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10237E8" w14:textId="77777777" w:rsidR="002F7E2D" w:rsidRDefault="002F7E2D" w:rsidP="002F7E2D">
      <w:pPr>
        <w:jc w:val="center"/>
        <w:rPr>
          <w:b/>
        </w:rPr>
      </w:pPr>
      <w:bookmarkStart w:id="0" w:name="_Hlk20985543"/>
      <w:bookmarkEnd w:id="0"/>
      <w:r>
        <w:rPr>
          <w:b/>
        </w:rPr>
        <w:t>Theoretical mechanics. Midterm exam. Variant ____.</w:t>
      </w:r>
    </w:p>
    <w:tbl>
      <w:tblPr>
        <w:tblStyle w:val="a4"/>
        <w:tblW w:w="8146" w:type="dxa"/>
        <w:jc w:val="center"/>
        <w:tblInd w:w="0" w:type="dxa"/>
        <w:tblLook w:val="04A0" w:firstRow="1" w:lastRow="0" w:firstColumn="1" w:lastColumn="0" w:noHBand="0" w:noVBand="1"/>
      </w:tblPr>
      <w:tblGrid>
        <w:gridCol w:w="3570"/>
        <w:gridCol w:w="3577"/>
        <w:gridCol w:w="999"/>
      </w:tblGrid>
      <w:tr w:rsidR="000E4C0D" w14:paraId="743A8F34" w14:textId="77777777" w:rsidTr="000E4C0D">
        <w:trPr>
          <w:jc w:val="center"/>
        </w:trPr>
        <w:tc>
          <w:tcPr>
            <w:tcW w:w="3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277647" w14:textId="77777777" w:rsidR="000E4C0D" w:rsidRDefault="000E4C0D">
            <w:pPr>
              <w:spacing w:line="240" w:lineRule="auto"/>
              <w:jc w:val="center"/>
            </w:pPr>
            <w:r>
              <w:t>First name</w:t>
            </w:r>
          </w:p>
        </w:tc>
        <w:tc>
          <w:tcPr>
            <w:tcW w:w="3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F16811" w14:textId="77777777" w:rsidR="000E4C0D" w:rsidRDefault="000E4C0D">
            <w:pPr>
              <w:spacing w:line="240" w:lineRule="auto"/>
              <w:jc w:val="center"/>
            </w:pPr>
            <w:r>
              <w:t>Last name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325D85" w14:textId="77777777" w:rsidR="000E4C0D" w:rsidRDefault="000E4C0D">
            <w:pPr>
              <w:spacing w:line="240" w:lineRule="auto"/>
              <w:jc w:val="center"/>
            </w:pPr>
            <w:r>
              <w:t>Points#1</w:t>
            </w:r>
          </w:p>
        </w:tc>
      </w:tr>
      <w:tr w:rsidR="000E4C0D" w14:paraId="613608C2" w14:textId="77777777" w:rsidTr="000E4C0D">
        <w:trPr>
          <w:jc w:val="center"/>
        </w:trPr>
        <w:tc>
          <w:tcPr>
            <w:tcW w:w="3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4C092" w14:textId="77777777" w:rsidR="000E4C0D" w:rsidRDefault="000E4C0D">
            <w:pPr>
              <w:spacing w:line="240" w:lineRule="auto"/>
              <w:jc w:val="center"/>
            </w:pPr>
          </w:p>
        </w:tc>
        <w:tc>
          <w:tcPr>
            <w:tcW w:w="3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C4C20" w14:textId="77777777" w:rsidR="000E4C0D" w:rsidRDefault="000E4C0D">
            <w:pPr>
              <w:spacing w:line="240" w:lineRule="auto"/>
              <w:jc w:val="center"/>
            </w:pP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F12C1D" w14:textId="77777777" w:rsidR="000E4C0D" w:rsidRDefault="000E4C0D">
            <w:pPr>
              <w:spacing w:line="240" w:lineRule="auto"/>
              <w:jc w:val="center"/>
              <w:rPr>
                <w:sz w:val="40"/>
                <w:szCs w:val="40"/>
              </w:rPr>
            </w:pPr>
          </w:p>
        </w:tc>
      </w:tr>
    </w:tbl>
    <w:p w14:paraId="70FAEB77" w14:textId="0858A3DB" w:rsidR="002F7E2D" w:rsidRPr="001F03DD" w:rsidRDefault="001F03DD" w:rsidP="002F7E2D">
      <w:r>
        <w:rPr>
          <w:b/>
          <w:bCs/>
        </w:rPr>
        <w:t>Task</w:t>
      </w:r>
      <w:r w:rsidR="002F7E2D" w:rsidRPr="002F7E2D">
        <w:rPr>
          <w:b/>
          <w:bCs/>
          <w:lang w:val="ru-RU"/>
        </w:rPr>
        <w:t xml:space="preserve"> 1</w:t>
      </w:r>
      <w:r w:rsidR="002F7E2D" w:rsidRPr="002F7E2D">
        <w:rPr>
          <w:lang w:val="ru-RU"/>
        </w:rPr>
        <w:t xml:space="preserve">. </w:t>
      </w:r>
      <w:r>
        <w:t>Statics</w:t>
      </w:r>
    </w:p>
    <w:p w14:paraId="65283122" w14:textId="60B51623" w:rsidR="007678C4" w:rsidRPr="00D923BB" w:rsidRDefault="00D923BB" w:rsidP="000E4C0D">
      <w:pPr>
        <w:ind w:firstLine="708"/>
      </w:pPr>
      <w:r w:rsidRPr="00D923BB">
        <w:t xml:space="preserve">Determine the reactions of ABC body supports in equilibrium. The body is affected by a force, a uniformly distributed load of intensity q and a pair of forces with moment M. At point C, a weight </w:t>
      </w:r>
      <w:proofErr w:type="spellStart"/>
      <w:r w:rsidRPr="00D923BB">
        <w:t>weight</w:t>
      </w:r>
      <w:proofErr w:type="spellEnd"/>
      <w:r w:rsidRPr="00D923BB">
        <w:t xml:space="preserve"> is suspended on a thread thrown over a block. Linear dimensions are given in meters. ABC body weight is not </w:t>
      </w:r>
      <w:proofErr w:type="gramStart"/>
      <w:r w:rsidRPr="00D923BB">
        <w:t>taken into account</w:t>
      </w:r>
      <w:proofErr w:type="gramEnd"/>
      <w:r w:rsidRPr="00D923BB">
        <w:t>.</w:t>
      </w:r>
    </w:p>
    <w:tbl>
      <w:tblPr>
        <w:tblW w:w="93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40"/>
        <w:gridCol w:w="1433"/>
        <w:gridCol w:w="1465"/>
        <w:gridCol w:w="1813"/>
        <w:gridCol w:w="2018"/>
      </w:tblGrid>
      <w:tr w:rsidR="002F7E2D" w:rsidRPr="00721B41" w14:paraId="09DA9ED0" w14:textId="77777777" w:rsidTr="000E4C0D">
        <w:trPr>
          <w:trHeight w:val="535"/>
          <w:jc w:val="center"/>
        </w:trPr>
        <w:tc>
          <w:tcPr>
            <w:tcW w:w="2640" w:type="dxa"/>
            <w:tcBorders>
              <w:top w:val="single" w:sz="4" w:space="0" w:color="auto"/>
              <w:bottom w:val="single" w:sz="4" w:space="0" w:color="auto"/>
            </w:tcBorders>
          </w:tcPr>
          <w:p w14:paraId="51F1DDC3" w14:textId="619FB5CD" w:rsidR="002F7E2D" w:rsidRPr="002F7E2D" w:rsidRDefault="00D923BB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Variant</w:t>
            </w:r>
          </w:p>
        </w:tc>
        <w:tc>
          <w:tcPr>
            <w:tcW w:w="1433" w:type="dxa"/>
            <w:tcBorders>
              <w:top w:val="single" w:sz="4" w:space="0" w:color="auto"/>
              <w:bottom w:val="single" w:sz="4" w:space="0" w:color="auto"/>
            </w:tcBorders>
          </w:tcPr>
          <w:p w14:paraId="46D557B5" w14:textId="4DDB4ECD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i/>
                <w:sz w:val="24"/>
                <w:szCs w:val="24"/>
              </w:rPr>
              <w:t>F</w:t>
            </w:r>
            <w:r w:rsidRPr="002F7E2D">
              <w:rPr>
                <w:rFonts w:cstheme="minorHAnsi"/>
                <w:sz w:val="24"/>
                <w:szCs w:val="24"/>
              </w:rPr>
              <w:t xml:space="preserve">, </w:t>
            </w:r>
            <w:r w:rsidR="00D923BB">
              <w:rPr>
                <w:rFonts w:cstheme="minorHAnsi"/>
                <w:sz w:val="24"/>
                <w:szCs w:val="24"/>
              </w:rPr>
              <w:t>N</w:t>
            </w:r>
          </w:p>
        </w:tc>
        <w:tc>
          <w:tcPr>
            <w:tcW w:w="1465" w:type="dxa"/>
            <w:tcBorders>
              <w:top w:val="single" w:sz="4" w:space="0" w:color="auto"/>
              <w:bottom w:val="single" w:sz="4" w:space="0" w:color="auto"/>
            </w:tcBorders>
          </w:tcPr>
          <w:p w14:paraId="01929ABE" w14:textId="5D511DBA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i/>
                <w:sz w:val="24"/>
                <w:szCs w:val="24"/>
              </w:rPr>
              <w:t>P</w:t>
            </w:r>
            <w:r w:rsidRPr="002F7E2D">
              <w:rPr>
                <w:rFonts w:cstheme="minorHAnsi"/>
                <w:sz w:val="24"/>
                <w:szCs w:val="24"/>
              </w:rPr>
              <w:t xml:space="preserve">, </w:t>
            </w:r>
            <w:r w:rsidR="00D923BB">
              <w:rPr>
                <w:rFonts w:cstheme="minorHAnsi"/>
                <w:sz w:val="24"/>
                <w:szCs w:val="24"/>
              </w:rPr>
              <w:t>N</w:t>
            </w:r>
          </w:p>
        </w:tc>
        <w:tc>
          <w:tcPr>
            <w:tcW w:w="1813" w:type="dxa"/>
            <w:tcBorders>
              <w:top w:val="single" w:sz="4" w:space="0" w:color="auto"/>
              <w:bottom w:val="single" w:sz="4" w:space="0" w:color="auto"/>
            </w:tcBorders>
          </w:tcPr>
          <w:p w14:paraId="70471249" w14:textId="68862F01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2F7E2D">
              <w:rPr>
                <w:rFonts w:cstheme="minorHAnsi"/>
                <w:i/>
                <w:noProof/>
                <w:sz w:val="24"/>
                <w:szCs w:val="24"/>
              </w:rPr>
              <w:t>q</w:t>
            </w:r>
            <w:r w:rsidRPr="002F7E2D">
              <w:rPr>
                <w:rFonts w:cstheme="minorHAnsi"/>
                <w:noProof/>
                <w:sz w:val="24"/>
                <w:szCs w:val="24"/>
              </w:rPr>
              <w:t xml:space="preserve">, </w:t>
            </w:r>
            <w:r w:rsidR="00D923BB">
              <w:rPr>
                <w:rFonts w:cstheme="minorHAnsi"/>
                <w:noProof/>
                <w:sz w:val="24"/>
                <w:szCs w:val="24"/>
              </w:rPr>
              <w:t>N</w:t>
            </w:r>
            <w:r w:rsidRPr="002F7E2D">
              <w:rPr>
                <w:rFonts w:cstheme="minorHAnsi"/>
                <w:noProof/>
                <w:sz w:val="24"/>
                <w:szCs w:val="24"/>
              </w:rPr>
              <w:t>/</w:t>
            </w:r>
            <w:r w:rsidR="00D923BB">
              <w:rPr>
                <w:rFonts w:cstheme="minorHAnsi"/>
                <w:noProof/>
                <w:sz w:val="24"/>
                <w:szCs w:val="24"/>
              </w:rPr>
              <w:t>m</w:t>
            </w:r>
          </w:p>
        </w:tc>
        <w:tc>
          <w:tcPr>
            <w:tcW w:w="2018" w:type="dxa"/>
            <w:tcBorders>
              <w:top w:val="single" w:sz="4" w:space="0" w:color="auto"/>
              <w:bottom w:val="single" w:sz="4" w:space="0" w:color="auto"/>
            </w:tcBorders>
          </w:tcPr>
          <w:p w14:paraId="71955B40" w14:textId="03957E1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i/>
                <w:sz w:val="24"/>
                <w:szCs w:val="24"/>
              </w:rPr>
              <w:t>M</w:t>
            </w:r>
            <w:r w:rsidRPr="002F7E2D">
              <w:rPr>
                <w:rFonts w:cstheme="minorHAnsi"/>
                <w:sz w:val="24"/>
                <w:szCs w:val="24"/>
              </w:rPr>
              <w:t xml:space="preserve">, </w:t>
            </w:r>
            <w:proofErr w:type="spellStart"/>
            <w:r w:rsidR="00D923BB">
              <w:rPr>
                <w:rFonts w:cstheme="minorHAnsi"/>
                <w:sz w:val="24"/>
                <w:szCs w:val="24"/>
              </w:rPr>
              <w:t>N</w:t>
            </w:r>
            <w:r w:rsidRPr="002F7E2D">
              <w:rPr>
                <w:rFonts w:cstheme="minorHAnsi"/>
                <w:sz w:val="24"/>
                <w:szCs w:val="24"/>
              </w:rPr>
              <w:t>·</w:t>
            </w:r>
            <w:r w:rsidR="00D923BB">
              <w:rPr>
                <w:rFonts w:cstheme="minorHAnsi"/>
                <w:sz w:val="24"/>
                <w:szCs w:val="24"/>
              </w:rPr>
              <w:t>m</w:t>
            </w:r>
            <w:proofErr w:type="spellEnd"/>
          </w:p>
        </w:tc>
      </w:tr>
      <w:tr w:rsidR="002F7E2D" w:rsidRPr="00721B41" w14:paraId="71D13CCC" w14:textId="77777777" w:rsidTr="000E4C0D">
        <w:trPr>
          <w:trHeight w:hRule="exact" w:val="397"/>
          <w:jc w:val="center"/>
        </w:trPr>
        <w:tc>
          <w:tcPr>
            <w:tcW w:w="2640" w:type="dxa"/>
            <w:tcBorders>
              <w:top w:val="single" w:sz="4" w:space="0" w:color="auto"/>
            </w:tcBorders>
          </w:tcPr>
          <w:p w14:paraId="230B4F15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433" w:type="dxa"/>
            <w:tcBorders>
              <w:top w:val="single" w:sz="4" w:space="0" w:color="auto"/>
            </w:tcBorders>
          </w:tcPr>
          <w:p w14:paraId="03E590FB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0</w:t>
            </w:r>
          </w:p>
        </w:tc>
        <w:tc>
          <w:tcPr>
            <w:tcW w:w="1465" w:type="dxa"/>
            <w:tcBorders>
              <w:top w:val="single" w:sz="4" w:space="0" w:color="auto"/>
            </w:tcBorders>
          </w:tcPr>
          <w:p w14:paraId="18F79114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4</w:t>
            </w:r>
          </w:p>
        </w:tc>
        <w:tc>
          <w:tcPr>
            <w:tcW w:w="1813" w:type="dxa"/>
            <w:tcBorders>
              <w:top w:val="single" w:sz="4" w:space="0" w:color="auto"/>
            </w:tcBorders>
          </w:tcPr>
          <w:p w14:paraId="6C855FF7" w14:textId="77777777" w:rsidR="002F7E2D" w:rsidRPr="002F7E2D" w:rsidRDefault="002F7E2D" w:rsidP="000E4C0D">
            <w:pPr>
              <w:spacing w:line="360" w:lineRule="exact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5</w:t>
            </w:r>
          </w:p>
        </w:tc>
        <w:tc>
          <w:tcPr>
            <w:tcW w:w="2018" w:type="dxa"/>
            <w:tcBorders>
              <w:top w:val="single" w:sz="4" w:space="0" w:color="auto"/>
            </w:tcBorders>
          </w:tcPr>
          <w:p w14:paraId="53BF6D4E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20</w:t>
            </w:r>
          </w:p>
        </w:tc>
      </w:tr>
      <w:tr w:rsidR="002F7E2D" w:rsidRPr="00721B41" w14:paraId="769A9773" w14:textId="77777777" w:rsidTr="000E4C0D">
        <w:trPr>
          <w:trHeight w:hRule="exact" w:val="397"/>
          <w:jc w:val="center"/>
        </w:trPr>
        <w:tc>
          <w:tcPr>
            <w:tcW w:w="2640" w:type="dxa"/>
          </w:tcPr>
          <w:p w14:paraId="03165ACB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1433" w:type="dxa"/>
          </w:tcPr>
          <w:p w14:paraId="0BA5DAD1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5</w:t>
            </w:r>
          </w:p>
        </w:tc>
        <w:tc>
          <w:tcPr>
            <w:tcW w:w="1465" w:type="dxa"/>
          </w:tcPr>
          <w:p w14:paraId="74C838D3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25</w:t>
            </w:r>
          </w:p>
        </w:tc>
        <w:tc>
          <w:tcPr>
            <w:tcW w:w="1813" w:type="dxa"/>
          </w:tcPr>
          <w:p w14:paraId="4038F0A0" w14:textId="77777777" w:rsidR="002F7E2D" w:rsidRPr="002F7E2D" w:rsidRDefault="002F7E2D" w:rsidP="000E4C0D">
            <w:pPr>
              <w:spacing w:line="360" w:lineRule="exact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4</w:t>
            </w:r>
          </w:p>
        </w:tc>
        <w:tc>
          <w:tcPr>
            <w:tcW w:w="2018" w:type="dxa"/>
          </w:tcPr>
          <w:p w14:paraId="6374101A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0</w:t>
            </w:r>
          </w:p>
        </w:tc>
      </w:tr>
      <w:tr w:rsidR="002F7E2D" w:rsidRPr="00721B41" w14:paraId="60B9FE94" w14:textId="77777777" w:rsidTr="000E4C0D">
        <w:trPr>
          <w:trHeight w:hRule="exact" w:val="397"/>
          <w:jc w:val="center"/>
        </w:trPr>
        <w:tc>
          <w:tcPr>
            <w:tcW w:w="2640" w:type="dxa"/>
          </w:tcPr>
          <w:p w14:paraId="23B10719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3</w:t>
            </w:r>
          </w:p>
        </w:tc>
        <w:tc>
          <w:tcPr>
            <w:tcW w:w="1433" w:type="dxa"/>
          </w:tcPr>
          <w:p w14:paraId="596A0859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2</w:t>
            </w:r>
          </w:p>
        </w:tc>
        <w:tc>
          <w:tcPr>
            <w:tcW w:w="1465" w:type="dxa"/>
          </w:tcPr>
          <w:p w14:paraId="53CF15FF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5</w:t>
            </w:r>
          </w:p>
        </w:tc>
        <w:tc>
          <w:tcPr>
            <w:tcW w:w="1813" w:type="dxa"/>
          </w:tcPr>
          <w:p w14:paraId="4A8BC568" w14:textId="77777777" w:rsidR="002F7E2D" w:rsidRPr="002F7E2D" w:rsidRDefault="002F7E2D" w:rsidP="000E4C0D">
            <w:pPr>
              <w:spacing w:line="360" w:lineRule="exact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4</w:t>
            </w:r>
          </w:p>
        </w:tc>
        <w:tc>
          <w:tcPr>
            <w:tcW w:w="2018" w:type="dxa"/>
          </w:tcPr>
          <w:p w14:paraId="6F210497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20</w:t>
            </w:r>
          </w:p>
        </w:tc>
      </w:tr>
      <w:tr w:rsidR="002F7E2D" w:rsidRPr="00721B41" w14:paraId="2E41C52C" w14:textId="77777777" w:rsidTr="000E4C0D">
        <w:trPr>
          <w:trHeight w:hRule="exact" w:val="397"/>
          <w:jc w:val="center"/>
        </w:trPr>
        <w:tc>
          <w:tcPr>
            <w:tcW w:w="2640" w:type="dxa"/>
          </w:tcPr>
          <w:p w14:paraId="5A6858FE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4</w:t>
            </w:r>
          </w:p>
        </w:tc>
        <w:tc>
          <w:tcPr>
            <w:tcW w:w="1433" w:type="dxa"/>
          </w:tcPr>
          <w:p w14:paraId="702AF152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20</w:t>
            </w:r>
          </w:p>
        </w:tc>
        <w:tc>
          <w:tcPr>
            <w:tcW w:w="1465" w:type="dxa"/>
          </w:tcPr>
          <w:p w14:paraId="3A78C9F4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25</w:t>
            </w:r>
          </w:p>
        </w:tc>
        <w:tc>
          <w:tcPr>
            <w:tcW w:w="1813" w:type="dxa"/>
          </w:tcPr>
          <w:p w14:paraId="46E87686" w14:textId="77777777" w:rsidR="002F7E2D" w:rsidRPr="002F7E2D" w:rsidRDefault="002F7E2D" w:rsidP="000E4C0D">
            <w:pPr>
              <w:spacing w:line="360" w:lineRule="exact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6</w:t>
            </w:r>
          </w:p>
        </w:tc>
        <w:tc>
          <w:tcPr>
            <w:tcW w:w="2018" w:type="dxa"/>
          </w:tcPr>
          <w:p w14:paraId="5F17C732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5</w:t>
            </w:r>
          </w:p>
        </w:tc>
      </w:tr>
      <w:tr w:rsidR="002F7E2D" w:rsidRPr="00721B41" w14:paraId="3D2809C7" w14:textId="77777777" w:rsidTr="000E4C0D">
        <w:trPr>
          <w:trHeight w:hRule="exact" w:val="397"/>
          <w:jc w:val="center"/>
        </w:trPr>
        <w:tc>
          <w:tcPr>
            <w:tcW w:w="2640" w:type="dxa"/>
          </w:tcPr>
          <w:p w14:paraId="2C35F410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5</w:t>
            </w:r>
          </w:p>
        </w:tc>
        <w:tc>
          <w:tcPr>
            <w:tcW w:w="1433" w:type="dxa"/>
          </w:tcPr>
          <w:p w14:paraId="2CE0E3CE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2</w:t>
            </w:r>
          </w:p>
        </w:tc>
        <w:tc>
          <w:tcPr>
            <w:tcW w:w="1465" w:type="dxa"/>
          </w:tcPr>
          <w:p w14:paraId="4A900F15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6</w:t>
            </w:r>
          </w:p>
        </w:tc>
        <w:tc>
          <w:tcPr>
            <w:tcW w:w="1813" w:type="dxa"/>
          </w:tcPr>
          <w:p w14:paraId="139F69C7" w14:textId="77777777" w:rsidR="002F7E2D" w:rsidRPr="002F7E2D" w:rsidRDefault="002F7E2D" w:rsidP="000E4C0D">
            <w:pPr>
              <w:spacing w:line="360" w:lineRule="exact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4</w:t>
            </w:r>
          </w:p>
        </w:tc>
        <w:tc>
          <w:tcPr>
            <w:tcW w:w="2018" w:type="dxa"/>
          </w:tcPr>
          <w:p w14:paraId="65A9C644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0</w:t>
            </w:r>
          </w:p>
        </w:tc>
      </w:tr>
      <w:tr w:rsidR="002F7E2D" w:rsidRPr="00721B41" w14:paraId="1786E159" w14:textId="77777777" w:rsidTr="000E4C0D">
        <w:trPr>
          <w:trHeight w:hRule="exact" w:val="397"/>
          <w:jc w:val="center"/>
        </w:trPr>
        <w:tc>
          <w:tcPr>
            <w:tcW w:w="2640" w:type="dxa"/>
          </w:tcPr>
          <w:p w14:paraId="440BE06C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6</w:t>
            </w:r>
          </w:p>
        </w:tc>
        <w:tc>
          <w:tcPr>
            <w:tcW w:w="1433" w:type="dxa"/>
          </w:tcPr>
          <w:p w14:paraId="16AD73DE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6</w:t>
            </w:r>
          </w:p>
        </w:tc>
        <w:tc>
          <w:tcPr>
            <w:tcW w:w="1465" w:type="dxa"/>
          </w:tcPr>
          <w:p w14:paraId="1742BCF4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0</w:t>
            </w:r>
          </w:p>
        </w:tc>
        <w:tc>
          <w:tcPr>
            <w:tcW w:w="1813" w:type="dxa"/>
          </w:tcPr>
          <w:p w14:paraId="7657A40B" w14:textId="77777777" w:rsidR="002F7E2D" w:rsidRPr="002F7E2D" w:rsidRDefault="002F7E2D" w:rsidP="000E4C0D">
            <w:pPr>
              <w:spacing w:line="360" w:lineRule="exact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2018" w:type="dxa"/>
          </w:tcPr>
          <w:p w14:paraId="1B3D3E2C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20</w:t>
            </w:r>
          </w:p>
        </w:tc>
      </w:tr>
      <w:tr w:rsidR="002F7E2D" w:rsidRPr="00721B41" w14:paraId="49AA7D83" w14:textId="77777777" w:rsidTr="000E4C0D">
        <w:trPr>
          <w:trHeight w:hRule="exact" w:val="397"/>
          <w:jc w:val="center"/>
        </w:trPr>
        <w:tc>
          <w:tcPr>
            <w:tcW w:w="2640" w:type="dxa"/>
          </w:tcPr>
          <w:p w14:paraId="2C7FD220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7</w:t>
            </w:r>
          </w:p>
        </w:tc>
        <w:tc>
          <w:tcPr>
            <w:tcW w:w="1433" w:type="dxa"/>
          </w:tcPr>
          <w:p w14:paraId="3EACD158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20</w:t>
            </w:r>
          </w:p>
        </w:tc>
        <w:tc>
          <w:tcPr>
            <w:tcW w:w="1465" w:type="dxa"/>
          </w:tcPr>
          <w:p w14:paraId="06E7EDE5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5</w:t>
            </w:r>
          </w:p>
        </w:tc>
        <w:tc>
          <w:tcPr>
            <w:tcW w:w="1813" w:type="dxa"/>
          </w:tcPr>
          <w:p w14:paraId="0A9E2444" w14:textId="77777777" w:rsidR="002F7E2D" w:rsidRPr="002F7E2D" w:rsidRDefault="002F7E2D" w:rsidP="000E4C0D">
            <w:pPr>
              <w:spacing w:line="360" w:lineRule="exact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5</w:t>
            </w:r>
          </w:p>
        </w:tc>
        <w:tc>
          <w:tcPr>
            <w:tcW w:w="2018" w:type="dxa"/>
          </w:tcPr>
          <w:p w14:paraId="6FE1EF69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8</w:t>
            </w:r>
          </w:p>
        </w:tc>
      </w:tr>
      <w:tr w:rsidR="002F7E2D" w:rsidRPr="00721B41" w14:paraId="324BF615" w14:textId="77777777" w:rsidTr="000E4C0D">
        <w:trPr>
          <w:trHeight w:hRule="exact" w:val="397"/>
          <w:jc w:val="center"/>
        </w:trPr>
        <w:tc>
          <w:tcPr>
            <w:tcW w:w="2640" w:type="dxa"/>
          </w:tcPr>
          <w:p w14:paraId="2C9DF9DC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8</w:t>
            </w:r>
          </w:p>
        </w:tc>
        <w:tc>
          <w:tcPr>
            <w:tcW w:w="1433" w:type="dxa"/>
          </w:tcPr>
          <w:p w14:paraId="43873CA5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25</w:t>
            </w:r>
          </w:p>
        </w:tc>
        <w:tc>
          <w:tcPr>
            <w:tcW w:w="1465" w:type="dxa"/>
          </w:tcPr>
          <w:p w14:paraId="362E69F9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0</w:t>
            </w:r>
          </w:p>
        </w:tc>
        <w:tc>
          <w:tcPr>
            <w:tcW w:w="1813" w:type="dxa"/>
          </w:tcPr>
          <w:p w14:paraId="2DA43BBE" w14:textId="77777777" w:rsidR="002F7E2D" w:rsidRPr="002F7E2D" w:rsidRDefault="002F7E2D" w:rsidP="000E4C0D">
            <w:pPr>
              <w:spacing w:line="360" w:lineRule="exact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3</w:t>
            </w:r>
          </w:p>
        </w:tc>
        <w:tc>
          <w:tcPr>
            <w:tcW w:w="2018" w:type="dxa"/>
          </w:tcPr>
          <w:p w14:paraId="1094AA0A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20</w:t>
            </w:r>
          </w:p>
        </w:tc>
      </w:tr>
      <w:tr w:rsidR="002F7E2D" w:rsidRPr="00721B41" w14:paraId="2244E3E1" w14:textId="77777777" w:rsidTr="000E4C0D">
        <w:trPr>
          <w:trHeight w:hRule="exact" w:val="397"/>
          <w:jc w:val="center"/>
        </w:trPr>
        <w:tc>
          <w:tcPr>
            <w:tcW w:w="2640" w:type="dxa"/>
          </w:tcPr>
          <w:p w14:paraId="272C632A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9</w:t>
            </w:r>
          </w:p>
        </w:tc>
        <w:tc>
          <w:tcPr>
            <w:tcW w:w="1433" w:type="dxa"/>
          </w:tcPr>
          <w:p w14:paraId="6CE50C6F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20</w:t>
            </w:r>
          </w:p>
        </w:tc>
        <w:tc>
          <w:tcPr>
            <w:tcW w:w="1465" w:type="dxa"/>
          </w:tcPr>
          <w:p w14:paraId="2A1AF7C9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0</w:t>
            </w:r>
          </w:p>
        </w:tc>
        <w:tc>
          <w:tcPr>
            <w:tcW w:w="1813" w:type="dxa"/>
          </w:tcPr>
          <w:p w14:paraId="67A09E6D" w14:textId="77777777" w:rsidR="002F7E2D" w:rsidRPr="002F7E2D" w:rsidRDefault="002F7E2D" w:rsidP="000E4C0D">
            <w:pPr>
              <w:spacing w:line="360" w:lineRule="exact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4</w:t>
            </w:r>
          </w:p>
        </w:tc>
        <w:tc>
          <w:tcPr>
            <w:tcW w:w="2018" w:type="dxa"/>
          </w:tcPr>
          <w:p w14:paraId="17EAB595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25</w:t>
            </w:r>
          </w:p>
        </w:tc>
      </w:tr>
      <w:tr w:rsidR="002F7E2D" w:rsidRPr="00721B41" w14:paraId="2590C79B" w14:textId="77777777" w:rsidTr="000E4C0D">
        <w:trPr>
          <w:trHeight w:hRule="exact" w:val="397"/>
          <w:jc w:val="center"/>
        </w:trPr>
        <w:tc>
          <w:tcPr>
            <w:tcW w:w="2640" w:type="dxa"/>
          </w:tcPr>
          <w:p w14:paraId="47E704E8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0</w:t>
            </w:r>
          </w:p>
        </w:tc>
        <w:tc>
          <w:tcPr>
            <w:tcW w:w="1433" w:type="dxa"/>
          </w:tcPr>
          <w:p w14:paraId="04B40DC7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30</w:t>
            </w:r>
          </w:p>
        </w:tc>
        <w:tc>
          <w:tcPr>
            <w:tcW w:w="1465" w:type="dxa"/>
          </w:tcPr>
          <w:p w14:paraId="0A814870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20</w:t>
            </w:r>
          </w:p>
        </w:tc>
        <w:tc>
          <w:tcPr>
            <w:tcW w:w="1813" w:type="dxa"/>
          </w:tcPr>
          <w:p w14:paraId="1CC4AC8F" w14:textId="77777777" w:rsidR="002F7E2D" w:rsidRPr="002F7E2D" w:rsidRDefault="002F7E2D" w:rsidP="000E4C0D">
            <w:pPr>
              <w:spacing w:line="360" w:lineRule="exact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5</w:t>
            </w:r>
          </w:p>
        </w:tc>
        <w:tc>
          <w:tcPr>
            <w:tcW w:w="2018" w:type="dxa"/>
          </w:tcPr>
          <w:p w14:paraId="401CA272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2</w:t>
            </w:r>
          </w:p>
        </w:tc>
      </w:tr>
      <w:tr w:rsidR="002F7E2D" w:rsidRPr="00721B41" w14:paraId="4177FC32" w14:textId="77777777" w:rsidTr="000E4C0D">
        <w:trPr>
          <w:trHeight w:hRule="exact" w:val="397"/>
          <w:jc w:val="center"/>
        </w:trPr>
        <w:tc>
          <w:tcPr>
            <w:tcW w:w="2640" w:type="dxa"/>
          </w:tcPr>
          <w:p w14:paraId="3E465721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1</w:t>
            </w:r>
          </w:p>
        </w:tc>
        <w:tc>
          <w:tcPr>
            <w:tcW w:w="1433" w:type="dxa"/>
          </w:tcPr>
          <w:p w14:paraId="2B897451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2</w:t>
            </w:r>
          </w:p>
        </w:tc>
        <w:tc>
          <w:tcPr>
            <w:tcW w:w="1465" w:type="dxa"/>
          </w:tcPr>
          <w:p w14:paraId="53400D68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6</w:t>
            </w:r>
          </w:p>
        </w:tc>
        <w:tc>
          <w:tcPr>
            <w:tcW w:w="1813" w:type="dxa"/>
          </w:tcPr>
          <w:p w14:paraId="5B4F41A5" w14:textId="77777777" w:rsidR="002F7E2D" w:rsidRPr="002F7E2D" w:rsidRDefault="002F7E2D" w:rsidP="000E4C0D">
            <w:pPr>
              <w:spacing w:line="360" w:lineRule="exact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4</w:t>
            </w:r>
          </w:p>
        </w:tc>
        <w:tc>
          <w:tcPr>
            <w:tcW w:w="2018" w:type="dxa"/>
          </w:tcPr>
          <w:p w14:paraId="0A96423E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20</w:t>
            </w:r>
          </w:p>
        </w:tc>
      </w:tr>
      <w:tr w:rsidR="002F7E2D" w:rsidRPr="00721B41" w14:paraId="4E9728C4" w14:textId="77777777" w:rsidTr="000E4C0D">
        <w:trPr>
          <w:trHeight w:hRule="exact" w:val="397"/>
          <w:jc w:val="center"/>
        </w:trPr>
        <w:tc>
          <w:tcPr>
            <w:tcW w:w="2640" w:type="dxa"/>
          </w:tcPr>
          <w:p w14:paraId="3312E26E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2</w:t>
            </w:r>
          </w:p>
        </w:tc>
        <w:tc>
          <w:tcPr>
            <w:tcW w:w="1433" w:type="dxa"/>
          </w:tcPr>
          <w:p w14:paraId="76856EBF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6</w:t>
            </w:r>
          </w:p>
        </w:tc>
        <w:tc>
          <w:tcPr>
            <w:tcW w:w="1465" w:type="dxa"/>
          </w:tcPr>
          <w:p w14:paraId="77F69EF4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0</w:t>
            </w:r>
          </w:p>
        </w:tc>
        <w:tc>
          <w:tcPr>
            <w:tcW w:w="1813" w:type="dxa"/>
          </w:tcPr>
          <w:p w14:paraId="4B3CE35C" w14:textId="77777777" w:rsidR="002F7E2D" w:rsidRPr="002F7E2D" w:rsidRDefault="002F7E2D" w:rsidP="000E4C0D">
            <w:pPr>
              <w:spacing w:line="360" w:lineRule="exact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4</w:t>
            </w:r>
          </w:p>
        </w:tc>
        <w:tc>
          <w:tcPr>
            <w:tcW w:w="2018" w:type="dxa"/>
          </w:tcPr>
          <w:p w14:paraId="79EB2FD6" w14:textId="77777777" w:rsidR="002F7E2D" w:rsidRPr="002F7E2D" w:rsidRDefault="002F7E2D" w:rsidP="000E4C0D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 w:rsidRPr="002F7E2D">
              <w:rPr>
                <w:rFonts w:cstheme="minorHAnsi"/>
                <w:sz w:val="24"/>
                <w:szCs w:val="24"/>
              </w:rPr>
              <w:t>15</w:t>
            </w:r>
          </w:p>
        </w:tc>
      </w:tr>
    </w:tbl>
    <w:p w14:paraId="1803C325" w14:textId="77777777" w:rsidR="002F7E2D" w:rsidRDefault="002F7E2D" w:rsidP="000E4C0D">
      <w:pPr>
        <w:tabs>
          <w:tab w:val="left" w:pos="0"/>
        </w:tabs>
        <w:spacing w:line="360" w:lineRule="auto"/>
        <w:jc w:val="center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4643"/>
      </w:tblGrid>
      <w:tr w:rsidR="000E4C0D" w:rsidRPr="00721B41" w14:paraId="397A5E7E" w14:textId="77777777" w:rsidTr="000E4C0D">
        <w:trPr>
          <w:trHeight w:val="2686"/>
          <w:jc w:val="center"/>
        </w:trPr>
        <w:tc>
          <w:tcPr>
            <w:tcW w:w="4643" w:type="dxa"/>
          </w:tcPr>
          <w:p w14:paraId="6362110C" w14:textId="77777777" w:rsidR="000E4C0D" w:rsidRPr="00721B41" w:rsidRDefault="000E4C0D" w:rsidP="000E4C0D">
            <w:pPr>
              <w:tabs>
                <w:tab w:val="left" w:pos="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21B41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0A85B53A" wp14:editId="46863282">
                      <wp:simplePos x="0" y="0"/>
                      <wp:positionH relativeFrom="column">
                        <wp:posOffset>1434465</wp:posOffset>
                      </wp:positionH>
                      <wp:positionV relativeFrom="paragraph">
                        <wp:posOffset>1436370</wp:posOffset>
                      </wp:positionV>
                      <wp:extent cx="165735" cy="203200"/>
                      <wp:effectExtent l="1270" t="635" r="4445" b="0"/>
                      <wp:wrapNone/>
                      <wp:docPr id="3643" name="Надпись 36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5735" cy="203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2703F84" w14:textId="77777777" w:rsidR="00D65A14" w:rsidRPr="00E127F6" w:rsidRDefault="00D65A14" w:rsidP="000E4C0D">
                                  <w:r w:rsidRPr="00641222">
                                    <w:rPr>
                                      <w:position w:val="-4"/>
                                    </w:rPr>
                                    <w:object w:dxaOrig="260" w:dyaOrig="320" w14:anchorId="5FBCC398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2.9pt;height:16.3pt" o:ole="">
                                        <v:imagedata r:id="rId5" o:title=""/>
                                      </v:shape>
                                      <o:OLEObject Type="Embed" ProgID="Equation.DSMT4" ShapeID="_x0000_i1026" DrawAspect="Content" ObjectID="_1664177690" r:id="rId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A85B53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Надпись 3643" o:spid="_x0000_s1026" type="#_x0000_t202" style="position:absolute;left:0;text-align:left;margin-left:112.95pt;margin-top:113.1pt;width:13.05pt;height:16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" filled="f" stroked="f">
                      <v:textbox style="mso-fit-shape-to-text:t" inset="0,0,0,0">
                        <w:txbxContent>
                          <w:p w14:paraId="32703F84" w14:textId="77777777" w:rsidR="00D65A14" w:rsidRPr="00E127F6" w:rsidRDefault="00D65A14" w:rsidP="000E4C0D">
                            <w:r w:rsidRPr="00641222">
                              <w:rPr>
                                <w:position w:val="-4"/>
                              </w:rPr>
                              <w:object w:dxaOrig="260" w:dyaOrig="320" w14:anchorId="5FBCC398">
                                <v:shape id="_x0000_i1026" type="#_x0000_t75" style="width:12.9pt;height:16.3pt" o:ole="">
                                  <v:imagedata r:id="rId5" o:title=""/>
                                </v:shape>
                                <o:OLEObject Type="Embed" ProgID="Equation.DSMT4" ShapeID="_x0000_i1026" DrawAspect="Content" ObjectID="_1664177690" r:id="rId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21B41">
              <w:rPr>
                <w:noProof/>
                <w:sz w:val="28"/>
                <w:szCs w:val="28"/>
              </w:rPr>
              <mc:AlternateContent>
                <mc:Choice Requires="wpc">
                  <w:drawing>
                    <wp:inline distT="0" distB="0" distL="0" distR="0" wp14:anchorId="254C8729" wp14:editId="03E9F2E2">
                      <wp:extent cx="2901315" cy="1622425"/>
                      <wp:effectExtent l="0" t="0" r="0" b="34925"/>
                      <wp:docPr id="3642" name="Полотно 364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3576" name="Group 3467"/>
                              <wpg:cNvGrpSpPr>
                                <a:grpSpLocks/>
                              </wpg:cNvGrpSpPr>
                              <wpg:grpSpPr bwMode="auto">
                                <a:xfrm rot="10800000">
                                  <a:off x="560070" y="302260"/>
                                  <a:ext cx="401320" cy="74930"/>
                                  <a:chOff x="8627" y="9062"/>
                                  <a:chExt cx="635" cy="114"/>
                                </a:xfrm>
                              </wpg:grpSpPr>
                              <wps:wsp>
                                <wps:cNvPr id="3577" name="Line 346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655" y="9067"/>
                                    <a:ext cx="607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3578" name="Group 346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627" y="9062"/>
                                    <a:ext cx="567" cy="114"/>
                                    <a:chOff x="8294" y="8276"/>
                                    <a:chExt cx="900" cy="180"/>
                                  </a:xfrm>
                                </wpg:grpSpPr>
                                <wps:wsp>
                                  <wps:cNvPr id="3579" name="Line 347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829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580" name="Line 347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847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581" name="Line 347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865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582" name="Line 347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883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583" name="Line 347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901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wgp>
                            <wps:wsp>
                              <wps:cNvPr id="3584" name="Line 34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64540" y="302260"/>
                                  <a:ext cx="635" cy="1005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5" name="Line 34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8190" y="1307465"/>
                                  <a:ext cx="12065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6" name="Line 347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964690" y="603250"/>
                                  <a:ext cx="635" cy="7042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7" name="Line 34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64690" y="603250"/>
                                  <a:ext cx="3390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8" name="Line 3479"/>
                              <wps:cNvCnPr>
                                <a:cxnSpLocks noChangeShapeType="1"/>
                              </wps:cNvCnPr>
                              <wps:spPr bwMode="auto">
                                <a:xfrm rot="18900000">
                                  <a:off x="1882140" y="406400"/>
                                  <a:ext cx="5632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3589" name="Group 348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26945" y="100330"/>
                                  <a:ext cx="447040" cy="742950"/>
                                  <a:chOff x="6015" y="8250"/>
                                  <a:chExt cx="800" cy="1329"/>
                                </a:xfrm>
                              </wpg:grpSpPr>
                              <wpg:grpSp>
                                <wpg:cNvPr id="3590" name="Group 3481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263" y="8644"/>
                                    <a:ext cx="334" cy="248"/>
                                    <a:chOff x="8387" y="7736"/>
                                    <a:chExt cx="635" cy="474"/>
                                  </a:xfrm>
                                </wpg:grpSpPr>
                                <wpg:grpSp>
                                  <wpg:cNvPr id="3591" name="Group 3482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415" y="7736"/>
                                      <a:ext cx="607" cy="366"/>
                                      <a:chOff x="8415" y="7736"/>
                                      <a:chExt cx="607" cy="366"/>
                                    </a:xfrm>
                                  </wpg:grpSpPr>
                                  <wpg:grpSp>
                                    <wpg:cNvPr id="3592" name="Group 3483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8534" y="7736"/>
                                        <a:ext cx="346" cy="358"/>
                                        <a:chOff x="8534" y="7736"/>
                                        <a:chExt cx="346" cy="358"/>
                                      </a:xfrm>
                                    </wpg:grpSpPr>
                                    <wps:wsp>
                                      <wps:cNvPr id="3593" name="AutoShape 3484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534" y="7795"/>
                                          <a:ext cx="346" cy="29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594" name="Oval 3485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654" y="7736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595" name="Line 3486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8415" y="8101"/>
                                        <a:ext cx="60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3596" name="Group 3487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387" y="8096"/>
                                      <a:ext cx="567" cy="114"/>
                                      <a:chOff x="8294" y="8276"/>
                                      <a:chExt cx="900" cy="180"/>
                                    </a:xfrm>
                                  </wpg:grpSpPr>
                                  <wps:wsp>
                                    <wps:cNvPr id="3597" name="Line 348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829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598" name="Line 348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47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599" name="Line 349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65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600" name="Line 3491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83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601" name="Line 349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901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3602" name="Line 349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35" y="8250"/>
                                    <a:ext cx="1" cy="8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03" name="Line 34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15" y="8669"/>
                                    <a:ext cx="79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04" name="Oval 349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151" y="8386"/>
                                    <a:ext cx="556" cy="55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605" name="Line 34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07" y="8666"/>
                                    <a:ext cx="1" cy="6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06" name="Rectangle 349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22" y="9273"/>
                                    <a:ext cx="193" cy="3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3607" name="Arc 3498"/>
                              <wps:cNvSpPr>
                                <a:spLocks noChangeAspect="1"/>
                              </wps:cNvSpPr>
                              <wps:spPr bwMode="auto">
                                <a:xfrm rot="1200000">
                                  <a:off x="2065655" y="491490"/>
                                  <a:ext cx="98425" cy="9842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8" name="Line 349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9885" y="1307465"/>
                                  <a:ext cx="3829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09" name="Line 350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9885" y="374650"/>
                                  <a:ext cx="3829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3610" name="Group 350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25475" y="374650"/>
                                  <a:ext cx="132715" cy="936625"/>
                                  <a:chOff x="3147" y="8740"/>
                                  <a:chExt cx="238" cy="1678"/>
                                </a:xfrm>
                              </wpg:grpSpPr>
                              <wps:wsp>
                                <wps:cNvPr id="3611" name="Line 35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7" y="8740"/>
                                    <a:ext cx="1" cy="167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12" name="Line 35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7" y="8970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13" name="Line 35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7" y="9210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14" name="Line 350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7" y="945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15" name="Line 35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7" y="9689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16" name="Line 35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7" y="9925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17" name="Line 350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7" y="10163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18" name="Line 350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7" y="10409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3619" name="Line 35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4815" y="374650"/>
                                  <a:ext cx="635" cy="936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20" name="Line 35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64690" y="1307465"/>
                                  <a:ext cx="3390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21" name="Line 35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33930" y="603250"/>
                                  <a:ext cx="0" cy="7042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3622" name="Group 35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35405" y="1315085"/>
                                  <a:ext cx="407670" cy="102235"/>
                                  <a:chOff x="4418" y="10424"/>
                                  <a:chExt cx="731" cy="182"/>
                                </a:xfrm>
                              </wpg:grpSpPr>
                              <wps:wsp>
                                <wps:cNvPr id="3623" name="Line 3514"/>
                                <wps:cNvCnPr>
                                  <a:cxnSpLocks noChangeShapeType="1"/>
                                </wps:cNvCnPr>
                                <wps:spPr bwMode="auto">
                                  <a:xfrm rot="1800000">
                                    <a:off x="4418" y="10605"/>
                                    <a:ext cx="73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24" name="Arc 3515"/>
                                <wps:cNvSpPr>
                                  <a:spLocks noChangeAspect="1"/>
                                </wps:cNvSpPr>
                                <wps:spPr bwMode="auto">
                                  <a:xfrm rot="2400000">
                                    <a:off x="4717" y="10424"/>
                                    <a:ext cx="142" cy="142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3625" name="Line 35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59535" y="1068070"/>
                                  <a:ext cx="635" cy="2374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26" name="Line 35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64540" y="1106170"/>
                                  <a:ext cx="5949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27" name="Line 35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62710" y="1106170"/>
                                  <a:ext cx="5949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28" name="Arc 3519"/>
                              <wps:cNvSpPr>
                                <a:spLocks noChangeAspect="1"/>
                              </wps:cNvSpPr>
                              <wps:spPr bwMode="auto">
                                <a:xfrm rot="18000000">
                                  <a:off x="1839595" y="804545"/>
                                  <a:ext cx="193040" cy="19304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29" name="Text Box 35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45456AA" w14:textId="77777777" w:rsidR="00D65A14" w:rsidRPr="002E3A77" w:rsidRDefault="00D65A14" w:rsidP="000E4C0D">
                                    <w:r w:rsidRPr="002E3A77"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30" name="Text Box 35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5340" y="368935"/>
                                  <a:ext cx="8128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AA312B" w14:textId="77777777" w:rsidR="00D65A14" w:rsidRPr="00953B52" w:rsidRDefault="00D65A14" w:rsidP="000E4C0D">
                                    <w:r w:rsidRPr="00953B52"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31" name="Text Box 3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8505" y="1339215"/>
                                  <a:ext cx="762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C77B3E2" w14:textId="77777777" w:rsidR="00D65A14" w:rsidRPr="00953B52" w:rsidRDefault="00D65A14" w:rsidP="000E4C0D">
                                    <w: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32" name="Text Box 35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85620" y="446405"/>
                                  <a:ext cx="7493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1282D34" w14:textId="77777777" w:rsidR="00D65A14" w:rsidRPr="00953B52" w:rsidRDefault="00D65A14" w:rsidP="000E4C0D">
                                    <w: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33" name="Text Box 35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12720" y="669925"/>
                                  <a:ext cx="7239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8A7AAF5" w14:textId="77777777" w:rsidR="00D65A14" w:rsidRPr="00E127F6" w:rsidRDefault="00D65A14" w:rsidP="000E4C0D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34" name="Text Box 35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2760" y="643890"/>
                                  <a:ext cx="7366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AA5435" w14:textId="77777777" w:rsidR="00D65A14" w:rsidRPr="00E127F6" w:rsidRDefault="00D65A14" w:rsidP="000E4C0D">
                                    <w: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35" name="Text Box 3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14500" y="68580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6C7CEA6" w14:textId="77777777" w:rsidR="00D65A14" w:rsidRPr="00E127F6" w:rsidRDefault="00D65A14" w:rsidP="000E4C0D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36" name="Text Box 35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59635" y="434975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7DE3E2F" w14:textId="77777777" w:rsidR="00D65A14" w:rsidRPr="00E127F6" w:rsidRDefault="00D65A14" w:rsidP="000E4C0D">
                                    <w:r>
                                      <w:t>45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37" name="Text Box 35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0200" y="130302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97D998F" w14:textId="77777777" w:rsidR="00D65A14" w:rsidRPr="00E127F6" w:rsidRDefault="00D65A14" w:rsidP="000E4C0D">
                                    <w:r>
                                      <w:t>3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38" name="Text Box 3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065" y="723265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04B139B" w14:textId="77777777" w:rsidR="00D65A14" w:rsidRPr="00E127F6" w:rsidRDefault="00D65A14" w:rsidP="000E4C0D">
                                    <w: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39" name="Text Box 35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34235" y="9144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B5D5899" w14:textId="77777777" w:rsidR="00D65A14" w:rsidRPr="00E127F6" w:rsidRDefault="00D65A14" w:rsidP="000E4C0D"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0" name="Text Box 35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8700" y="9144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0003C6C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1" name="Text Box 35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4485" y="914400"/>
                                  <a:ext cx="153035" cy="1530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408701B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254C8729" id="Полотно 3642" o:spid="_x0000_s1027" editas="canvas" style="width:228.45pt;height:127.75pt;mso-position-horizontal-relative:char;mso-position-vertical-relative:line" coordsize="29013,16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">
                      <v:shape id="_x0000_s1028" type="#_x0000_t75" style="position:absolute;width:29013;height:16224;visibility:visible;mso-wrap-style:square">
                        <v:fill o:detectmouseclick="t"/>
                        <v:path o:connecttype="none"/>
                      </v:shape>
                      <v:group id="Group 3467" o:spid="_x0000_s1029" style="position:absolute;left:5600;top:3022;width:4013;height:749;rotation:180" coordorigin="8627,9062" coordsize="635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">
                        <v:line id="Line 3468" o:spid="_x0000_s1030" style="position:absolute;visibility:visible;mso-wrap-style:square" from="8655,9067" to="9262,9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" strokeweight="1.25pt"/>
                        <v:group id="Group 3469" o:spid="_x0000_s1031" style="position:absolute;left:8627;top:9062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">
                          <v:line id="Line 3470" o:spid="_x0000_s1032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" strokeweight="1.25pt"/>
                          <v:line id="Line 3471" o:spid="_x0000_s1033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" strokeweight="1.25pt"/>
                          <v:line id="Line 3472" o:spid="_x0000_s1034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" strokeweight="1.25pt"/>
                          <v:line id="Line 3473" o:spid="_x0000_s1035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" strokeweight="1.25pt"/>
                          <v:line id="Line 3474" o:spid="_x0000_s1036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" strokeweight="1.25pt"/>
                        </v:group>
                      </v:group>
                      <v:line id="Line 3475" o:spid="_x0000_s1037" style="position:absolute;visibility:visible;mso-wrap-style:square" from="7645,3022" to="7651,13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" strokeweight="1.25pt"/>
                      <v:line id="Line 3476" o:spid="_x0000_s1038" style="position:absolute;visibility:visible;mso-wrap-style:square" from="7581,13074" to="19646,13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" strokeweight="1.25pt"/>
                      <v:line id="Line 3477" o:spid="_x0000_s1039" style="position:absolute;flip:y;visibility:visible;mso-wrap-style:square" from="19646,6032" to="19653,13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" strokeweight="1.25pt"/>
                      <v:line id="Line 3478" o:spid="_x0000_s1040" style="position:absolute;visibility:visible;mso-wrap-style:square" from="19646,6032" to="23037,6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"/>
                      <v:line id="Line 3479" o:spid="_x0000_s1041" style="position:absolute;rotation:-45;visibility:visible;mso-wrap-style:square" from="18821,4064" to="24453,4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" strokeweight="1.25pt"/>
                      <v:group id="Group 3480" o:spid="_x0000_s1042" style="position:absolute;left:22269;top:1003;width:4470;height:7429" coordorigin="6015,8250" coordsize="800,1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">
                        <v:group id="Group 3481" o:spid="_x0000_s1043" style="position:absolute;left:6263;top:8644;width:334;height:248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">
                          <o:lock v:ext="edit" aspectratio="t"/>
                          <v:group id="Group 3482" o:spid="_x0000_s1044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3xTxwAAAN0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MVwn8vglPQK5/AAAA//8DAFBLAQItABQABgAIAAAAIQDb4fbL7gAAAIUBAAATAAAAAAAA&#10;AAAAAAAAAAAAAABbQ29udGVudF9UeXBlc10ueG1sUEsBAi0AFAAGAAgAAAAhAFr0LFu/AAAAFQEA&#10;AAsAAAAAAAAAAAAAAAAAHwEAAF9yZWxzLy5yZWxzUEsBAi0AFAAGAAgAAAAhABQDfFPHAAAA3QAA&#10;AA8AAAAAAAAAAAAAAAAABwIAAGRycy9kb3ducmV2LnhtbFBLBQYAAAAAAwADALcAAAD7AgAAAAA=&#10;">
                            <o:lock v:ext="edit" aspectratio="t"/>
                            <v:group id="Group 3483" o:spid="_x0000_s1045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">
                              <o:lock v:ext="edit" aspectratio="t"/>
                              <v:shapetype id="_x0000_t5" coordsize="21600,21600" o:spt="5" adj="10800" path="m@0,l,21600r21600,xe">
                                <v:stroke joinstyle="miter"/>
                                <v:formulas>
                                  <v:f eqn="val #0"/>
                                  <v:f eqn="prod #0 1 2"/>
                                  <v:f eqn="sum @1 10800 0"/>
                                </v:formulas>
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<v:handles>
                                  <v:h position="#0,topLeft" xrange="0,21600"/>
                                </v:handles>
                              </v:shapetype>
                              <v:shape id="AutoShape 3484" o:spid="_x0000_s1046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" filled="f" strokeweight="1.25pt">
                                <o:lock v:ext="edit" aspectratio="t"/>
                              </v:shape>
                              <v:oval id="Oval 3485" o:spid="_x0000_s1047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" strokeweight="1.25pt">
                                <o:lock v:ext="edit" aspectratio="t"/>
                              </v:oval>
                            </v:group>
                            <v:line id="Line 3486" o:spid="_x0000_s1048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" strokeweight="1.25pt">
                              <o:lock v:ext="edit" aspectratio="t"/>
                            </v:line>
                          </v:group>
                          <v:group id="Group 3487" o:spid="_x0000_s1049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">
                            <o:lock v:ext="edit" aspectratio="t"/>
                            <v:line id="Line 3488" o:spid="_x0000_s1050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" strokeweight="1.25pt">
                              <o:lock v:ext="edit" aspectratio="t"/>
                            </v:line>
                            <v:line id="Line 3489" o:spid="_x0000_s1051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" strokeweight="1.25pt">
                              <o:lock v:ext="edit" aspectratio="t"/>
                            </v:line>
                            <v:line id="Line 3490" o:spid="_x0000_s1052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" strokeweight="1.25pt">
                              <o:lock v:ext="edit" aspectratio="t"/>
                            </v:line>
                            <v:line id="Line 3491" o:spid="_x0000_s1053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" strokeweight="1.25pt">
                              <o:lock v:ext="edit" aspectratio="t"/>
                            </v:line>
                            <v:line id="Line 3492" o:spid="_x0000_s1054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" strokeweight="1.25pt">
                              <o:lock v:ext="edit" aspectratio="t"/>
                            </v:line>
                          </v:group>
                        </v:group>
                        <v:line id="Line 3493" o:spid="_x0000_s1055" style="position:absolute;visibility:visible;mso-wrap-style:square" from="6435,8250" to="6436,9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">
                          <v:stroke dashstyle="longDashDot"/>
                        </v:line>
                        <v:line id="Line 3494" o:spid="_x0000_s1056" style="position:absolute;visibility:visible;mso-wrap-style:square" from="6015,8669" to="6814,8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">
                          <v:stroke dashstyle="longDashDot"/>
                        </v:line>
                        <v:oval id="Oval 3495" o:spid="_x0000_s1057" style="position:absolute;left:6151;top:8386;width:556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" filled="f" strokeweight="1.25pt">
                          <o:lock v:ext="edit" aspectratio="t"/>
                        </v:oval>
                        <v:line id="Line 3496" o:spid="_x0000_s1058" style="position:absolute;visibility:visible;mso-wrap-style:square" from="6707,8666" to="6708,9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" strokeweight="1.25pt"/>
                        <v:rect id="Rectangle 3497" o:spid="_x0000_s1059" style="position:absolute;left:6622;top:9273;width:193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" filled="f" strokeweight="1.25pt"/>
                      </v:group>
                      <v:shape id="Arc 3498" o:spid="_x0000_s1060" style="position:absolute;left:20656;top:4914;width:984;height:985;rotation:2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" path="m,nfc11929,,21600,9670,21600,21600em,nsc11929,,21600,9670,21600,21600l,21600,,xe" filled="f">
                        <v:path arrowok="t" o:extrusionok="f" o:connecttype="custom" o:connectlocs="0,0;98425,98425;0,98425" o:connectangles="0,0,0"/>
                        <o:lock v:ext="edit" aspectratio="t"/>
                      </v:shape>
                      <v:line id="Line 3499" o:spid="_x0000_s1061" style="position:absolute;flip:x;visibility:visible;mso-wrap-style:square" from="3498,13074" to="7327,13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"/>
                      <v:line id="Line 3500" o:spid="_x0000_s1062" style="position:absolute;flip:x;visibility:visible;mso-wrap-style:square" from="3498,3746" to="7327,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"/>
                      <v:group id="Group 3501" o:spid="_x0000_s1063" style="position:absolute;left:6254;top:3746;width:1327;height:9366" coordorigin="3147,8740" coordsize="238,1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">
                        <v:line id="Line 3502" o:spid="_x0000_s1064" style="position:absolute;visibility:visible;mso-wrap-style:square" from="3147,8740" to="3148,10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" strokeweight="1.25pt"/>
                        <v:line id="Line 3503" o:spid="_x0000_s1065" style="position:absolute;visibility:visible;mso-wrap-style:square" from="3147,8970" to="3385,8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" strokeweight="1.25pt">
                          <v:stroke endarrow="block" endarrowwidth="narrow"/>
                        </v:line>
                        <v:line id="Line 3504" o:spid="_x0000_s1066" style="position:absolute;visibility:visible;mso-wrap-style:square" from="3147,9210" to="3385,9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" strokeweight="1.25pt">
                          <v:stroke endarrow="block" endarrowwidth="narrow"/>
                        </v:line>
                        <v:line id="Line 3505" o:spid="_x0000_s1067" style="position:absolute;visibility:visible;mso-wrap-style:square" from="3147,9454" to="3385,9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" strokeweight="1.25pt">
                          <v:stroke endarrow="block" endarrowwidth="narrow"/>
                        </v:line>
                        <v:line id="Line 3506" o:spid="_x0000_s1068" style="position:absolute;visibility:visible;mso-wrap-style:square" from="3147,9689" to="3385,9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" strokeweight="1.25pt">
                          <v:stroke endarrow="block" endarrowwidth="narrow"/>
                        </v:line>
                        <v:line id="Line 3507" o:spid="_x0000_s1069" style="position:absolute;visibility:visible;mso-wrap-style:square" from="3147,9925" to="3385,9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" strokeweight="1.25pt">
                          <v:stroke endarrow="block" endarrowwidth="narrow"/>
                        </v:line>
                        <v:line id="Line 3508" o:spid="_x0000_s1070" style="position:absolute;visibility:visible;mso-wrap-style:square" from="3147,10163" to="3385,10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" strokeweight="1.25pt">
                          <v:stroke endarrow="block" endarrowwidth="narrow"/>
                        </v:line>
                        <v:line id="Line 3509" o:spid="_x0000_s1071" style="position:absolute;visibility:visible;mso-wrap-style:square" from="3147,10409" to="3385,10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" strokeweight="1.25pt">
                          <v:stroke endarrow="block" endarrowwidth="narrow"/>
                        </v:line>
                      </v:group>
                      <v:line id="Line 3510" o:spid="_x0000_s1072" style="position:absolute;visibility:visible;mso-wrap-style:square" from="4248,3746" to="4254,13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">
                        <v:stroke startarrow="classic" startarrowlength="long" endarrow="classic" endarrowlength="long"/>
                      </v:line>
                      <v:line id="Line 3511" o:spid="_x0000_s1073" style="position:absolute;visibility:visible;mso-wrap-style:square" from="19646,13074" to="23037,13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ZGrxAAAAN0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fN0FvfHN/EJyNUvAAAA//8DAFBLAQItABQABgAIAAAAIQDb4fbL7gAAAIUBAAATAAAAAAAAAAAA&#10;AAAAAAAAAABbQ29udGVudF9UeXBlc10ueG1sUEsBAi0AFAAGAAgAAAAhAFr0LFu/AAAAFQEAAAsA&#10;AAAAAAAAAAAAAAAAHwEAAF9yZWxzLy5yZWxzUEsBAi0AFAAGAAgAAAAhAFfhkavEAAAA3QAAAA8A&#10;AAAAAAAAAAAAAAAABwIAAGRycy9kb3ducmV2LnhtbFBLBQYAAAAAAwADALcAAAD4AgAAAAA=&#10;"/>
                      <v:line id="Line 3512" o:spid="_x0000_s1074" style="position:absolute;visibility:visible;mso-wrap-style:square" from="22339,6032" to="22339,13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">
                        <v:stroke startarrow="classic" startarrowlength="long" endarrow="classic" endarrowlength="long"/>
                      </v:line>
                      <v:group id="Group 3513" o:spid="_x0000_s1075" style="position:absolute;left:13354;top:13150;width:4076;height:1023" coordorigin="4418,10424" coordsize="731,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">
                        <v:line id="Line 3514" o:spid="_x0000_s1076" style="position:absolute;rotation:30;visibility:visible;mso-wrap-style:square" from="4418,10605" to="5149,10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" strokeweight="1.25pt">
                          <v:stroke endarrow="classic" endarrowlength="long"/>
                        </v:line>
                        <v:shape id="Arc 3515" o:spid="_x0000_s1077" style="position:absolute;left:4717;top:10424;width:142;height:142;rotation:4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" path="m,nfc11929,,21600,9670,21600,21600em,nsc11929,,21600,9670,21600,21600l,21600,,xe" filled="f">
                          <v:path arrowok="t" o:extrusionok="f" o:connecttype="custom" o:connectlocs="0,0;142,142;0,142" o:connectangles="0,0,0"/>
                          <o:lock v:ext="edit" aspectratio="t"/>
                        </v:shape>
                      </v:group>
                      <v:line id="Line 3516" o:spid="_x0000_s1078" style="position:absolute;flip:y;visibility:visible;mso-wrap-style:square" from="13595,10680" to="13601,13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"/>
                      <v:line id="Line 3517" o:spid="_x0000_s1079" style="position:absolute;visibility:visible;mso-wrap-style:square" from="7645,11061" to="13595,11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">
                        <v:stroke startarrow="classic" startarrowlength="long" endarrow="classic" endarrowlength="long"/>
                      </v:line>
                      <v:line id="Line 3518" o:spid="_x0000_s1080" style="position:absolute;visibility:visible;mso-wrap-style:square" from="13627,11061" to="19577,11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">
                        <v:stroke startarrow="classic" startarrowlength="long" endarrow="classic" endarrowlength="long"/>
                      </v:line>
                      <v:shape id="Arc 3519" o:spid="_x0000_s1081" style="position:absolute;left:18396;top:8044;width:1930;height:1931;rotation:-6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" path="m,nfc11929,,21600,9670,21600,21600em,nsc11929,,21600,9670,21600,21600l,21600,,xe" filled="f">
                        <v:stroke startarrow="classic"/>
                        <v:path arrowok="t" o:extrusionok="f" o:connecttype="custom" o:connectlocs="0,0;193040,193040;0,193040" o:connectangles="0,0,0"/>
                        <o:lock v:ext="edit" aspectratio="t"/>
                      </v:shape>
                      <v:shape id="Text Box 3520" o:spid="_x0000_s1082" type="#_x0000_t202" style="position:absolute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445456AA" w14:textId="77777777" w:rsidR="00D65A14" w:rsidRPr="002E3A77" w:rsidRDefault="00D65A14" w:rsidP="000E4C0D">
                              <w:r w:rsidRPr="002E3A77">
                                <w:t>1</w:t>
                              </w:r>
                            </w:p>
                          </w:txbxContent>
                        </v:textbox>
                      </v:shape>
                      <v:shape id="Text Box 3521" o:spid="_x0000_s1083" type="#_x0000_t202" style="position:absolute;left:8153;top:3689;width:813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14:paraId="3BAA312B" w14:textId="77777777" w:rsidR="00D65A14" w:rsidRPr="00953B52" w:rsidRDefault="00D65A14" w:rsidP="000E4C0D">
                              <w:r w:rsidRPr="00953B52">
                                <w:t>А</w:t>
                              </w:r>
                            </w:p>
                          </w:txbxContent>
                        </v:textbox>
                      </v:shape>
                      <v:shape id="Text Box 3522" o:spid="_x0000_s1084" type="#_x0000_t202" style="position:absolute;left:20085;top:13392;width:76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5C77B3E2" w14:textId="77777777" w:rsidR="00D65A14" w:rsidRPr="00953B52" w:rsidRDefault="00D65A14" w:rsidP="000E4C0D">
                              <w:r>
                                <w:t>В</w:t>
                              </w:r>
                            </w:p>
                          </w:txbxContent>
                        </v:textbox>
                      </v:shape>
                      <v:shape id="Text Box 3523" o:spid="_x0000_s1085" type="#_x0000_t202" style="position:absolute;left:17856;top:4464;width:749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71282D34" w14:textId="77777777" w:rsidR="00D65A14" w:rsidRPr="00953B52" w:rsidRDefault="00D65A14" w:rsidP="000E4C0D">
                              <w:r>
                                <w:t>С</w:t>
                              </w:r>
                            </w:p>
                          </w:txbxContent>
                        </v:textbox>
                      </v:shape>
                      <v:shape id="Text Box 3524" o:spid="_x0000_s1086" type="#_x0000_t202" style="position:absolute;left:27127;top:6699;width:724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18A7AAF5" w14:textId="77777777" w:rsidR="00D65A14" w:rsidRPr="00E127F6" w:rsidRDefault="00D65A14" w:rsidP="000E4C0D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v:shape id="Text Box 3525" o:spid="_x0000_s1087" type="#_x0000_t202" style="position:absolute;left:4927;top:6438;width:737;height:28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4CAA5435" w14:textId="77777777" w:rsidR="00D65A14" w:rsidRPr="00E127F6" w:rsidRDefault="00D65A14" w:rsidP="000E4C0D">
                              <w:r>
                                <w:t>q</w:t>
                              </w:r>
                            </w:p>
                          </w:txbxContent>
                        </v:textbox>
                      </v:shape>
                      <v:shape id="Text Box 3526" o:spid="_x0000_s1088" type="#_x0000_t202" style="position:absolute;left:17145;top:6858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26C7CEA6" w14:textId="77777777" w:rsidR="00D65A14" w:rsidRPr="00E127F6" w:rsidRDefault="00D65A14" w:rsidP="000E4C0D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3527" o:spid="_x0000_s1089" type="#_x0000_t202" style="position:absolute;left:21596;top:4349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37DE3E2F" w14:textId="77777777" w:rsidR="00D65A14" w:rsidRPr="00E127F6" w:rsidRDefault="00D65A14" w:rsidP="000E4C0D">
                              <w:r>
                                <w:t>45º</w:t>
                              </w:r>
                            </w:p>
                          </w:txbxContent>
                        </v:textbox>
                      </v:shape>
                      <v:shape id="Text Box 3528" o:spid="_x0000_s1090" type="#_x0000_t202" style="position:absolute;left:16002;top:13030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" filled="f" stroked="f">
                        <v:textbox style="mso-fit-shape-to-text:t" inset="0,0,0,0">
                          <w:txbxContent>
                            <w:p w14:paraId="197D998F" w14:textId="77777777" w:rsidR="00D65A14" w:rsidRPr="00E127F6" w:rsidRDefault="00D65A14" w:rsidP="000E4C0D">
                              <w:r>
                                <w:t>30º</w:t>
                              </w:r>
                            </w:p>
                          </w:txbxContent>
                        </v:textbox>
                      </v:shape>
                      <v:shape id="Text Box 3529" o:spid="_x0000_s1091" type="#_x0000_t202" style="position:absolute;left:2660;top:7232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14:paraId="704B139B" w14:textId="77777777" w:rsidR="00D65A14" w:rsidRPr="00E127F6" w:rsidRDefault="00D65A14" w:rsidP="000E4C0D">
                              <w:r>
                                <w:t>4</w:t>
                              </w:r>
                            </w:p>
                          </w:txbxContent>
                        </v:textbox>
                      </v:shape>
                      <v:shape id="Text Box 3530" o:spid="_x0000_s1092" type="#_x0000_t202" style="position:absolute;left:21342;top:9144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1B5D5899" w14:textId="77777777" w:rsidR="00D65A14" w:rsidRPr="00E127F6" w:rsidRDefault="00D65A14" w:rsidP="000E4C0D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3531" o:spid="_x0000_s1093" type="#_x0000_t202" style="position:absolute;left:10287;top:9144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50003C6C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3532" o:spid="_x0000_s1094" type="#_x0000_t202" style="position:absolute;left:15944;top:9144;width:1531;height:1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" filled="f" stroked="f">
                        <v:textbox inset="0,0,0,0">
                          <w:txbxContent>
                            <w:p w14:paraId="0408701B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643" w:type="dxa"/>
          </w:tcPr>
          <w:p w14:paraId="4434D273" w14:textId="77777777" w:rsidR="000E4C0D" w:rsidRPr="00721B41" w:rsidRDefault="000E4C0D" w:rsidP="000E4C0D">
            <w:pPr>
              <w:tabs>
                <w:tab w:val="left" w:pos="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21B41">
              <w:rPr>
                <w:noProof/>
                <w:sz w:val="28"/>
                <w:szCs w:val="28"/>
              </w:rPr>
              <mc:AlternateContent>
                <mc:Choice Requires="wpc">
                  <w:drawing>
                    <wp:inline distT="0" distB="0" distL="0" distR="0" wp14:anchorId="41178A6A" wp14:editId="3F25D4D5">
                      <wp:extent cx="2743200" cy="1687830"/>
                      <wp:effectExtent l="0" t="0" r="0" b="7620"/>
                      <wp:docPr id="3575" name="Полотно 357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3488" name="Group 3378"/>
                              <wpg:cNvGrpSpPr>
                                <a:grpSpLocks noChangeAspect="1"/>
                              </wpg:cNvGrpSpPr>
                              <wpg:grpSpPr bwMode="auto">
                                <a:xfrm rot="10800000">
                                  <a:off x="380365" y="313690"/>
                                  <a:ext cx="291465" cy="217805"/>
                                  <a:chOff x="8387" y="7736"/>
                                  <a:chExt cx="635" cy="474"/>
                                </a:xfrm>
                              </wpg:grpSpPr>
                              <wpg:grpSp>
                                <wpg:cNvPr id="3489" name="Group 3379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415" y="7736"/>
                                    <a:ext cx="607" cy="366"/>
                                    <a:chOff x="8415" y="7736"/>
                                    <a:chExt cx="607" cy="366"/>
                                  </a:xfrm>
                                </wpg:grpSpPr>
                                <wpg:grpSp>
                                  <wpg:cNvPr id="3490" name="Group 3380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534" y="7736"/>
                                      <a:ext cx="346" cy="358"/>
                                      <a:chOff x="8534" y="7736"/>
                                      <a:chExt cx="346" cy="358"/>
                                    </a:xfrm>
                                  </wpg:grpSpPr>
                                  <wps:wsp>
                                    <wps:cNvPr id="3491" name="AutoShape 3381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534" y="7795"/>
                                        <a:ext cx="346" cy="299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492" name="Oval 3382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654" y="7736"/>
                                        <a:ext cx="113" cy="11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493" name="Line 338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8415" y="8101"/>
                                      <a:ext cx="60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3494" name="Group 3384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387" y="8096"/>
                                    <a:ext cx="567" cy="114"/>
                                    <a:chOff x="8294" y="8276"/>
                                    <a:chExt cx="900" cy="180"/>
                                  </a:xfrm>
                                </wpg:grpSpPr>
                                <wps:wsp>
                                  <wps:cNvPr id="3495" name="Line 338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829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96" name="Line 338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47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97" name="Line 338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65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98" name="Line 338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83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99" name="Line 338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901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wgp>
                            <wpg:wgp>
                              <wpg:cNvPr id="3500" name="Group 3390"/>
                              <wpg:cNvGrpSpPr>
                                <a:grpSpLocks/>
                              </wpg:cNvGrpSpPr>
                              <wpg:grpSpPr bwMode="auto">
                                <a:xfrm rot="10800000">
                                  <a:off x="2028190" y="248920"/>
                                  <a:ext cx="291465" cy="275590"/>
                                  <a:chOff x="7131" y="6513"/>
                                  <a:chExt cx="510" cy="484"/>
                                </a:xfrm>
                              </wpg:grpSpPr>
                              <wpg:grpSp>
                                <wpg:cNvPr id="3501" name="Group 3391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7249" y="6513"/>
                                    <a:ext cx="278" cy="288"/>
                                    <a:chOff x="8534" y="7736"/>
                                    <a:chExt cx="346" cy="358"/>
                                  </a:xfrm>
                                </wpg:grpSpPr>
                                <wps:wsp>
                                  <wps:cNvPr id="3502" name="AutoShape 3392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8534" y="7795"/>
                                      <a:ext cx="346" cy="299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503" name="Oval 3393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8654" y="7736"/>
                                      <a:ext cx="113" cy="11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504" name="Group 339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131" y="6905"/>
                                    <a:ext cx="510" cy="92"/>
                                    <a:chOff x="7131" y="6802"/>
                                    <a:chExt cx="510" cy="92"/>
                                  </a:xfrm>
                                </wpg:grpSpPr>
                                <wps:wsp>
                                  <wps:cNvPr id="3505" name="Line 339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7153" y="6806"/>
                                      <a:ext cx="488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3506" name="Group 3396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7131" y="6802"/>
                                      <a:ext cx="455" cy="92"/>
                                      <a:chOff x="8294" y="8276"/>
                                      <a:chExt cx="900" cy="180"/>
                                    </a:xfrm>
                                  </wpg:grpSpPr>
                                  <wps:wsp>
                                    <wps:cNvPr id="3507" name="Line 3397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829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508" name="Line 339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47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509" name="Line 339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65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510" name="Line 340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83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511" name="Line 3401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901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3512" name="Oval 340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7281" y="6808"/>
                                    <a:ext cx="91" cy="9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13" name="Oval 340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7404" y="6808"/>
                                    <a:ext cx="91" cy="9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3514" name="Group 340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6400" y="513715"/>
                                  <a:ext cx="1887855" cy="942340"/>
                                  <a:chOff x="2778" y="12040"/>
                                  <a:chExt cx="3305" cy="1650"/>
                                </a:xfrm>
                              </wpg:grpSpPr>
                              <wps:wsp>
                                <wps:cNvPr id="3515" name="Line 340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99" y="12041"/>
                                    <a:ext cx="282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16" name="Line 3406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2160" y="12864"/>
                                    <a:ext cx="165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17" name="Line 3407"/>
                                <wps:cNvCnPr>
                                  <a:cxnSpLocks noChangeShapeType="1"/>
                                </wps:cNvCnPr>
                                <wps:spPr bwMode="auto">
                                  <a:xfrm rot="19800000">
                                    <a:off x="2778" y="12847"/>
                                    <a:ext cx="330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3518" name="Arc 3408"/>
                              <wps:cNvSpPr>
                                <a:spLocks noChangeAspect="1"/>
                              </wps:cNvSpPr>
                              <wps:spPr bwMode="auto">
                                <a:xfrm rot="18000000">
                                  <a:off x="411480" y="617220"/>
                                  <a:ext cx="197485" cy="19748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19" name="Line 340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6370" y="981075"/>
                                  <a:ext cx="3467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0" name="Line 341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6370" y="514350"/>
                                  <a:ext cx="3467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1" name="Line 34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7640" y="1438910"/>
                                  <a:ext cx="3467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2" name="Line 34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740" y="514350"/>
                                  <a:ext cx="635" cy="4660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3" name="Line 34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740" y="977900"/>
                                  <a:ext cx="635" cy="4660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4" name="Arc 3414"/>
                              <wps:cNvSpPr>
                                <a:spLocks noChangeAspect="1"/>
                              </wps:cNvSpPr>
                              <wps:spPr bwMode="auto">
                                <a:xfrm rot="12600000">
                                  <a:off x="1818005" y="540385"/>
                                  <a:ext cx="100965" cy="10033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25" name="Line 34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8065" y="135890"/>
                                  <a:ext cx="635" cy="1028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6" name="Line 34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78940" y="135890"/>
                                  <a:ext cx="635" cy="654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7" name="Line 34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78940" y="789940"/>
                                  <a:ext cx="61658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3528" name="Group 34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56130" y="712470"/>
                                  <a:ext cx="457200" cy="759460"/>
                                  <a:chOff x="6015" y="8250"/>
                                  <a:chExt cx="800" cy="1329"/>
                                </a:xfrm>
                              </wpg:grpSpPr>
                              <wpg:grpSp>
                                <wpg:cNvPr id="3529" name="Group 3419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263" y="8644"/>
                                    <a:ext cx="334" cy="248"/>
                                    <a:chOff x="8387" y="7736"/>
                                    <a:chExt cx="635" cy="474"/>
                                  </a:xfrm>
                                </wpg:grpSpPr>
                                <wpg:grpSp>
                                  <wpg:cNvPr id="3530" name="Group 3420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415" y="7736"/>
                                      <a:ext cx="607" cy="366"/>
                                      <a:chOff x="8415" y="7736"/>
                                      <a:chExt cx="607" cy="366"/>
                                    </a:xfrm>
                                  </wpg:grpSpPr>
                                  <wpg:grpSp>
                                    <wpg:cNvPr id="3531" name="Group 3421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8534" y="7736"/>
                                        <a:ext cx="346" cy="358"/>
                                        <a:chOff x="8534" y="7736"/>
                                        <a:chExt cx="346" cy="358"/>
                                      </a:xfrm>
                                    </wpg:grpSpPr>
                                    <wps:wsp>
                                      <wps:cNvPr id="3532" name="AutoShape 3422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534" y="7795"/>
                                          <a:ext cx="346" cy="29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533" name="Oval 3423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654" y="7736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534" name="Line 3424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8415" y="8101"/>
                                        <a:ext cx="60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3535" name="Group 3425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387" y="8096"/>
                                      <a:ext cx="567" cy="114"/>
                                      <a:chOff x="8294" y="8276"/>
                                      <a:chExt cx="900" cy="180"/>
                                    </a:xfrm>
                                  </wpg:grpSpPr>
                                  <wps:wsp>
                                    <wps:cNvPr id="3536" name="Line 3426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829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537" name="Line 3427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47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538" name="Line 342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65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539" name="Line 342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83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540" name="Line 343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901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3541" name="Line 343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35" y="8250"/>
                                    <a:ext cx="1" cy="8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42" name="Line 34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15" y="8669"/>
                                    <a:ext cx="79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43" name="Oval 343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151" y="8386"/>
                                    <a:ext cx="556" cy="55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44" name="Line 343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07" y="8666"/>
                                    <a:ext cx="1" cy="6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45" name="Rectangle 343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22" y="9273"/>
                                    <a:ext cx="193" cy="3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3546" name="Line 34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8065" y="1162685"/>
                                  <a:ext cx="3467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7" name="Line 3437"/>
                              <wps:cNvCnPr>
                                <a:cxnSpLocks noChangeShapeType="1"/>
                              </wps:cNvCnPr>
                              <wps:spPr bwMode="auto">
                                <a:xfrm rot="2700000">
                                  <a:off x="959485" y="1308735"/>
                                  <a:ext cx="4178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8" name="Arc 3438"/>
                              <wps:cNvSpPr>
                                <a:spLocks noChangeAspect="1"/>
                              </wps:cNvSpPr>
                              <wps:spPr bwMode="auto">
                                <a:xfrm rot="3600000">
                                  <a:off x="1099185" y="1178560"/>
                                  <a:ext cx="81280" cy="8064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49" name="Line 34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5780" y="135890"/>
                                  <a:ext cx="635" cy="4114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0" name="Line 34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5780" y="205740"/>
                                  <a:ext cx="4991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1" name="Line 34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4890" y="205740"/>
                                  <a:ext cx="6610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2" name="Line 34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6400" y="977900"/>
                                  <a:ext cx="0" cy="4660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3" name="Line 34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6400" y="1042035"/>
                                  <a:ext cx="1358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4" name="Line 34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6400" y="1108710"/>
                                  <a:ext cx="1358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5" name="Line 34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6400" y="1176020"/>
                                  <a:ext cx="1358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6" name="Line 34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6400" y="1241425"/>
                                  <a:ext cx="1358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7" name="Line 34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6400" y="1306830"/>
                                  <a:ext cx="1358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8" name="Line 34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6400" y="1373505"/>
                                  <a:ext cx="1358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9" name="Line 34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6400" y="1442085"/>
                                  <a:ext cx="1358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60" name="Line 34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9100" y="990600"/>
                                  <a:ext cx="1028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61" name="Text Box 34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06445DF" w14:textId="77777777" w:rsidR="00D65A14" w:rsidRPr="002E3A77" w:rsidRDefault="00D65A14" w:rsidP="000E4C0D">
                                    <w:r w:rsidRPr="002E3A77"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62" name="Text Box 34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2260" y="342900"/>
                                  <a:ext cx="8128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E9C05DF" w14:textId="77777777" w:rsidR="00D65A14" w:rsidRPr="00953B52" w:rsidRDefault="00D65A14" w:rsidP="000E4C0D">
                                    <w:r w:rsidRPr="00953B52"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63" name="Text Box 34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9805" y="421005"/>
                                  <a:ext cx="762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93FF7A9" w14:textId="77777777" w:rsidR="00D65A14" w:rsidRPr="00953B52" w:rsidRDefault="00D65A14" w:rsidP="000E4C0D">
                                    <w: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64" name="Text Box 34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14500" y="800100"/>
                                  <a:ext cx="7493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630AEC0" w14:textId="77777777" w:rsidR="00D65A14" w:rsidRPr="00953B52" w:rsidRDefault="00D65A14" w:rsidP="000E4C0D">
                                    <w: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65" name="Text Box 34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91435" y="1292225"/>
                                  <a:ext cx="7239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A84046" w14:textId="77777777" w:rsidR="00D65A14" w:rsidRPr="00E127F6" w:rsidRDefault="00D65A14" w:rsidP="000E4C0D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66" name="Text Box 34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5435" y="1143000"/>
                                  <a:ext cx="7366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EBBF964" w14:textId="77777777" w:rsidR="00D65A14" w:rsidRPr="00E127F6" w:rsidRDefault="00D65A14" w:rsidP="000E4C0D">
                                    <w: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67" name="Text Box 34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5800" y="57150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7A4283F" w14:textId="77777777" w:rsidR="00D65A14" w:rsidRPr="00E127F6" w:rsidRDefault="00D65A14" w:rsidP="000E4C0D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68" name="Text Box 34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0465" y="116586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79DFE4A" w14:textId="77777777" w:rsidR="00D65A14" w:rsidRPr="00E127F6" w:rsidRDefault="00D65A14" w:rsidP="000E4C0D">
                                    <w:r>
                                      <w:t>45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69" name="Text Box 34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5280" y="53594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29FC24A" w14:textId="77777777" w:rsidR="00D65A14" w:rsidRPr="00E127F6" w:rsidRDefault="00D65A14" w:rsidP="000E4C0D">
                                    <w:r>
                                      <w:t>3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70" name="Text Box 34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92225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792CF8F" w14:textId="77777777" w:rsidR="00D65A14" w:rsidRPr="00E127F6" w:rsidRDefault="00D65A14" w:rsidP="000E4C0D"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71" name="Text Box 34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628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0AB46CE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72" name="Text Box 34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740" y="6858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30062EA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73" name="Text Box 34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740" y="11430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47AA9BE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74" name="Text Box 34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8700" y="1371600"/>
                                  <a:ext cx="165735" cy="3162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6A28B0" w14:textId="77777777" w:rsidR="00D65A14" w:rsidRPr="00E127F6" w:rsidRDefault="00D65A14" w:rsidP="000E4C0D">
                                    <w:r w:rsidRPr="00641222">
                                      <w:rPr>
                                        <w:position w:val="-4"/>
                                      </w:rPr>
                                      <w:object w:dxaOrig="260" w:dyaOrig="320" w14:anchorId="67A890EF">
                                        <v:shape id="_x0000_i1028" type="#_x0000_t75" style="width:12.9pt;height:16.3pt" o:ole="">
                                          <v:imagedata r:id="rId5" o:title=""/>
                                        </v:shape>
                                        <o:OLEObject Type="Embed" ProgID="Equation.DSMT4" ShapeID="_x0000_i1028" DrawAspect="Content" ObjectID="_1664177691" r:id="rId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1178A6A" id="Полотно 3575" o:spid="_x0000_s1095" editas="canvas" style="width:3in;height:132.9pt;mso-position-horizontal-relative:char;mso-position-vertical-relative:line" coordsize="27432,16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">
                      <v:shape id="_x0000_s1096" type="#_x0000_t75" style="position:absolute;width:27432;height:16878;visibility:visible;mso-wrap-style:square">
                        <v:fill o:detectmouseclick="t"/>
                        <v:path o:connecttype="none"/>
                      </v:shape>
                      <v:group id="Group 3378" o:spid="_x0000_s1097" style="position:absolute;left:3803;top:3136;width:2915;height:2178;rotation:180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">
                        <o:lock v:ext="edit" aspectratio="t"/>
                        <v:group id="Group 3379" o:spid="_x0000_s1098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">
                          <o:lock v:ext="edit" aspectratio="t"/>
                          <v:group id="Group 3380" o:spid="_x0000_s1099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">
                            <o:lock v:ext="edit" aspectratio="t"/>
                            <v:shape id="AutoShape 3381" o:spid="_x0000_s1100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" filled="f" strokeweight="1.25pt">
                              <o:lock v:ext="edit" aspectratio="t"/>
                            </v:shape>
                            <v:oval id="Oval 3382" o:spid="_x0000_s1101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" strokeweight="1.25pt">
                              <o:lock v:ext="edit" aspectratio="t"/>
                            </v:oval>
                          </v:group>
                          <v:line id="Line 3383" o:spid="_x0000_s1102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" strokeweight="1.25pt">
                            <o:lock v:ext="edit" aspectratio="t"/>
                          </v:line>
                        </v:group>
                        <v:group id="Group 3384" o:spid="_x0000_s1103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">
                          <o:lock v:ext="edit" aspectratio="t"/>
                          <v:line id="Line 3385" o:spid="_x0000_s1104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" strokeweight="1.25pt">
                            <o:lock v:ext="edit" aspectratio="t"/>
                          </v:line>
                          <v:line id="Line 3386" o:spid="_x0000_s1105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" strokeweight="1.25pt">
                            <o:lock v:ext="edit" aspectratio="t"/>
                          </v:line>
                          <v:line id="Line 3387" o:spid="_x0000_s1106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" strokeweight="1.25pt">
                            <o:lock v:ext="edit" aspectratio="t"/>
                          </v:line>
                          <v:line id="Line 3388" o:spid="_x0000_s1107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" strokeweight="1.25pt">
                            <o:lock v:ext="edit" aspectratio="t"/>
                          </v:line>
                          <v:line id="Line 3389" o:spid="_x0000_s1108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" strokeweight="1.25pt">
                            <o:lock v:ext="edit" aspectratio="t"/>
                          </v:line>
                        </v:group>
                      </v:group>
                      <v:group id="Group 3390" o:spid="_x0000_s1109" style="position:absolute;left:20281;top:2489;width:2915;height:2756;rotation:180" coordorigin="7131,6513" coordsize="510,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">
                        <v:group id="Group 3391" o:spid="_x0000_s1110" style="position:absolute;left:7249;top:6513;width:278;height:28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">
                          <o:lock v:ext="edit" aspectratio="t"/>
                          <v:shape id="AutoShape 3392" o:spid="_x0000_s1111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" filled="f" strokeweight="1.25pt">
                            <o:lock v:ext="edit" aspectratio="t"/>
                          </v:shape>
                          <v:oval id="Oval 3393" o:spid="_x0000_s1112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" strokeweight="1.25pt">
                            <o:lock v:ext="edit" aspectratio="t"/>
                          </v:oval>
                        </v:group>
                        <v:group id="Group 3394" o:spid="_x0000_s1113" style="position:absolute;left:7131;top:6905;width:510;height:92" coordorigin="7131,6802" coordsize="510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kpMxgAAAN0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JpEY3i+CU9ALh4AAAD//wMAUEsBAi0AFAAGAAgAAAAhANvh9svuAAAAhQEAABMAAAAAAAAA&#10;AAAAAAAAAAAAAFtDb250ZW50X1R5cGVzXS54bWxQSwECLQAUAAYACAAAACEAWvQsW78AAAAVAQAA&#10;CwAAAAAAAAAAAAAAAAAfAQAAX3JlbHMvLnJlbHNQSwECLQAUAAYACAAAACEA7H5KTMYAAADdAAAA&#10;DwAAAAAAAAAAAAAAAAAHAgAAZHJzL2Rvd25yZXYueG1sUEsFBgAAAAADAAMAtwAAAPoCAAAAAA==&#10;">
                          <v:line id="Line 3395" o:spid="_x0000_s1114" style="position:absolute;visibility:visible;mso-wrap-style:square" from="7153,6806" to="7641,6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" strokeweight="1.25pt">
                            <o:lock v:ext="edit" aspectratio="t"/>
                          </v:line>
                          <v:group id="Group 3396" o:spid="_x0000_s1115" style="position:absolute;left:7131;top:6802;width:455;height:92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">
                            <o:lock v:ext="edit" aspectratio="t"/>
                            <v:line id="Line 3397" o:spid="_x0000_s1116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" strokeweight="1.25pt">
                              <o:lock v:ext="edit" aspectratio="t"/>
                            </v:line>
                            <v:line id="Line 3398" o:spid="_x0000_s1117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" strokeweight="1.25pt">
                              <o:lock v:ext="edit" aspectratio="t"/>
                            </v:line>
                            <v:line id="Line 3399" o:spid="_x0000_s1118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" strokeweight="1.25pt">
                              <o:lock v:ext="edit" aspectratio="t"/>
                            </v:line>
                            <v:line id="Line 3400" o:spid="_x0000_s1119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" strokeweight="1.25pt">
                              <o:lock v:ext="edit" aspectratio="t"/>
                            </v:line>
                            <v:line id="Line 3401" o:spid="_x0000_s1120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" strokeweight="1.25pt">
                              <o:lock v:ext="edit" aspectratio="t"/>
                            </v:line>
                          </v:group>
                        </v:group>
                        <v:oval id="Oval 3402" o:spid="_x0000_s1121" style="position:absolute;left:7281;top:6808;width:91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" strokeweight="1.25pt">
                          <o:lock v:ext="edit" aspectratio="t"/>
                        </v:oval>
                        <v:oval id="Oval 3403" o:spid="_x0000_s1122" style="position:absolute;left:7404;top:6808;width:91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" strokeweight="1.25pt">
                          <o:lock v:ext="edit" aspectratio="t"/>
                        </v:oval>
                      </v:group>
                      <v:group id="Group 3404" o:spid="_x0000_s1123" style="position:absolute;left:4064;top:5137;width:18878;height:9423" coordorigin="2778,12040" coordsize="3305,1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">
                        <v:line id="Line 3405" o:spid="_x0000_s1124" style="position:absolute;visibility:visible;mso-wrap-style:square" from="2999,12041" to="5828,12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">
                          <v:stroke dashstyle="longDash"/>
                        </v:line>
                        <v:line id="Line 3406" o:spid="_x0000_s1125" style="position:absolute;rotation:90;visibility:visible;mso-wrap-style:square" from="2160,12864" to="3810,12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" strokeweight="1.25pt"/>
                        <v:line id="Line 3407" o:spid="_x0000_s1126" style="position:absolute;rotation:-30;visibility:visible;mso-wrap-style:square" from="2778,12847" to="6083,12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" strokeweight="1.25pt"/>
                      </v:group>
                      <v:shape id="Arc 3408" o:spid="_x0000_s1127" style="position:absolute;left:4114;top:6172;width:1975;height:1975;rotation:-6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" path="m,nfc11929,,21600,9670,21600,21600em,nsc11929,,21600,9670,21600,21600l,21600,,xe" filled="f" strokeweight="1.25pt">
                        <v:stroke startarrow="classic"/>
                        <v:path arrowok="t" o:extrusionok="f" o:connecttype="custom" o:connectlocs="0,0;197485,197485;0,197485" o:connectangles="0,0,0"/>
                        <o:lock v:ext="edit" aspectratio="t"/>
                      </v:shape>
                      <v:line id="Line 3409" o:spid="_x0000_s1128" style="position:absolute;flip:x;visibility:visible;mso-wrap-style:square" from="1663,9810" to="5130,9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"/>
                      <v:line id="Line 3410" o:spid="_x0000_s1129" style="position:absolute;flip:x;visibility:visible;mso-wrap-style:square" from="1663,5143" to="5130,5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"/>
                      <v:line id="Line 3411" o:spid="_x0000_s1130" style="position:absolute;flip:x;visibility:visible;mso-wrap-style:square" from="1676,14389" to="5143,14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"/>
                      <v:line id="Line 3412" o:spid="_x0000_s1131" style="position:absolute;visibility:visible;mso-wrap-style:square" from="2057,5143" to="2063,9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">
                        <v:stroke startarrow="classic" startarrowlength="long" endarrow="classic" endarrowlength="long"/>
                      </v:line>
                      <v:line id="Line 3413" o:spid="_x0000_s1132" style="position:absolute;visibility:visible;mso-wrap-style:square" from="2057,9779" to="2063,14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">
                        <v:stroke startarrow="classic" startarrowlength="long" endarrow="classic" endarrowlength="long"/>
                      </v:line>
                      <v:shape id="Arc 3414" o:spid="_x0000_s1133" style="position:absolute;left:18180;top:5403;width:1009;height:1004;rotation:-15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" path="m,nfc11929,,21600,9670,21600,21600em,nsc11929,,21600,9670,21600,21600l,21600,,xe" filled="f">
                        <v:path arrowok="t" o:extrusionok="f" o:connecttype="custom" o:connectlocs="0,0;100965,100330;0,100330" o:connectangles="0,0,0"/>
                        <o:lock v:ext="edit" aspectratio="t"/>
                      </v:shape>
                      <v:line id="Line 3415" o:spid="_x0000_s1134" style="position:absolute;visibility:visible;mso-wrap-style:square" from="10280,1358" to="10287,11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"/>
                      <v:line id="Line 3416" o:spid="_x0000_s1135" style="position:absolute;visibility:visible;mso-wrap-style:square" from="16789,1358" to="16795,7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c04yAAAAN0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"/>
                      <v:line id="Line 3417" o:spid="_x0000_s1136" style="position:absolute;visibility:visible;mso-wrap-style:square" from="16789,7899" to="22955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" strokeweight="1.25pt"/>
                      <v:group id="Group 3418" o:spid="_x0000_s1137" style="position:absolute;left:20561;top:7124;width:4572;height:7595" coordorigin="6015,8250" coordsize="800,1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">
                        <v:group id="Group 3419" o:spid="_x0000_s1138" style="position:absolute;left:6263;top:8644;width:334;height:248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">
                          <o:lock v:ext="edit" aspectratio="t"/>
                          <v:group id="Group 3420" o:spid="_x0000_s1139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">
                            <o:lock v:ext="edit" aspectratio="t"/>
                            <v:group id="Group 3421" o:spid="_x0000_s1140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">
                              <o:lock v:ext="edit" aspectratio="t"/>
                              <v:shape id="AutoShape 3422" o:spid="_x0000_s1141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" filled="f" strokeweight="1.25pt">
                                <o:lock v:ext="edit" aspectratio="t"/>
                              </v:shape>
                              <v:oval id="Oval 3423" o:spid="_x0000_s1142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" strokeweight="1.25pt">
                                <o:lock v:ext="edit" aspectratio="t"/>
                              </v:oval>
                            </v:group>
                            <v:line id="Line 3424" o:spid="_x0000_s1143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" strokeweight="1.25pt">
                              <o:lock v:ext="edit" aspectratio="t"/>
                            </v:line>
                          </v:group>
                          <v:group id="Group 3425" o:spid="_x0000_s1144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">
                            <o:lock v:ext="edit" aspectratio="t"/>
                            <v:line id="Line 3426" o:spid="_x0000_s1145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" strokeweight="1.25pt">
                              <o:lock v:ext="edit" aspectratio="t"/>
                            </v:line>
                            <v:line id="Line 3427" o:spid="_x0000_s1146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" strokeweight="1.25pt">
                              <o:lock v:ext="edit" aspectratio="t"/>
                            </v:line>
                            <v:line id="Line 3428" o:spid="_x0000_s1147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" strokeweight="1.25pt">
                              <o:lock v:ext="edit" aspectratio="t"/>
                            </v:line>
                            <v:line id="Line 3429" o:spid="_x0000_s1148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" strokeweight="1.25pt">
                              <o:lock v:ext="edit" aspectratio="t"/>
                            </v:line>
                            <v:line id="Line 3430" o:spid="_x0000_s1149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" strokeweight="1.25pt">
                              <o:lock v:ext="edit" aspectratio="t"/>
                            </v:line>
                          </v:group>
                        </v:group>
                        <v:line id="Line 3431" o:spid="_x0000_s1150" style="position:absolute;visibility:visible;mso-wrap-style:square" from="6435,8250" to="6436,9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">
                          <v:stroke dashstyle="longDashDot"/>
                        </v:line>
                        <v:line id="Line 3432" o:spid="_x0000_s1151" style="position:absolute;visibility:visible;mso-wrap-style:square" from="6015,8669" to="6814,8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">
                          <v:stroke dashstyle="longDashDot"/>
                        </v:line>
                        <v:oval id="Oval 3433" o:spid="_x0000_s1152" style="position:absolute;left:6151;top:8386;width:556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" filled="f" strokeweight="1.25pt">
                          <o:lock v:ext="edit" aspectratio="t"/>
                        </v:oval>
                        <v:line id="Line 3434" o:spid="_x0000_s1153" style="position:absolute;visibility:visible;mso-wrap-style:square" from="6707,8666" to="6708,9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" strokeweight="1.25pt"/>
                        <v:rect id="Rectangle 3435" o:spid="_x0000_s1154" style="position:absolute;left:6622;top:9273;width:193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" filled="f" strokeweight="1.25pt"/>
                      </v:group>
                      <v:line id="Line 3436" o:spid="_x0000_s1155" style="position:absolute;visibility:visible;mso-wrap-style:square" from="10280,11626" to="13747,11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"/>
                      <v:line id="Line 3437" o:spid="_x0000_s1156" style="position:absolute;rotation:45;visibility:visible;mso-wrap-style:square" from="9595,13087" to="13773,1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" strokeweight="1.25pt">
                        <v:stroke endarrow="classic" endarrowlength="long"/>
                      </v:line>
                      <v:shape id="Arc 3438" o:spid="_x0000_s1157" style="position:absolute;left:10991;top:11786;width:813;height:806;rotation:6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" path="m,nfc11929,,21600,9670,21600,21600em,nsc11929,,21600,9670,21600,21600l,21600,,xe" filled="f">
                        <v:path arrowok="t" o:extrusionok="f" o:connecttype="custom" o:connectlocs="0,0;81280,80645;0,80645" o:connectangles="0,0,0"/>
                        <o:lock v:ext="edit" aspectratio="t"/>
                      </v:shape>
                      <v:line id="Line 3439" o:spid="_x0000_s1158" style="position:absolute;visibility:visible;mso-wrap-style:square" from="5257,1358" to="5264,5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"/>
                      <v:line id="Line 3440" o:spid="_x0000_s1159" style="position:absolute;visibility:visible;mso-wrap-style:square" from="5257,2057" to="10248,2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">
                        <v:stroke startarrow="classic" startarrowlength="long" endarrow="classic" endarrowlength="long"/>
                      </v:line>
                      <v:line id="Line 3441" o:spid="_x0000_s1160" style="position:absolute;visibility:visible;mso-wrap-style:square" from="10248,2057" to="16859,2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">
                        <v:stroke startarrow="classic" startarrowlength="long" endarrow="classic" endarrowlength="long"/>
                      </v:line>
                      <v:line id="Line 3442" o:spid="_x0000_s1161" style="position:absolute;visibility:visible;mso-wrap-style:square" from="4064,9779" to="4064,14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" strokeweight="1.25pt"/>
                      <v:line id="Line 3443" o:spid="_x0000_s1162" style="position:absolute;visibility:visible;mso-wrap-style:square" from="4064,10420" to="5422,10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" strokeweight="1.25pt">
                        <v:stroke endarrow="block" endarrowwidth="narrow"/>
                      </v:line>
                      <v:line id="Line 3444" o:spid="_x0000_s1163" style="position:absolute;visibility:visible;mso-wrap-style:square" from="4064,11087" to="5422,11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" strokeweight="1.25pt">
                        <v:stroke endarrow="block" endarrowwidth="narrow"/>
                      </v:line>
                      <v:line id="Line 3445" o:spid="_x0000_s1164" style="position:absolute;visibility:visible;mso-wrap-style:square" from="4064,11760" to="5422,11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" strokeweight="1.25pt">
                        <v:stroke endarrow="block" endarrowwidth="narrow"/>
                      </v:line>
                      <v:line id="Line 3446" o:spid="_x0000_s1165" style="position:absolute;visibility:visible;mso-wrap-style:square" from="4064,12414" to="5422,12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" strokeweight="1.25pt">
                        <v:stroke endarrow="block" endarrowwidth="narrow"/>
                      </v:line>
                      <v:line id="Line 3447" o:spid="_x0000_s1166" style="position:absolute;visibility:visible;mso-wrap-style:square" from="4064,13068" to="5422,13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" strokeweight="1.25pt">
                        <v:stroke endarrow="block" endarrowwidth="narrow"/>
                      </v:line>
                      <v:line id="Line 3448" o:spid="_x0000_s1167" style="position:absolute;visibility:visible;mso-wrap-style:square" from="4064,13735" to="5422,13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" strokeweight="1.25pt">
                        <v:stroke endarrow="block" endarrowwidth="narrow"/>
                      </v:line>
                      <v:line id="Line 3449" o:spid="_x0000_s1168" style="position:absolute;visibility:visible;mso-wrap-style:square" from="4064,14420" to="5422,14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" strokeweight="1.25pt">
                        <v:stroke endarrow="block" endarrowwidth="narrow"/>
                      </v:line>
                      <v:line id="Line 3450" o:spid="_x0000_s1169" style="position:absolute;visibility:visible;mso-wrap-style:square" from="4191,9906" to="5219,9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" strokeweight="1.25pt">
                        <v:stroke endarrow="block" endarrowwidth="narrow"/>
                      </v:line>
                      <v:shape id="Text Box 3451" o:spid="_x0000_s1170" type="#_x0000_t202" style="position:absolute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606445DF" w14:textId="77777777" w:rsidR="00D65A14" w:rsidRPr="002E3A77" w:rsidRDefault="00D65A14" w:rsidP="000E4C0D">
                              <w:r w:rsidRPr="002E3A77">
                                <w:t>2</w:t>
                              </w:r>
                            </w:p>
                          </w:txbxContent>
                        </v:textbox>
                      </v:shape>
                      <v:shape id="Text Box 3452" o:spid="_x0000_s1171" type="#_x0000_t202" style="position:absolute;left:3022;top:3429;width:813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0E9C05DF" w14:textId="77777777" w:rsidR="00D65A14" w:rsidRPr="00953B52" w:rsidRDefault="00D65A14" w:rsidP="000E4C0D">
                              <w:r w:rsidRPr="00953B52">
                                <w:t>А</w:t>
                              </w:r>
                            </w:p>
                          </w:txbxContent>
                        </v:textbox>
                      </v:shape>
                      <v:shape id="Text Box 3453" o:spid="_x0000_s1172" type="#_x0000_t202" style="position:absolute;left:22498;top:4210;width:76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393FF7A9" w14:textId="77777777" w:rsidR="00D65A14" w:rsidRPr="00953B52" w:rsidRDefault="00D65A14" w:rsidP="000E4C0D">
                              <w:r>
                                <w:t>В</w:t>
                              </w:r>
                            </w:p>
                          </w:txbxContent>
                        </v:textbox>
                      </v:shape>
                      <v:shape id="Text Box 3454" o:spid="_x0000_s1173" type="#_x0000_t202" style="position:absolute;left:17145;top:8001;width:749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1630AEC0" w14:textId="77777777" w:rsidR="00D65A14" w:rsidRPr="00953B52" w:rsidRDefault="00D65A14" w:rsidP="000E4C0D">
                              <w:r>
                                <w:t>С</w:t>
                              </w:r>
                            </w:p>
                          </w:txbxContent>
                        </v:textbox>
                      </v:shape>
                      <v:shape id="Text Box 3455" o:spid="_x0000_s1174" type="#_x0000_t202" style="position:absolute;left:25914;top:12922;width:724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51A84046" w14:textId="77777777" w:rsidR="00D65A14" w:rsidRPr="00E127F6" w:rsidRDefault="00D65A14" w:rsidP="000E4C0D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v:shape id="Text Box 3456" o:spid="_x0000_s1175" type="#_x0000_t202" style="position:absolute;left:3054;top:11430;width:736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7EBBF964" w14:textId="77777777" w:rsidR="00D65A14" w:rsidRPr="00E127F6" w:rsidRDefault="00D65A14" w:rsidP="000E4C0D">
                              <w:r>
                                <w:t>q</w:t>
                              </w:r>
                            </w:p>
                          </w:txbxContent>
                        </v:textbox>
                      </v:shape>
                      <v:shape id="Text Box 3457" o:spid="_x0000_s1176" type="#_x0000_t202" style="position:absolute;left:6858;top:5715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27A4283F" w14:textId="77777777" w:rsidR="00D65A14" w:rsidRPr="00E127F6" w:rsidRDefault="00D65A14" w:rsidP="000E4C0D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3458" o:spid="_x0000_s1177" type="#_x0000_t202" style="position:absolute;left:11804;top:11658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679DFE4A" w14:textId="77777777" w:rsidR="00D65A14" w:rsidRPr="00E127F6" w:rsidRDefault="00D65A14" w:rsidP="000E4C0D">
                              <w:r>
                                <w:t>45º</w:t>
                              </w:r>
                            </w:p>
                          </w:txbxContent>
                        </v:textbox>
                      </v:shape>
                      <v:shape id="Text Box 3459" o:spid="_x0000_s1178" type="#_x0000_t202" style="position:absolute;left:16052;top:5359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029FC24A" w14:textId="77777777" w:rsidR="00D65A14" w:rsidRPr="00E127F6" w:rsidRDefault="00D65A14" w:rsidP="000E4C0D">
                              <w:r>
                                <w:t>30º</w:t>
                              </w:r>
                            </w:p>
                          </w:txbxContent>
                        </v:textbox>
                      </v:shape>
                      <v:shape id="Text Box 3460" o:spid="_x0000_s1179" type="#_x0000_t202" style="position:absolute;left:12922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3792CF8F" w14:textId="77777777" w:rsidR="00D65A14" w:rsidRPr="00E127F6" w:rsidRDefault="00D65A14" w:rsidP="000E4C0D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3461" o:spid="_x0000_s1180" type="#_x0000_t202" style="position:absolute;left:7162;width:71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00AB46CE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3462" o:spid="_x0000_s1181" type="#_x0000_t202" style="position:absolute;left:787;top:6858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230062EA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3463" o:spid="_x0000_s1182" type="#_x0000_t202" style="position:absolute;left:787;top:11430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747AA9BE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3464" o:spid="_x0000_s1183" type="#_x0000_t202" style="position:absolute;left:10287;top:13716;width:1657;height:31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386A28B0" w14:textId="77777777" w:rsidR="00D65A14" w:rsidRPr="00E127F6" w:rsidRDefault="00D65A14" w:rsidP="000E4C0D">
                              <w:r w:rsidRPr="00641222">
                                <w:rPr>
                                  <w:position w:val="-4"/>
                                </w:rPr>
                                <w:object w:dxaOrig="260" w:dyaOrig="320" w14:anchorId="67A890EF">
                                  <v:shape id="_x0000_i1028" type="#_x0000_t75" style="width:12.9pt;height:16.3pt" o:ole="">
                                    <v:imagedata r:id="rId5" o:title=""/>
                                  </v:shape>
                                  <o:OLEObject Type="Embed" ProgID="Equation.DSMT4" ShapeID="_x0000_i1028" DrawAspect="Content" ObjectID="_1664177691" r:id="rId9"/>
                                </w:objec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0E4C0D" w:rsidRPr="00721B41" w14:paraId="1605D6A6" w14:textId="77777777" w:rsidTr="000E4C0D">
        <w:trPr>
          <w:jc w:val="center"/>
        </w:trPr>
        <w:tc>
          <w:tcPr>
            <w:tcW w:w="4643" w:type="dxa"/>
          </w:tcPr>
          <w:p w14:paraId="2687E403" w14:textId="77777777" w:rsidR="000E4C0D" w:rsidRPr="00721B41" w:rsidRDefault="000E4C0D" w:rsidP="000E4C0D">
            <w:pPr>
              <w:tabs>
                <w:tab w:val="left" w:pos="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21B41">
              <w:rPr>
                <w:noProof/>
                <w:sz w:val="28"/>
                <w:szCs w:val="28"/>
              </w:rPr>
              <mc:AlternateContent>
                <mc:Choice Requires="wpc">
                  <w:drawing>
                    <wp:inline distT="0" distB="0" distL="0" distR="0" wp14:anchorId="2962BE6E" wp14:editId="4C304DA3">
                      <wp:extent cx="2857500" cy="1555115"/>
                      <wp:effectExtent l="0" t="0" r="4445" b="0"/>
                      <wp:docPr id="3487" name="Полотно 348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396" name="Line 31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26820" y="1066165"/>
                                  <a:ext cx="11537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7" name="Line 31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03400" y="422910"/>
                                  <a:ext cx="0" cy="7245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3398" name="Group 31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0040" y="502285"/>
                                  <a:ext cx="2058670" cy="574675"/>
                                  <a:chOff x="4207" y="13214"/>
                                  <a:chExt cx="3599" cy="1005"/>
                                </a:xfrm>
                              </wpg:grpSpPr>
                              <wps:wsp>
                                <wps:cNvPr id="3399" name="Arc 3198"/>
                                <wps:cNvSpPr>
                                  <a:spLocks/>
                                </wps:cNvSpPr>
                                <wps:spPr bwMode="auto">
                                  <a:xfrm rot="16200000" flipV="1">
                                    <a:off x="6296" y="12710"/>
                                    <a:ext cx="1005" cy="2014"/>
                                  </a:xfrm>
                                  <a:custGeom>
                                    <a:avLst/>
                                    <a:gdLst>
                                      <a:gd name="G0" fmla="+- 387 0 0"/>
                                      <a:gd name="G1" fmla="+- 21600 0 0"/>
                                      <a:gd name="G2" fmla="+- 21600 0 0"/>
                                      <a:gd name="T0" fmla="*/ 387 w 21987"/>
                                      <a:gd name="T1" fmla="*/ 0 h 43200"/>
                                      <a:gd name="T2" fmla="*/ 0 w 21987"/>
                                      <a:gd name="T3" fmla="*/ 43197 h 43200"/>
                                      <a:gd name="T4" fmla="*/ 387 w 21987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987" h="43200" fill="none" extrusionOk="0">
                                        <a:moveTo>
                                          <a:pt x="387" y="0"/>
                                        </a:moveTo>
                                        <a:cubicBezTo>
                                          <a:pt x="12316" y="0"/>
                                          <a:pt x="21987" y="9670"/>
                                          <a:pt x="21987" y="21600"/>
                                        </a:cubicBezTo>
                                        <a:cubicBezTo>
                                          <a:pt x="21987" y="33529"/>
                                          <a:pt x="12316" y="43200"/>
                                          <a:pt x="387" y="43200"/>
                                        </a:cubicBezTo>
                                        <a:cubicBezTo>
                                          <a:pt x="257" y="43199"/>
                                          <a:pt x="128" y="43198"/>
                                          <a:pt x="0" y="43196"/>
                                        </a:cubicBezTo>
                                      </a:path>
                                      <a:path w="21987" h="43200" stroke="0" extrusionOk="0">
                                        <a:moveTo>
                                          <a:pt x="387" y="0"/>
                                        </a:moveTo>
                                        <a:cubicBezTo>
                                          <a:pt x="12316" y="0"/>
                                          <a:pt x="21987" y="9670"/>
                                          <a:pt x="21987" y="21600"/>
                                        </a:cubicBezTo>
                                        <a:cubicBezTo>
                                          <a:pt x="21987" y="33529"/>
                                          <a:pt x="12316" y="43200"/>
                                          <a:pt x="387" y="43200"/>
                                        </a:cubicBezTo>
                                        <a:cubicBezTo>
                                          <a:pt x="257" y="43199"/>
                                          <a:pt x="128" y="43198"/>
                                          <a:pt x="0" y="43196"/>
                                        </a:cubicBezTo>
                                        <a:lnTo>
                                          <a:pt x="387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00" name="Line 319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207" y="14200"/>
                                    <a:ext cx="15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3401" name="Line 3200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371600" y="701675"/>
                                  <a:ext cx="424815" cy="356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none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2" name="Arc 3201"/>
                              <wps:cNvSpPr>
                                <a:spLocks noChangeAspect="1"/>
                              </wps:cNvSpPr>
                              <wps:spPr bwMode="auto">
                                <a:xfrm rot="15000000">
                                  <a:off x="1565910" y="951230"/>
                                  <a:ext cx="97155" cy="9715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3403" name="Group 3202"/>
                              <wpg:cNvGrpSpPr>
                                <a:grpSpLocks/>
                              </wpg:cNvGrpSpPr>
                              <wpg:grpSpPr bwMode="auto">
                                <a:xfrm rot="10800000">
                                  <a:off x="305435" y="1050925"/>
                                  <a:ext cx="936625" cy="135890"/>
                                  <a:chOff x="4048" y="3596"/>
                                  <a:chExt cx="1908" cy="238"/>
                                </a:xfrm>
                              </wpg:grpSpPr>
                              <wps:wsp>
                                <wps:cNvPr id="3404" name="Line 3203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011" y="2653"/>
                                    <a:ext cx="1" cy="18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05" name="Line 3204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369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06" name="Line 3205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129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07" name="Line 3206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885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08" name="Line 3207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650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09" name="Line 3208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414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10" name="Line 3209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176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11" name="Line 3210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3930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12" name="Line 3211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609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13" name="Line 3212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828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3414" name="Line 3213"/>
                              <wps:cNvCnPr>
                                <a:cxnSpLocks noChangeShapeType="1"/>
                              </wps:cNvCnPr>
                              <wps:spPr bwMode="auto">
                                <a:xfrm rot="18000000">
                                  <a:off x="1673860" y="827405"/>
                                  <a:ext cx="5537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15" name="Line 3214"/>
                              <wps:cNvCnPr>
                                <a:cxnSpLocks noChangeShapeType="1"/>
                              </wps:cNvCnPr>
                              <wps:spPr bwMode="auto">
                                <a:xfrm rot="18900000">
                                  <a:off x="2042160" y="443865"/>
                                  <a:ext cx="3727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none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16" name="Arc 3215"/>
                              <wps:cNvSpPr>
                                <a:spLocks noChangeAspect="1"/>
                              </wps:cNvSpPr>
                              <wps:spPr bwMode="auto">
                                <a:xfrm rot="1200000">
                                  <a:off x="2179320" y="481330"/>
                                  <a:ext cx="77470" cy="7810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17" name="Line 32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96135" y="578485"/>
                                  <a:ext cx="3086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18" name="Arc 3217"/>
                              <wps:cNvSpPr>
                                <a:spLocks noChangeAspect="1"/>
                              </wps:cNvSpPr>
                              <wps:spPr bwMode="auto">
                                <a:xfrm rot="1200000">
                                  <a:off x="1882140" y="941705"/>
                                  <a:ext cx="103505" cy="10350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19" name="Line 32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5435" y="712470"/>
                                  <a:ext cx="635" cy="3467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20" name="Line 32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33805" y="712470"/>
                                  <a:ext cx="635" cy="3467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21" name="Line 32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8450" y="800100"/>
                                  <a:ext cx="9359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22" name="Arc 3221"/>
                              <wps:cNvSpPr>
                                <a:spLocks noChangeAspect="1"/>
                              </wps:cNvSpPr>
                              <wps:spPr bwMode="auto">
                                <a:xfrm rot="12000000">
                                  <a:off x="1477645" y="421005"/>
                                  <a:ext cx="236855" cy="23685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3423" name="Group 32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52980" y="186690"/>
                                  <a:ext cx="435610" cy="723265"/>
                                  <a:chOff x="6015" y="8250"/>
                                  <a:chExt cx="800" cy="1329"/>
                                </a:xfrm>
                              </wpg:grpSpPr>
                              <wpg:grpSp>
                                <wpg:cNvPr id="3424" name="Group 3223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263" y="8644"/>
                                    <a:ext cx="334" cy="248"/>
                                    <a:chOff x="8387" y="7736"/>
                                    <a:chExt cx="635" cy="474"/>
                                  </a:xfrm>
                                </wpg:grpSpPr>
                                <wpg:grpSp>
                                  <wpg:cNvPr id="3425" name="Group 3224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415" y="7736"/>
                                      <a:ext cx="607" cy="366"/>
                                      <a:chOff x="8415" y="7736"/>
                                      <a:chExt cx="607" cy="366"/>
                                    </a:xfrm>
                                  </wpg:grpSpPr>
                                  <wpg:grpSp>
                                    <wpg:cNvPr id="3426" name="Group 3225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8534" y="7736"/>
                                        <a:ext cx="346" cy="358"/>
                                        <a:chOff x="8534" y="7736"/>
                                        <a:chExt cx="346" cy="358"/>
                                      </a:xfrm>
                                    </wpg:grpSpPr>
                                    <wps:wsp>
                                      <wps:cNvPr id="3427" name="AutoShape 3226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534" y="7795"/>
                                          <a:ext cx="346" cy="29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428" name="Oval 3227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654" y="7736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429" name="Line 322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8415" y="8101"/>
                                        <a:ext cx="60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3430" name="Group 3229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387" y="8096"/>
                                      <a:ext cx="567" cy="114"/>
                                      <a:chOff x="8294" y="8276"/>
                                      <a:chExt cx="900" cy="180"/>
                                    </a:xfrm>
                                  </wpg:grpSpPr>
                                  <wps:wsp>
                                    <wps:cNvPr id="3431" name="Line 323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829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432" name="Line 3231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47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433" name="Line 323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65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434" name="Line 323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83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435" name="Line 3234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901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3436" name="Line 32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35" y="8250"/>
                                    <a:ext cx="1" cy="8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37" name="Line 32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15" y="8669"/>
                                    <a:ext cx="79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38" name="Oval 323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151" y="8386"/>
                                    <a:ext cx="556" cy="55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39" name="Line 32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07" y="8666"/>
                                    <a:ext cx="1" cy="6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40" name="Rectangle 32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22" y="9273"/>
                                    <a:ext cx="193" cy="3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3441" name="Line 32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60170" y="36322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3442" name="Group 3241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1087120" y="1040130"/>
                                  <a:ext cx="291465" cy="217170"/>
                                  <a:chOff x="8387" y="7736"/>
                                  <a:chExt cx="635" cy="474"/>
                                </a:xfrm>
                              </wpg:grpSpPr>
                              <wpg:grpSp>
                                <wpg:cNvPr id="3443" name="Group 3242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415" y="7736"/>
                                    <a:ext cx="607" cy="366"/>
                                    <a:chOff x="8415" y="7736"/>
                                    <a:chExt cx="607" cy="366"/>
                                  </a:xfrm>
                                </wpg:grpSpPr>
                                <wpg:grpSp>
                                  <wpg:cNvPr id="3444" name="Group 3243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534" y="7736"/>
                                      <a:ext cx="346" cy="358"/>
                                      <a:chOff x="8534" y="7736"/>
                                      <a:chExt cx="346" cy="358"/>
                                    </a:xfrm>
                                  </wpg:grpSpPr>
                                  <wps:wsp>
                                    <wps:cNvPr id="3445" name="AutoShape 3244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534" y="7795"/>
                                        <a:ext cx="346" cy="299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446" name="Oval 3245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654" y="7736"/>
                                        <a:ext cx="113" cy="11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447" name="Line 324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8415" y="8101"/>
                                      <a:ext cx="60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3448" name="Group 3247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387" y="8096"/>
                                    <a:ext cx="567" cy="114"/>
                                    <a:chOff x="8294" y="8276"/>
                                    <a:chExt cx="900" cy="180"/>
                                  </a:xfrm>
                                </wpg:grpSpPr>
                                <wps:wsp>
                                  <wps:cNvPr id="3449" name="Line 324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829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50" name="Line 324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47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51" name="Line 325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65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52" name="Line 325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83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53" name="Line 325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901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wgp>
                            <wpg:wgp>
                              <wpg:cNvPr id="3454" name="Group 325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71700" y="1028700"/>
                                  <a:ext cx="518160" cy="408940"/>
                                  <a:chOff x="9613" y="7881"/>
                                  <a:chExt cx="816" cy="644"/>
                                </a:xfrm>
                              </wpg:grpSpPr>
                              <wpg:grpSp>
                                <wpg:cNvPr id="3455" name="Group 3254"/>
                                <wpg:cNvGrpSpPr>
                                  <a:grpSpLocks/>
                                </wpg:cNvGrpSpPr>
                                <wpg:grpSpPr bwMode="auto">
                                  <a:xfrm rot="900000">
                                    <a:off x="9619" y="7881"/>
                                    <a:ext cx="810" cy="434"/>
                                    <a:chOff x="9619" y="7881"/>
                                    <a:chExt cx="810" cy="434"/>
                                  </a:xfrm>
                                </wpg:grpSpPr>
                                <wpg:grpSp>
                                  <wpg:cNvPr id="3456" name="Group 3255"/>
                                  <wpg:cNvGrpSpPr>
                                    <a:grpSpLocks/>
                                  </wpg:cNvGrpSpPr>
                                  <wpg:grpSpPr bwMode="auto">
                                    <a:xfrm rot="18900000">
                                      <a:off x="9795" y="7881"/>
                                      <a:ext cx="459" cy="434"/>
                                      <a:chOff x="7131" y="6513"/>
                                      <a:chExt cx="510" cy="484"/>
                                    </a:xfrm>
                                  </wpg:grpSpPr>
                                  <wpg:grpSp>
                                    <wpg:cNvPr id="3457" name="Group 3256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7249" y="6513"/>
                                        <a:ext cx="278" cy="288"/>
                                        <a:chOff x="8534" y="7736"/>
                                        <a:chExt cx="346" cy="358"/>
                                      </a:xfrm>
                                    </wpg:grpSpPr>
                                    <wps:wsp>
                                      <wps:cNvPr id="3458" name="AutoShape 3257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534" y="7795"/>
                                          <a:ext cx="346" cy="29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459" name="Oval 3258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654" y="7736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460" name="Group 325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131" y="6905"/>
                                        <a:ext cx="510" cy="92"/>
                                        <a:chOff x="7131" y="6802"/>
                                        <a:chExt cx="510" cy="92"/>
                                      </a:xfrm>
                                    </wpg:grpSpPr>
                                    <wps:wsp>
                                      <wps:cNvPr id="3461" name="Line 3260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7153" y="6806"/>
                                          <a:ext cx="488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3462" name="Group 3261"/>
                                      <wpg:cNvGrpSpPr>
                                        <a:grpSpLocks noChangeAspect="1"/>
                                      </wpg:cNvGrpSpPr>
                                      <wpg:grpSpPr bwMode="auto">
                                        <a:xfrm>
                                          <a:off x="7131" y="6802"/>
                                          <a:ext cx="455" cy="92"/>
                                          <a:chOff x="8294" y="8276"/>
                                          <a:chExt cx="900" cy="180"/>
                                        </a:xfrm>
                                      </wpg:grpSpPr>
                                      <wps:wsp>
                                        <wps:cNvPr id="3463" name="Line 3262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H="1">
                                            <a:off x="829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64" name="Line 3263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V="1">
                                            <a:off x="847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65" name="Line 3264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V="1">
                                            <a:off x="865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66" name="Line 3265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V="1">
                                            <a:off x="883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67" name="Line 3266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V="1">
                                            <a:off x="901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3468" name="Oval 3267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7281" y="6808"/>
                                        <a:ext cx="91" cy="91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469" name="Oval 3268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7404" y="6808"/>
                                        <a:ext cx="91" cy="91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470" name="Line 3269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8900000">
                                      <a:off x="9619" y="8312"/>
                                      <a:ext cx="81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3471" name="Line 327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613" y="8524"/>
                                    <a:ext cx="486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72" name="Arc 3271"/>
                                <wps:cNvSpPr>
                                  <a:spLocks noChangeAspect="1"/>
                                </wps:cNvSpPr>
                                <wps:spPr bwMode="auto">
                                  <a:xfrm rot="1800000">
                                    <a:off x="9841" y="8382"/>
                                    <a:ext cx="122" cy="122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3473" name="Text Box 32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0180A6" w14:textId="77777777" w:rsidR="00D65A14" w:rsidRPr="002E3A77" w:rsidRDefault="00D65A14" w:rsidP="000E4C0D">
                                    <w:r w:rsidRPr="002E3A77"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4" name="Text Box 32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4105" y="899795"/>
                                  <a:ext cx="8128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2D3BAD0" w14:textId="77777777" w:rsidR="00D65A14" w:rsidRPr="00953B52" w:rsidRDefault="00D65A14" w:rsidP="000E4C0D">
                                    <w:r w:rsidRPr="00953B52"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5" name="Text Box 32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37130" y="914400"/>
                                  <a:ext cx="762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C5C7628" w14:textId="77777777" w:rsidR="00D65A14" w:rsidRPr="00953B52" w:rsidRDefault="00D65A14" w:rsidP="000E4C0D">
                                    <w: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6" name="Text Box 32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23110" y="377825"/>
                                  <a:ext cx="7493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FEFD93" w14:textId="77777777" w:rsidR="00D65A14" w:rsidRPr="00953B52" w:rsidRDefault="00D65A14" w:rsidP="000E4C0D">
                                    <w: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7" name="Text Box 32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43200" y="762635"/>
                                  <a:ext cx="7239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0886A5F" w14:textId="77777777" w:rsidR="00D65A14" w:rsidRPr="00E127F6" w:rsidRDefault="00D65A14" w:rsidP="000E4C0D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8" name="Text Box 32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0100" y="1219835"/>
                                  <a:ext cx="7366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C511761" w14:textId="77777777" w:rsidR="00D65A14" w:rsidRPr="00E127F6" w:rsidRDefault="00D65A14" w:rsidP="000E4C0D">
                                    <w: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9" name="Text Box 32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85900" y="22860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65A862" w14:textId="77777777" w:rsidR="00D65A14" w:rsidRPr="00E127F6" w:rsidRDefault="00D65A14" w:rsidP="000E4C0D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0" name="Text Box 32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8585" y="88138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E5F5AFC" w14:textId="77777777" w:rsidR="00D65A14" w:rsidRPr="00E127F6" w:rsidRDefault="00D65A14" w:rsidP="000E4C0D">
                                    <w:r>
                                      <w:t>45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1" name="Text Box 32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97710" y="88138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77AB3D7" w14:textId="77777777" w:rsidR="00D65A14" w:rsidRPr="00E127F6" w:rsidRDefault="00D65A14" w:rsidP="000E4C0D">
                                    <w:r>
                                      <w:t>6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2" name="Text Box 32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2185" y="57150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351D5D" w14:textId="77777777" w:rsidR="00D65A14" w:rsidRPr="00E127F6" w:rsidRDefault="00D65A14" w:rsidP="000E4C0D">
                                    <w:r>
                                      <w:t>45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3" name="Text Box 32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0385" y="615315"/>
                                  <a:ext cx="14668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D5C8F97" w14:textId="77777777" w:rsidR="00D65A14" w:rsidRPr="00E127F6" w:rsidRDefault="00D65A14" w:rsidP="000E4C0D">
                                    <w:r>
                                      <w:t>R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4" name="Text Box 32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6280" y="60833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E6EE275" w14:textId="77777777" w:rsidR="00D65A14" w:rsidRPr="00E127F6" w:rsidRDefault="00D65A14" w:rsidP="000E4C0D">
                                    <w: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5" name="Text Box 32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0465" y="342900"/>
                                  <a:ext cx="165735" cy="3162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E695A5" w14:textId="77777777" w:rsidR="00D65A14" w:rsidRPr="00E127F6" w:rsidRDefault="00D65A14" w:rsidP="000E4C0D">
                                    <w:r w:rsidRPr="00641222">
                                      <w:rPr>
                                        <w:position w:val="-4"/>
                                      </w:rPr>
                                      <w:object w:dxaOrig="260" w:dyaOrig="320" w14:anchorId="48CCFE2F">
                                        <v:shape id="_x0000_i1030" type="#_x0000_t75" style="width:12.9pt;height:16.3pt" o:ole="">
                                          <v:imagedata r:id="rId5" o:title=""/>
                                        </v:shape>
                                        <o:OLEObject Type="Embed" ProgID="Equation.DSMT4" ShapeID="_x0000_i1030" DrawAspect="Content" ObjectID="_1664177692" r:id="rId1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6" name="Line 328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71700" y="535940"/>
                                  <a:ext cx="93345" cy="933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2962BE6E" id="Полотно 3487" o:spid="_x0000_s1184" editas="canvas" style="width:225pt;height:122.45pt;mso-position-horizontal-relative:char;mso-position-vertical-relative:line" coordsize="28575,15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">
                      <v:shape id="_x0000_s1185" type="#_x0000_t75" style="position:absolute;width:28575;height:15551;visibility:visible;mso-wrap-style:square">
                        <v:fill o:detectmouseclick="t"/>
                        <v:path o:connecttype="none"/>
                      </v:shape>
                      <v:line id="Line 3195" o:spid="_x0000_s1186" style="position:absolute;visibility:visible;mso-wrap-style:square" from="12268,10661" to="23806,10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">
                        <v:stroke dashstyle="dash"/>
                      </v:line>
                      <v:line id="Line 3196" o:spid="_x0000_s1187" style="position:absolute;visibility:visible;mso-wrap-style:square" from="18034,4229" to="18034,11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">
                        <v:stroke dashstyle="dash"/>
                      </v:line>
                      <v:group id="Group 3197" o:spid="_x0000_s1188" style="position:absolute;left:3200;top:5022;width:20587;height:5747" coordorigin="4207,13214" coordsize="3599,1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">
                        <v:shape id="Arc 3198" o:spid="_x0000_s1189" style="position:absolute;left:6296;top:12710;width:1005;height:2014;rotation:90;flip:y;visibility:visible;mso-wrap-style:square;v-text-anchor:top" coordsize="21987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" path="m387,nfc12316,,21987,9670,21987,21600v,11929,-9671,21600,-21600,21600c257,43199,128,43198,,43196em387,nsc12316,,21987,9670,21987,21600v,11929,-9671,21600,-21600,21600c257,43199,128,43198,,43196l387,21600,387,xe" filled="f" strokeweight="1.5pt">
                          <v:path arrowok="t" o:extrusionok="f" o:connecttype="custom" o:connectlocs="18,0;0,2014;18,1007" o:connectangles="0,0,0"/>
                        </v:shape>
                        <v:line id="Line 3199" o:spid="_x0000_s1190" style="position:absolute;flip:x;visibility:visible;mso-wrap-style:square" from="4207,14200" to="5792,14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" strokeweight="1.5pt"/>
                      </v:group>
                      <v:line id="Line 3200" o:spid="_x0000_s1191" style="position:absolute;flip:x y;visibility:visible;mso-wrap-style:square" from="13716,7016" to="17964,10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">
                        <v:stroke endarrowlength="long"/>
                      </v:line>
                      <v:shape id="Arc 3201" o:spid="_x0000_s1192" style="position:absolute;left:15659;top:9512;width:971;height:971;rotation:-11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" path="m,nfc11929,,21600,9670,21600,21600em,nsc11929,,21600,9670,21600,21600l,21600,,xe" filled="f">
                        <v:path arrowok="t" o:extrusionok="f" o:connecttype="custom" o:connectlocs="0,0;97155,97155;0,97155" o:connectangles="0,0,0"/>
                        <o:lock v:ext="edit" aspectratio="t"/>
                      </v:shape>
                      <v:group id="Group 3202" o:spid="_x0000_s1193" style="position:absolute;left:3054;top:10509;width:9366;height:1359;rotation:180" coordorigin="4048,3596" coordsize="1908,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">
                        <v:line id="Line 3203" o:spid="_x0000_s1194" style="position:absolute;rotation:90;visibility:visible;mso-wrap-style:square" from="5011,2653" to="5012,4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" strokeweight="1.25pt"/>
                        <v:line id="Line 3204" o:spid="_x0000_s1195" style="position:absolute;rotation:90;visibility:visible;mso-wrap-style:square" from="5369,3714" to="5607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" strokeweight="1.25pt">
                          <v:stroke endarrow="block" endarrowwidth="narrow"/>
                        </v:line>
                        <v:line id="Line 3205" o:spid="_x0000_s1196" style="position:absolute;rotation:90;visibility:visible;mso-wrap-style:square" from="5129,3714" to="5367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" strokeweight="1.25pt">
                          <v:stroke endarrow="block" endarrowwidth="narrow"/>
                        </v:line>
                        <v:line id="Line 3206" o:spid="_x0000_s1197" style="position:absolute;rotation:90;visibility:visible;mso-wrap-style:square" from="4885,3714" to="5123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" strokeweight="1.25pt">
                          <v:stroke endarrow="block" endarrowwidth="narrow"/>
                        </v:line>
                        <v:line id="Line 3207" o:spid="_x0000_s1198" style="position:absolute;rotation:90;visibility:visible;mso-wrap-style:square" from="4650,3714" to="4888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" strokeweight="1.25pt">
                          <v:stroke endarrow="block" endarrowwidth="narrow"/>
                        </v:line>
                        <v:line id="Line 3208" o:spid="_x0000_s1199" style="position:absolute;rotation:90;visibility:visible;mso-wrap-style:square" from="4414,3714" to="4652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" strokeweight="1.25pt">
                          <v:stroke endarrow="block" endarrowwidth="narrow"/>
                        </v:line>
                        <v:line id="Line 3209" o:spid="_x0000_s1200" style="position:absolute;rotation:90;visibility:visible;mso-wrap-style:square" from="4176,3714" to="4414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" strokeweight="1.25pt">
                          <v:stroke endarrow="block" endarrowwidth="narrow"/>
                        </v:line>
                        <v:line id="Line 3210" o:spid="_x0000_s1201" style="position:absolute;rotation:90;visibility:visible;mso-wrap-style:square" from="3930,3714" to="4168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" strokeweight="1.25pt">
                          <v:stroke endarrow="block" endarrowwidth="narrow"/>
                        </v:line>
                        <v:line id="Line 3211" o:spid="_x0000_s1202" style="position:absolute;rotation:90;visibility:visible;mso-wrap-style:square" from="5609,3714" to="5847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" strokeweight="1.25pt">
                          <v:stroke endarrow="block" endarrowwidth="narrow"/>
                        </v:line>
                        <v:line id="Line 3212" o:spid="_x0000_s1203" style="position:absolute;rotation:90;visibility:visible;mso-wrap-style:square" from="5828,3714" to="6066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" strokeweight="1.25pt">
                          <v:stroke endarrow="block" endarrowwidth="narrow"/>
                        </v:line>
                      </v:group>
                      <v:line id="Line 3213" o:spid="_x0000_s1204" style="position:absolute;rotation:-60;visibility:visible;mso-wrap-style:square" from="16738,8274" to="22275,8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">
                        <v:stroke endarrow="classic" endarrowlength="long"/>
                      </v:line>
                      <v:line id="Line 3214" o:spid="_x0000_s1205" style="position:absolute;rotation:-45;visibility:visible;mso-wrap-style:square" from="20421,4438" to="24149,4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" strokeweight="1.25pt">
                        <v:stroke endarrowlength="long"/>
                      </v:line>
                      <v:shape id="Arc 3215" o:spid="_x0000_s1206" style="position:absolute;left:21793;top:4813;width:774;height:781;rotation:2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" path="m,nfc11929,,21600,9670,21600,21600em,nsc11929,,21600,9670,21600,21600l,21600,,xe" filled="f">
                        <v:path arrowok="t" o:extrusionok="f" o:connecttype="custom" o:connectlocs="0,0;77470,78105;0,78105" o:connectangles="0,0,0"/>
                        <o:lock v:ext="edit" aspectratio="t"/>
                      </v:shape>
                      <v:line id="Line 3216" o:spid="_x0000_s1207" style="position:absolute;visibility:visible;mso-wrap-style:square" from="20961,5784" to="24047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"/>
                      <v:shape id="Arc 3217" o:spid="_x0000_s1208" style="position:absolute;left:18821;top:9417;width:1035;height:1035;rotation:2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" path="m,nfc11929,,21600,9670,21600,21600em,nsc11929,,21600,9670,21600,21600l,21600,,xe" filled="f">
                        <v:path arrowok="t" o:extrusionok="f" o:connecttype="custom" o:connectlocs="0,0;103505,103505;0,103505" o:connectangles="0,0,0"/>
                        <o:lock v:ext="edit" aspectratio="t"/>
                      </v:shape>
                      <v:line id="Line 3218" o:spid="_x0000_s1209" style="position:absolute;visibility:visible;mso-wrap-style:square" from="3054,7124" to="3060,10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"/>
                      <v:line id="Line 3219" o:spid="_x0000_s1210" style="position:absolute;visibility:visible;mso-wrap-style:square" from="12338,7124" to="12344,10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"/>
                      <v:line id="Line 3220" o:spid="_x0000_s1211" style="position:absolute;visibility:visible;mso-wrap-style:square" from="2984,8001" to="12344,8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">
                        <v:stroke startarrow="classic" startarrowlength="long" endarrow="classic" endarrowlength="long"/>
                      </v:line>
                      <v:shape id="Arc 3221" o:spid="_x0000_s1212" style="position:absolute;left:14776;top:4210;width:2369;height:2368;rotation:-16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" path="m,nfc11929,,21600,9670,21600,21600em,nsc11929,,21600,9670,21600,21600l,21600,,xe" filled="f" strokeweight="1.25pt">
                        <v:stroke endarrow="classic"/>
                        <v:path arrowok="t" o:extrusionok="f" o:connecttype="custom" o:connectlocs="0,0;236855,236855;0,236855" o:connectangles="0,0,0"/>
                        <o:lock v:ext="edit" aspectratio="t"/>
                      </v:shape>
                      <v:group id="Group 3222" o:spid="_x0000_s1213" style="position:absolute;left:22529;top:1866;width:4356;height:7233" coordorigin="6015,8250" coordsize="800,1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">
                        <v:group id="Group 3223" o:spid="_x0000_s1214" style="position:absolute;left:6263;top:8644;width:334;height:248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">
                          <o:lock v:ext="edit" aspectratio="t"/>
                          <v:group id="Group 3224" o:spid="_x0000_s1215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">
                            <o:lock v:ext="edit" aspectratio="t"/>
                            <v:group id="Group 3225" o:spid="_x0000_s1216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">
                              <o:lock v:ext="edit" aspectratio="t"/>
                              <v:shape id="AutoShape 3226" o:spid="_x0000_s1217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" filled="f" strokeweight="1.25pt">
                                <o:lock v:ext="edit" aspectratio="t"/>
                              </v:shape>
                              <v:oval id="Oval 3227" o:spid="_x0000_s1218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" strokeweight="1.25pt">
                                <o:lock v:ext="edit" aspectratio="t"/>
                              </v:oval>
                            </v:group>
                            <v:line id="Line 3228" o:spid="_x0000_s1219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" strokeweight="1.25pt">
                              <o:lock v:ext="edit" aspectratio="t"/>
                            </v:line>
                          </v:group>
                          <v:group id="Group 3229" o:spid="_x0000_s1220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">
                            <o:lock v:ext="edit" aspectratio="t"/>
                            <v:line id="Line 3230" o:spid="_x0000_s1221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" strokeweight="1.25pt">
                              <o:lock v:ext="edit" aspectratio="t"/>
                            </v:line>
                            <v:line id="Line 3231" o:spid="_x0000_s1222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" strokeweight="1.25pt">
                              <o:lock v:ext="edit" aspectratio="t"/>
                            </v:line>
                            <v:line id="Line 3232" o:spid="_x0000_s1223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" strokeweight="1.25pt">
                              <o:lock v:ext="edit" aspectratio="t"/>
                            </v:line>
                            <v:line id="Line 3233" o:spid="_x0000_s1224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" strokeweight="1.25pt">
                              <o:lock v:ext="edit" aspectratio="t"/>
                            </v:line>
                            <v:line id="Line 3234" o:spid="_x0000_s1225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" strokeweight="1.25pt">
                              <o:lock v:ext="edit" aspectratio="t"/>
                            </v:line>
                          </v:group>
                        </v:group>
                        <v:line id="Line 3235" o:spid="_x0000_s1226" style="position:absolute;visibility:visible;mso-wrap-style:square" from="6435,8250" to="6436,9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">
                          <v:stroke dashstyle="longDashDot"/>
                        </v:line>
                        <v:line id="Line 3236" o:spid="_x0000_s1227" style="position:absolute;visibility:visible;mso-wrap-style:square" from="6015,8669" to="6814,8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">
                          <v:stroke dashstyle="longDashDot"/>
                        </v:line>
                        <v:oval id="Oval 3237" o:spid="_x0000_s1228" style="position:absolute;left:6151;top:8386;width:556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" filled="f" strokeweight="1.25pt">
                          <o:lock v:ext="edit" aspectratio="t"/>
                        </v:oval>
                        <v:line id="Line 3238" o:spid="_x0000_s1229" style="position:absolute;visibility:visible;mso-wrap-style:square" from="6707,8666" to="6708,9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" strokeweight="1.25pt"/>
                        <v:rect id="Rectangle 3239" o:spid="_x0000_s1230" style="position:absolute;left:6622;top:9273;width:193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" filled="f" strokeweight="1.25pt"/>
                      </v:group>
                      <v:line id="Line 3240" o:spid="_x0000_s1231" style="position:absolute;visibility:visible;mso-wrap-style:square" from="13601,3632" to="13608,7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" strokeweight="1.25pt">
                        <v:stroke endarrow="classic" endarrowlength="long"/>
                      </v:line>
                      <v:group id="Group 3241" o:spid="_x0000_s1232" style="position:absolute;left:10871;top:10401;width:2914;height:2172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">
                        <o:lock v:ext="edit" aspectratio="t"/>
                        <v:group id="Group 3242" o:spid="_x0000_s1233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">
                          <o:lock v:ext="edit" aspectratio="t"/>
                          <v:group id="Group 3243" o:spid="_x0000_s1234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">
                            <o:lock v:ext="edit" aspectratio="t"/>
                            <v:shape id="AutoShape 3244" o:spid="_x0000_s1235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" filled="f" strokeweight="1.25pt">
                              <o:lock v:ext="edit" aspectratio="t"/>
                            </v:shape>
                            <v:oval id="Oval 3245" o:spid="_x0000_s1236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" strokeweight="1.25pt">
                              <o:lock v:ext="edit" aspectratio="t"/>
                            </v:oval>
                          </v:group>
                          <v:line id="Line 3246" o:spid="_x0000_s1237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" strokeweight="1.25pt">
                            <o:lock v:ext="edit" aspectratio="t"/>
                          </v:line>
                        </v:group>
                        <v:group id="Group 3247" o:spid="_x0000_s1238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">
                          <o:lock v:ext="edit" aspectratio="t"/>
                          <v:line id="Line 3248" o:spid="_x0000_s1239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" strokeweight="1.25pt">
                            <o:lock v:ext="edit" aspectratio="t"/>
                          </v:line>
                          <v:line id="Line 3249" o:spid="_x0000_s1240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" strokeweight="1.25pt">
                            <o:lock v:ext="edit" aspectratio="t"/>
                          </v:line>
                          <v:line id="Line 3250" o:spid="_x0000_s1241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" strokeweight="1.25pt">
                            <o:lock v:ext="edit" aspectratio="t"/>
                          </v:line>
                          <v:line id="Line 3251" o:spid="_x0000_s1242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" strokeweight="1.25pt">
                            <o:lock v:ext="edit" aspectratio="t"/>
                          </v:line>
                          <v:line id="Line 3252" o:spid="_x0000_s1243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" strokeweight="1.25pt">
                            <o:lock v:ext="edit" aspectratio="t"/>
                          </v:line>
                        </v:group>
                      </v:group>
                      <v:group id="Group 3253" o:spid="_x0000_s1244" style="position:absolute;left:21717;top:10287;width:5181;height:4089" coordorigin="9613,7881" coordsize="816,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">
                        <v:group id="Group 3254" o:spid="_x0000_s1245" style="position:absolute;left:9619;top:7881;width:810;height:434;rotation:15" coordorigin="9619,7881" coordsize="810,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">
                          <v:group id="Group 3255" o:spid="_x0000_s1246" style="position:absolute;left:9795;top:7881;width:459;height:434;rotation:-45" coordorigin="7131,6513" coordsize="510,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">
                            <v:group id="Group 3256" o:spid="_x0000_s1247" style="position:absolute;left:7249;top:6513;width:278;height:28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">
                              <o:lock v:ext="edit" aspectratio="t"/>
                              <v:shape id="AutoShape 3257" o:spid="_x0000_s1248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" filled="f" strokeweight="1.25pt">
                                <o:lock v:ext="edit" aspectratio="t"/>
                              </v:shape>
                              <v:oval id="Oval 3258" o:spid="_x0000_s1249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" strokeweight="1.25pt">
                                <o:lock v:ext="edit" aspectratio="t"/>
                              </v:oval>
                            </v:group>
                            <v:group id="Group 3259" o:spid="_x0000_s1250" style="position:absolute;left:7131;top:6905;width:510;height:92" coordorigin="7131,6802" coordsize="510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">
                              <v:line id="Line 3260" o:spid="_x0000_s1251" style="position:absolute;visibility:visible;mso-wrap-style:square" from="7153,6806" to="7641,6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" strokeweight="1.25pt">
                                <o:lock v:ext="edit" aspectratio="t"/>
                              </v:line>
                              <v:group id="Group 3261" o:spid="_x0000_s1252" style="position:absolute;left:7131;top:6802;width:455;height:92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">
                                <o:lock v:ext="edit" aspectratio="t"/>
                                <v:line id="Line 3262" o:spid="_x0000_s1253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" strokeweight="1.25pt">
                                  <o:lock v:ext="edit" aspectratio="t"/>
                                </v:line>
                                <v:line id="Line 3263" o:spid="_x0000_s1254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" strokeweight="1.25pt">
                                  <o:lock v:ext="edit" aspectratio="t"/>
                                </v:line>
                                <v:line id="Line 3264" o:spid="_x0000_s1255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" strokeweight="1.25pt">
                                  <o:lock v:ext="edit" aspectratio="t"/>
                                </v:line>
                                <v:line id="Line 3265" o:spid="_x0000_s1256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" strokeweight="1.25pt">
                                  <o:lock v:ext="edit" aspectratio="t"/>
                                </v:line>
                                <v:line id="Line 3266" o:spid="_x0000_s1257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" strokeweight="1.25pt">
                                  <o:lock v:ext="edit" aspectratio="t"/>
                                </v:line>
                              </v:group>
                            </v:group>
                            <v:oval id="Oval 3267" o:spid="_x0000_s1258" style="position:absolute;left:7281;top:6808;width:91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" strokeweight="1.25pt">
                              <o:lock v:ext="edit" aspectratio="t"/>
                            </v:oval>
                            <v:oval id="Oval 3268" o:spid="_x0000_s1259" style="position:absolute;left:7404;top:6808;width:91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" strokeweight="1.25pt">
                              <o:lock v:ext="edit" aspectratio="t"/>
                            </v:oval>
                          </v:group>
                          <v:line id="Line 3269" o:spid="_x0000_s1260" style="position:absolute;rotation:-45;visibility:visible;mso-wrap-style:square" from="9619,8312" to="10429,8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"/>
                        </v:group>
                        <v:line id="Line 3270" o:spid="_x0000_s1261" style="position:absolute;visibility:visible;mso-wrap-style:square" from="9613,8524" to="10099,8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"/>
                        <v:shape id="Arc 3271" o:spid="_x0000_s1262" style="position:absolute;left:9841;top:8382;width:122;height:122;rotation:3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" path="m,nfc11929,,21600,9670,21600,21600em,nsc11929,,21600,9670,21600,21600l,21600,,xe" filled="f">
                          <v:path arrowok="t" o:extrusionok="f" o:connecttype="custom" o:connectlocs="0,0;122,122;0,122" o:connectangles="0,0,0"/>
                          <o:lock v:ext="edit" aspectratio="t"/>
                        </v:shape>
                      </v:group>
                      <v:shape id="Text Box 3272" o:spid="_x0000_s1263" type="#_x0000_t202" style="position:absolute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4B0180A6" w14:textId="77777777" w:rsidR="00D65A14" w:rsidRPr="002E3A77" w:rsidRDefault="00D65A14" w:rsidP="000E4C0D">
                              <w:r w:rsidRPr="002E3A77">
                                <w:t>3</w:t>
                              </w:r>
                            </w:p>
                          </w:txbxContent>
                        </v:textbox>
                      </v:shape>
                      <v:shape id="Text Box 3273" o:spid="_x0000_s1264" type="#_x0000_t202" style="position:absolute;left:10941;top:8997;width:812;height:28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12D3BAD0" w14:textId="77777777" w:rsidR="00D65A14" w:rsidRPr="00953B52" w:rsidRDefault="00D65A14" w:rsidP="000E4C0D">
                              <w:r w:rsidRPr="00953B52">
                                <w:t>А</w:t>
                              </w:r>
                            </w:p>
                          </w:txbxContent>
                        </v:textbox>
                      </v:shape>
                      <v:shape id="Text Box 3274" o:spid="_x0000_s1265" type="#_x0000_t202" style="position:absolute;left:24371;top:9144;width:76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5C5C7628" w14:textId="77777777" w:rsidR="00D65A14" w:rsidRPr="00953B52" w:rsidRDefault="00D65A14" w:rsidP="000E4C0D">
                              <w:r>
                                <w:t>В</w:t>
                              </w:r>
                            </w:p>
                          </w:txbxContent>
                        </v:textbox>
                      </v:shape>
                      <v:shape id="Text Box 3275" o:spid="_x0000_s1266" type="#_x0000_t202" style="position:absolute;left:20231;top:3778;width:749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0FFEFD93" w14:textId="77777777" w:rsidR="00D65A14" w:rsidRPr="00953B52" w:rsidRDefault="00D65A14" w:rsidP="000E4C0D">
                              <w:r>
                                <w:t>С</w:t>
                              </w:r>
                            </w:p>
                          </w:txbxContent>
                        </v:textbox>
                      </v:shape>
                      <v:shape id="Text Box 3276" o:spid="_x0000_s1267" type="#_x0000_t202" style="position:absolute;left:27432;top:7626;width:723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30886A5F" w14:textId="77777777" w:rsidR="00D65A14" w:rsidRPr="00E127F6" w:rsidRDefault="00D65A14" w:rsidP="000E4C0D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v:shape id="Text Box 3277" o:spid="_x0000_s1268" type="#_x0000_t202" style="position:absolute;left:8001;top:12198;width:736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5C511761" w14:textId="77777777" w:rsidR="00D65A14" w:rsidRPr="00E127F6" w:rsidRDefault="00D65A14" w:rsidP="000E4C0D">
                              <w:r>
                                <w:t>q</w:t>
                              </w:r>
                            </w:p>
                          </w:txbxContent>
                        </v:textbox>
                      </v:shape>
                      <v:shape id="Text Box 3278" o:spid="_x0000_s1269" type="#_x0000_t202" style="position:absolute;left:14859;top:2286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0B65A862" w14:textId="77777777" w:rsidR="00D65A14" w:rsidRPr="00E127F6" w:rsidRDefault="00D65A14" w:rsidP="000E4C0D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3279" o:spid="_x0000_s1270" type="#_x0000_t202" style="position:absolute;left:13785;top:8813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5E5F5AFC" w14:textId="77777777" w:rsidR="00D65A14" w:rsidRPr="00E127F6" w:rsidRDefault="00D65A14" w:rsidP="000E4C0D">
                              <w:r>
                                <w:t>45º</w:t>
                              </w:r>
                            </w:p>
                          </w:txbxContent>
                        </v:textbox>
                      </v:shape>
                      <v:shape id="Text Box 3280" o:spid="_x0000_s1271" type="#_x0000_t202" style="position:absolute;left:19977;top:8813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" filled="f" stroked="f">
                        <v:textbox style="mso-fit-shape-to-text:t" inset="0,0,0,0">
                          <w:txbxContent>
                            <w:p w14:paraId="277AB3D7" w14:textId="77777777" w:rsidR="00D65A14" w:rsidRPr="00E127F6" w:rsidRDefault="00D65A14" w:rsidP="000E4C0D">
                              <w:r>
                                <w:t>60º</w:t>
                              </w:r>
                            </w:p>
                          </w:txbxContent>
                        </v:textbox>
                      </v:shape>
                      <v:shape id="Text Box 3281" o:spid="_x0000_s1272" type="#_x0000_t202" style="position:absolute;left:22421;top:5715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4C351D5D" w14:textId="77777777" w:rsidR="00D65A14" w:rsidRPr="00E127F6" w:rsidRDefault="00D65A14" w:rsidP="000E4C0D">
                              <w:r>
                                <w:t>45º</w:t>
                              </w:r>
                            </w:p>
                          </w:txbxContent>
                        </v:textbox>
                      </v:shape>
                      <v:shape id="Text Box 3282" o:spid="_x0000_s1273" type="#_x0000_t202" style="position:absolute;left:18103;top:6153;width:146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1D5C8F97" w14:textId="77777777" w:rsidR="00D65A14" w:rsidRPr="00E127F6" w:rsidRDefault="00D65A14" w:rsidP="000E4C0D">
                              <w:r>
                                <w:t>R2</w:t>
                              </w:r>
                            </w:p>
                          </w:txbxContent>
                        </v:textbox>
                      </v:shape>
                      <v:shape id="Text Box 3283" o:spid="_x0000_s1274" type="#_x0000_t202" style="position:absolute;left:7162;top:6083;width:71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4E6EE275" w14:textId="77777777" w:rsidR="00D65A14" w:rsidRPr="00E127F6" w:rsidRDefault="00D65A14" w:rsidP="000E4C0D">
                              <w:r>
                                <w:t>4</w:t>
                              </w:r>
                            </w:p>
                          </w:txbxContent>
                        </v:textbox>
                      </v:shape>
                      <v:shape id="Text Box 3284" o:spid="_x0000_s1275" type="#_x0000_t202" style="position:absolute;left:11804;top:3429;width:1658;height:31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08E695A5" w14:textId="77777777" w:rsidR="00D65A14" w:rsidRPr="00E127F6" w:rsidRDefault="00D65A14" w:rsidP="000E4C0D">
                              <w:r w:rsidRPr="00641222">
                                <w:rPr>
                                  <w:position w:val="-4"/>
                                </w:rPr>
                                <w:object w:dxaOrig="260" w:dyaOrig="320" w14:anchorId="48CCFE2F">
                                  <v:shape id="_x0000_i1030" type="#_x0000_t75" style="width:12.9pt;height:16.3pt" o:ole="">
                                    <v:imagedata r:id="rId5" o:title=""/>
                                  </v:shape>
                                  <o:OLEObject Type="Embed" ProgID="Equation.DSMT4" ShapeID="_x0000_i1030" DrawAspect="Content" ObjectID="_1664177692" r:id="rId11"/>
                                </w:object>
                              </w:r>
                            </w:p>
                          </w:txbxContent>
                        </v:textbox>
                      </v:shape>
                      <v:line id="Line 3285" o:spid="_x0000_s1276" style="position:absolute;visibility:visible;mso-wrap-style:square" from="21717,5359" to="22650,6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">
                        <o:lock v:ext="edit" aspectratio="t"/>
                      </v:lin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643" w:type="dxa"/>
          </w:tcPr>
          <w:p w14:paraId="46431192" w14:textId="77777777" w:rsidR="000E4C0D" w:rsidRPr="00721B41" w:rsidRDefault="000E4C0D" w:rsidP="000E4C0D">
            <w:pPr>
              <w:tabs>
                <w:tab w:val="left" w:pos="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21B41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41F5196" wp14:editId="7089CC7E">
                      <wp:simplePos x="0" y="0"/>
                      <wp:positionH relativeFrom="column">
                        <wp:posOffset>1600200</wp:posOffset>
                      </wp:positionH>
                      <wp:positionV relativeFrom="paragraph">
                        <wp:posOffset>1485900</wp:posOffset>
                      </wp:positionV>
                      <wp:extent cx="85090" cy="175260"/>
                      <wp:effectExtent l="0" t="0" r="0" b="0"/>
                      <wp:wrapNone/>
                      <wp:docPr id="3395" name="Надпись 33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5090" cy="1752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B9BBD45" w14:textId="77777777" w:rsidR="00D65A14" w:rsidRPr="00E127F6" w:rsidRDefault="00D65A14" w:rsidP="000E4C0D">
                                  <w: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1F5196" id="Надпись 3395" o:spid="_x0000_s1277" type="#_x0000_t202" style="position:absolute;left:0;text-align:left;margin-left:126pt;margin-top:117pt;width:6.7pt;height:13.8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" filled="f" stroked="f">
                      <v:textbox style="mso-fit-shape-to-text:t" inset="0,0,0,0">
                        <w:txbxContent>
                          <w:p w14:paraId="6B9BBD45" w14:textId="77777777" w:rsidR="00D65A14" w:rsidRPr="00E127F6" w:rsidRDefault="00D65A14" w:rsidP="000E4C0D">
                            <w: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21B41">
              <w:rPr>
                <w:noProof/>
                <w:sz w:val="28"/>
                <w:szCs w:val="28"/>
              </w:rPr>
              <mc:AlternateContent>
                <mc:Choice Requires="wpc">
                  <w:drawing>
                    <wp:inline distT="0" distB="0" distL="0" distR="0" wp14:anchorId="7176F847" wp14:editId="7C1FBB64">
                      <wp:extent cx="2657475" cy="1637665"/>
                      <wp:effectExtent l="0" t="0" r="4445" b="10160"/>
                      <wp:docPr id="3394" name="Полотно 339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3306" name="Group 32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40460" y="954405"/>
                                  <a:ext cx="411480" cy="683260"/>
                                  <a:chOff x="6015" y="8250"/>
                                  <a:chExt cx="800" cy="1329"/>
                                </a:xfrm>
                              </wpg:grpSpPr>
                              <wpg:grpSp>
                                <wpg:cNvPr id="3307" name="Group 3289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263" y="8644"/>
                                    <a:ext cx="334" cy="248"/>
                                    <a:chOff x="8387" y="7736"/>
                                    <a:chExt cx="635" cy="474"/>
                                  </a:xfrm>
                                </wpg:grpSpPr>
                                <wpg:grpSp>
                                  <wpg:cNvPr id="3308" name="Group 3290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415" y="7736"/>
                                      <a:ext cx="607" cy="366"/>
                                      <a:chOff x="8415" y="7736"/>
                                      <a:chExt cx="607" cy="366"/>
                                    </a:xfrm>
                                  </wpg:grpSpPr>
                                  <wpg:grpSp>
                                    <wpg:cNvPr id="3309" name="Group 3291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8534" y="7736"/>
                                        <a:ext cx="346" cy="358"/>
                                        <a:chOff x="8534" y="7736"/>
                                        <a:chExt cx="346" cy="358"/>
                                      </a:xfrm>
                                    </wpg:grpSpPr>
                                    <wps:wsp>
                                      <wps:cNvPr id="3310" name="AutoShape 3292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534" y="7795"/>
                                          <a:ext cx="346" cy="29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311" name="Oval 3293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654" y="7736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312" name="Line 3294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8415" y="8101"/>
                                        <a:ext cx="60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3313" name="Group 3295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387" y="8096"/>
                                      <a:ext cx="567" cy="114"/>
                                      <a:chOff x="8294" y="8276"/>
                                      <a:chExt cx="900" cy="180"/>
                                    </a:xfrm>
                                  </wpg:grpSpPr>
                                  <wps:wsp>
                                    <wps:cNvPr id="3314" name="Line 3296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829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315" name="Line 3297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47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316" name="Line 329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65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317" name="Line 329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83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318" name="Line 330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901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3319" name="Line 330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35" y="8250"/>
                                    <a:ext cx="1" cy="8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20" name="Line 33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15" y="8669"/>
                                    <a:ext cx="79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21" name="Oval 330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151" y="8386"/>
                                    <a:ext cx="556" cy="55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22" name="Line 33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07" y="8666"/>
                                    <a:ext cx="1" cy="6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23" name="Rectangle 33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22" y="9273"/>
                                    <a:ext cx="193" cy="3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3324" name="Group 3306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34975" y="833120"/>
                                  <a:ext cx="262890" cy="195580"/>
                                  <a:chOff x="8387" y="7736"/>
                                  <a:chExt cx="635" cy="474"/>
                                </a:xfrm>
                              </wpg:grpSpPr>
                              <wpg:grpSp>
                                <wpg:cNvPr id="3325" name="Group 3307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415" y="7736"/>
                                    <a:ext cx="607" cy="366"/>
                                    <a:chOff x="8415" y="7736"/>
                                    <a:chExt cx="607" cy="366"/>
                                  </a:xfrm>
                                </wpg:grpSpPr>
                                <wpg:grpSp>
                                  <wpg:cNvPr id="3326" name="Group 3308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534" y="7736"/>
                                      <a:ext cx="346" cy="358"/>
                                      <a:chOff x="8534" y="7736"/>
                                      <a:chExt cx="346" cy="358"/>
                                    </a:xfrm>
                                  </wpg:grpSpPr>
                                  <wps:wsp>
                                    <wps:cNvPr id="3327" name="AutoShape 3309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534" y="7795"/>
                                        <a:ext cx="346" cy="299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28" name="Oval 3310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654" y="7736"/>
                                        <a:ext cx="113" cy="11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329" name="Line 331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8415" y="8101"/>
                                      <a:ext cx="60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3330" name="Group 3312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387" y="8096"/>
                                    <a:ext cx="567" cy="114"/>
                                    <a:chOff x="8294" y="8276"/>
                                    <a:chExt cx="900" cy="180"/>
                                  </a:xfrm>
                                </wpg:grpSpPr>
                                <wps:wsp>
                                  <wps:cNvPr id="3331" name="Line 331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829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32" name="Line 331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47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33" name="Line 331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65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34" name="Line 331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83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35" name="Line 331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901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wgp>
                            <wps:wsp>
                              <wps:cNvPr id="3336" name="Line 33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2455" y="854710"/>
                                  <a:ext cx="15741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37" name="Line 33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61540" y="272415"/>
                                  <a:ext cx="635" cy="1166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3338" name="Group 332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64665" y="30480"/>
                                  <a:ext cx="429895" cy="260350"/>
                                  <a:chOff x="5006" y="4741"/>
                                  <a:chExt cx="835" cy="507"/>
                                </a:xfrm>
                              </wpg:grpSpPr>
                              <wps:wsp>
                                <wps:cNvPr id="3339" name="Oval 332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726" y="5157"/>
                                    <a:ext cx="91" cy="9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40" name="Line 3322"/>
                                <wps:cNvCnPr>
                                  <a:cxnSpLocks noChangeShapeType="1"/>
                                </wps:cNvCnPr>
                                <wps:spPr bwMode="auto">
                                  <a:xfrm rot="1800000">
                                    <a:off x="5159" y="5015"/>
                                    <a:ext cx="607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3341" name="Group 3323"/>
                                <wpg:cNvGrpSpPr>
                                  <a:grpSpLocks noChangeAspect="1"/>
                                </wpg:cNvGrpSpPr>
                                <wpg:grpSpPr bwMode="auto">
                                  <a:xfrm rot="10800000">
                                    <a:off x="5006" y="4741"/>
                                    <a:ext cx="317" cy="135"/>
                                    <a:chOff x="7995" y="8343"/>
                                    <a:chExt cx="406" cy="173"/>
                                  </a:xfrm>
                                </wpg:grpSpPr>
                                <wpg:grpSp>
                                  <wpg:cNvPr id="3342" name="Group 3324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7995" y="8402"/>
                                      <a:ext cx="406" cy="114"/>
                                      <a:chOff x="8627" y="9062"/>
                                      <a:chExt cx="635" cy="114"/>
                                    </a:xfrm>
                                  </wpg:grpSpPr>
                                  <wps:wsp>
                                    <wps:cNvPr id="3343" name="Line 3325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8655" y="9067"/>
                                        <a:ext cx="60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3344" name="Group 3326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8627" y="9062"/>
                                        <a:ext cx="567" cy="114"/>
                                        <a:chOff x="8294" y="8276"/>
                                        <a:chExt cx="900" cy="180"/>
                                      </a:xfrm>
                                    </wpg:grpSpPr>
                                    <wps:wsp>
                                      <wps:cNvPr id="3345" name="Line 3327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 flipH="1">
                                          <a:off x="8294" y="8276"/>
                                          <a:ext cx="180" cy="1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46" name="Line 3328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 flipV="1">
                                          <a:off x="8474" y="8276"/>
                                          <a:ext cx="180" cy="1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47" name="Line 3329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 flipV="1">
                                          <a:off x="8654" y="8276"/>
                                          <a:ext cx="180" cy="1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48" name="Line 3330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 flipV="1">
                                          <a:off x="8834" y="8276"/>
                                          <a:ext cx="180" cy="1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49" name="Line 3331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 flipV="1">
                                          <a:off x="9014" y="8276"/>
                                          <a:ext cx="180" cy="1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3350" name="Oval 3332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8138" y="8343"/>
                                      <a:ext cx="113" cy="11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351" name="Line 333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1" y="4817"/>
                                    <a:ext cx="54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52" name="Arc 3334"/>
                                <wps:cNvSpPr>
                                  <a:spLocks noChangeAspect="1"/>
                                </wps:cNvSpPr>
                                <wps:spPr bwMode="auto">
                                  <a:xfrm rot="3000000">
                                    <a:off x="5481" y="4862"/>
                                    <a:ext cx="142" cy="142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3353" name="Line 33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6420" y="555625"/>
                                  <a:ext cx="635" cy="277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4" name="Line 33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11885" y="555625"/>
                                  <a:ext cx="0" cy="3054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5" name="Line 33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81150" y="555625"/>
                                  <a:ext cx="635" cy="3054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6" name="Line 333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1083310" y="948690"/>
                                  <a:ext cx="3702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3357" name="Group 33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62810" y="843915"/>
                                  <a:ext cx="125095" cy="597535"/>
                                  <a:chOff x="5780" y="6382"/>
                                  <a:chExt cx="242" cy="1162"/>
                                </a:xfrm>
                              </wpg:grpSpPr>
                              <wps:wsp>
                                <wps:cNvPr id="3358" name="Line 3340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7404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59" name="Line 3341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7236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60" name="Line 3342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7065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61" name="Line 3343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6902"/>
                                    <a:ext cx="238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62" name="Line 3344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6737"/>
                                    <a:ext cx="238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63" name="Line 3345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6572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64" name="Line 3346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0" y="6398"/>
                                    <a:ext cx="22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65" name="Line 3347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2" y="7531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66" name="Line 334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21" y="6382"/>
                                    <a:ext cx="1" cy="11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3367" name="Line 3349"/>
                              <wps:cNvCnPr>
                                <a:cxnSpLocks noChangeShapeType="1"/>
                              </wps:cNvCnPr>
                              <wps:spPr bwMode="auto">
                                <a:xfrm rot="3600000">
                                  <a:off x="1490980" y="1014730"/>
                                  <a:ext cx="3644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8" name="Line 33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7530" y="647700"/>
                                  <a:ext cx="5556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9" name="Line 33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75435" y="647700"/>
                                  <a:ext cx="5797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0" name="Line 33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96645" y="647700"/>
                                  <a:ext cx="4870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1" name="Arc 3353"/>
                              <wps:cNvSpPr>
                                <a:spLocks noChangeAspect="1"/>
                              </wps:cNvSpPr>
                              <wps:spPr bwMode="auto">
                                <a:xfrm rot="3600000">
                                  <a:off x="1269365" y="881380"/>
                                  <a:ext cx="73025" cy="7302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72" name="Arc 3354"/>
                              <wps:cNvSpPr>
                                <a:spLocks noChangeAspect="1"/>
                              </wps:cNvSpPr>
                              <wps:spPr bwMode="auto">
                                <a:xfrm rot="14400000">
                                  <a:off x="805815" y="740410"/>
                                  <a:ext cx="177800" cy="1778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73" name="Arc 3355"/>
                              <wps:cNvSpPr>
                                <a:spLocks noChangeAspect="1"/>
                              </wps:cNvSpPr>
                              <wps:spPr bwMode="auto">
                                <a:xfrm rot="3600000">
                                  <a:off x="1610360" y="861060"/>
                                  <a:ext cx="87630" cy="8699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74" name="Line 33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94560" y="277495"/>
                                  <a:ext cx="3702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5" name="Line 33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64080" y="1435735"/>
                                  <a:ext cx="3702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6" name="Line 33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64080" y="855345"/>
                                  <a:ext cx="3702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7" name="Line 33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72055" y="277495"/>
                                  <a:ext cx="635" cy="5861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8" name="Line 33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72055" y="855345"/>
                                  <a:ext cx="635" cy="5861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9" name="Text Box 33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4324A0D" w14:textId="77777777" w:rsidR="00D65A14" w:rsidRPr="002E3A77" w:rsidRDefault="00D65A14" w:rsidP="000E4C0D">
                                    <w:r w:rsidRPr="002E3A77"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0" name="Text Box 33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1005" y="685800"/>
                                  <a:ext cx="8128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5BD26E8" w14:textId="77777777" w:rsidR="00D65A14" w:rsidRPr="00953B52" w:rsidRDefault="00D65A14" w:rsidP="000E4C0D">
                                    <w:r w:rsidRPr="00953B52"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1" name="Text Box 33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6625" y="305435"/>
                                  <a:ext cx="762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A661556" w14:textId="77777777" w:rsidR="00D65A14" w:rsidRPr="00953B52" w:rsidRDefault="00D65A14" w:rsidP="000E4C0D">
                                    <w: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2" name="Text Box 33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8700" y="878205"/>
                                  <a:ext cx="7493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59B3A46" w14:textId="77777777" w:rsidR="00D65A14" w:rsidRPr="00953B52" w:rsidRDefault="00D65A14" w:rsidP="000E4C0D">
                                    <w: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3" name="Text Box 33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21560" y="914400"/>
                                  <a:ext cx="7366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AB94C97" w14:textId="77777777" w:rsidR="00D65A14" w:rsidRPr="00E127F6" w:rsidRDefault="00D65A14" w:rsidP="000E4C0D">
                                    <w: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4" name="Text Box 33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0100" y="94996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8DEEF67" w14:textId="77777777" w:rsidR="00D65A14" w:rsidRPr="00E127F6" w:rsidRDefault="00D65A14" w:rsidP="000E4C0D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5" name="Text Box 33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14500" y="848995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71FD118" w14:textId="77777777" w:rsidR="00D65A14" w:rsidRPr="00E127F6" w:rsidRDefault="00D65A14" w:rsidP="000E4C0D">
                                    <w:r>
                                      <w:t>6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6" name="Text Box 33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49375" y="852805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6B43296" w14:textId="77777777" w:rsidR="00D65A14" w:rsidRPr="00E127F6" w:rsidRDefault="00D65A14" w:rsidP="000E4C0D">
                                    <w:r>
                                      <w:t>3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7" name="Text Box 33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94865" y="53975"/>
                                  <a:ext cx="228600" cy="278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DE96A46" w14:textId="77777777" w:rsidR="00D65A14" w:rsidRPr="00E127F6" w:rsidRDefault="00D65A14" w:rsidP="000E4C0D">
                                    <w:r>
                                      <w:t>3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388" name="Text Box 33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0100" y="4572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4F57945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9" name="Text Box 33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57300" y="457200"/>
                                  <a:ext cx="17653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B2BB72C" w14:textId="77777777" w:rsidR="00D65A14" w:rsidRPr="00E127F6" w:rsidRDefault="00D65A14" w:rsidP="000E4C0D">
                                    <w:r>
                                      <w:t>1,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90" name="Text Box 33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28800" y="4572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D8371F1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91" name="Text Box 33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64740" y="4572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9B9B944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92" name="Text Box 33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64740" y="106553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081216D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93" name="Text Box 33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48765" y="1054100"/>
                                  <a:ext cx="165735" cy="3162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1D0C91D" w14:textId="77777777" w:rsidR="00D65A14" w:rsidRPr="00E127F6" w:rsidRDefault="00D65A14" w:rsidP="000E4C0D">
                                    <w:r w:rsidRPr="00641222">
                                      <w:rPr>
                                        <w:position w:val="-4"/>
                                      </w:rPr>
                                      <w:object w:dxaOrig="260" w:dyaOrig="320" w14:anchorId="7B403759">
                                        <v:shape id="_x0000_i1032" type="#_x0000_t75" style="width:12.9pt;height:16.3pt" o:ole="">
                                          <v:imagedata r:id="rId5" o:title=""/>
                                        </v:shape>
                                        <o:OLEObject Type="Embed" ProgID="Equation.DSMT4" ShapeID="_x0000_i1032" DrawAspect="Content" ObjectID="_1664177693" r:id="rId1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176F847" id="Полотно 3394" o:spid="_x0000_s1278" editas="canvas" style="width:209.25pt;height:128.95pt;mso-position-horizontal-relative:char;mso-position-vertical-relative:line" coordsize="26574,163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">
                      <v:shape id="_x0000_s1279" type="#_x0000_t75" style="position:absolute;width:26574;height:16376;visibility:visible;mso-wrap-style:square">
                        <v:fill o:detectmouseclick="t"/>
                        <v:path o:connecttype="none"/>
                      </v:shape>
                      <v:group id="Group 3288" o:spid="_x0000_s1280" style="position:absolute;left:11404;top:9544;width:4115;height:6832" coordorigin="6015,8250" coordsize="800,1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7NYxQAAAN0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">
                        <v:group id="Group 3289" o:spid="_x0000_s1281" style="position:absolute;left:6263;top:8644;width:334;height:248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xbDxgAAAN0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iSJJvD3JjwBufgFAAD//wMAUEsBAi0AFAAGAAgAAAAhANvh9svuAAAAhQEAABMAAAAAAAAA&#10;AAAAAAAAAAAAAFtDb250ZW50X1R5cGVzXS54bWxQSwECLQAUAAYACAAAACEAWvQsW78AAAAVAQAA&#10;CwAAAAAAAAAAAAAAAAAfAQAAX3JlbHMvLnJlbHNQSwECLQAUAAYACAAAACEAqucWw8YAAADdAAAA&#10;DwAAAAAAAAAAAAAAAAAHAgAAZHJzL2Rvd25yZXYueG1sUEsFBgAAAAADAAMAtwAAAPoCAAAAAA==&#10;">
                          <o:lock v:ext="edit" aspectratio="t"/>
                          <v:group id="Group 3290" o:spid="_x0000_s1282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">
                            <o:lock v:ext="edit" aspectratio="t"/>
                            <v:group id="Group 3291" o:spid="_x0000_s1283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">
                              <o:lock v:ext="edit" aspectratio="t"/>
                              <v:shape id="AutoShape 3292" o:spid="_x0000_s1284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" filled="f" strokeweight="1.25pt">
                                <o:lock v:ext="edit" aspectratio="t"/>
                              </v:shape>
                              <v:oval id="Oval 3293" o:spid="_x0000_s1285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" strokeweight="1.25pt">
                                <o:lock v:ext="edit" aspectratio="t"/>
                              </v:oval>
                            </v:group>
                            <v:line id="Line 3294" o:spid="_x0000_s1286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" strokeweight="1.25pt">
                              <o:lock v:ext="edit" aspectratio="t"/>
                            </v:line>
                          </v:group>
                          <v:group id="Group 3295" o:spid="_x0000_s1287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">
                            <o:lock v:ext="edit" aspectratio="t"/>
                            <v:line id="Line 3296" o:spid="_x0000_s1288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" strokeweight="1.25pt">
                              <o:lock v:ext="edit" aspectratio="t"/>
                            </v:line>
                            <v:line id="Line 3297" o:spid="_x0000_s1289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" strokeweight="1.25pt">
                              <o:lock v:ext="edit" aspectratio="t"/>
                            </v:line>
                            <v:line id="Line 3298" o:spid="_x0000_s1290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" strokeweight="1.25pt">
                              <o:lock v:ext="edit" aspectratio="t"/>
                            </v:line>
                            <v:line id="Line 3299" o:spid="_x0000_s1291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" strokeweight="1.25pt">
                              <o:lock v:ext="edit" aspectratio="t"/>
                            </v:line>
                            <v:line id="Line 3300" o:spid="_x0000_s1292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" strokeweight="1.25pt">
                              <o:lock v:ext="edit" aspectratio="t"/>
                            </v:line>
                          </v:group>
                        </v:group>
                        <v:line id="Line 3301" o:spid="_x0000_s1293" style="position:absolute;visibility:visible;mso-wrap-style:square" from="6435,8250" to="6436,9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">
                          <v:stroke dashstyle="longDashDot"/>
                        </v:line>
                        <v:line id="Line 3302" o:spid="_x0000_s1294" style="position:absolute;visibility:visible;mso-wrap-style:square" from="6015,8669" to="6814,8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">
                          <v:stroke dashstyle="longDashDot"/>
                        </v:line>
                        <v:oval id="Oval 3303" o:spid="_x0000_s1295" style="position:absolute;left:6151;top:8386;width:556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" filled="f" strokeweight="1.25pt">
                          <o:lock v:ext="edit" aspectratio="t"/>
                        </v:oval>
                        <v:line id="Line 3304" o:spid="_x0000_s1296" style="position:absolute;visibility:visible;mso-wrap-style:square" from="6707,8666" to="6708,9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" strokeweight="1.25pt"/>
                        <v:rect id="Rectangle 3305" o:spid="_x0000_s1297" style="position:absolute;left:6622;top:9273;width:193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" filled="f" strokeweight="1.25pt"/>
                      </v:group>
                      <v:group id="Group 3306" o:spid="_x0000_s1298" style="position:absolute;left:4349;top:8331;width:2629;height:1956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">
                        <o:lock v:ext="edit" aspectratio="t"/>
                        <v:group id="Group 3307" o:spid="_x0000_s1299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HFP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">
                          <o:lock v:ext="edit" aspectratio="t"/>
                          <v:group id="Group 3308" o:spid="_x0000_s1300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">
                            <o:lock v:ext="edit" aspectratio="t"/>
                            <v:shape id="AutoShape 3309" o:spid="_x0000_s1301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" filled="f" strokeweight="1.25pt">
                              <o:lock v:ext="edit" aspectratio="t"/>
                            </v:shape>
                            <v:oval id="Oval 3310" o:spid="_x0000_s1302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" strokeweight="1.25pt">
                              <o:lock v:ext="edit" aspectratio="t"/>
                            </v:oval>
                          </v:group>
                          <v:line id="Line 3311" o:spid="_x0000_s1303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" strokeweight="1.25pt">
                            <o:lock v:ext="edit" aspectratio="t"/>
                          </v:line>
                        </v:group>
                        <v:group id="Group 3312" o:spid="_x0000_s1304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kQKwgAAAN0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">
                          <o:lock v:ext="edit" aspectratio="t"/>
                          <v:line id="Line 3313" o:spid="_x0000_s1305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" strokeweight="1.25pt">
                            <o:lock v:ext="edit" aspectratio="t"/>
                          </v:line>
                          <v:line id="Line 3314" o:spid="_x0000_s1306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" strokeweight="1.25pt">
                            <o:lock v:ext="edit" aspectratio="t"/>
                          </v:line>
                          <v:line id="Line 3315" o:spid="_x0000_s1307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" strokeweight="1.25pt">
                            <o:lock v:ext="edit" aspectratio="t"/>
                          </v:line>
                          <v:line id="Line 3316" o:spid="_x0000_s1308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" strokeweight="1.25pt">
                            <o:lock v:ext="edit" aspectratio="t"/>
                          </v:line>
                          <v:line id="Line 3317" o:spid="_x0000_s1309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" strokeweight="1.25pt">
                            <o:lock v:ext="edit" aspectratio="t"/>
                          </v:line>
                        </v:group>
                      </v:group>
                      <v:line id="Line 3318" o:spid="_x0000_s1310" style="position:absolute;visibility:visible;mso-wrap-style:square" from="5924,8547" to="21666,8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" strokeweight="1.25pt"/>
                      <v:line id="Line 3319" o:spid="_x0000_s1311" style="position:absolute;visibility:visible;mso-wrap-style:square" from="21615,2724" to="21621,143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" strokeweight="1.25pt"/>
                      <v:group id="Group 3320" o:spid="_x0000_s1312" style="position:absolute;left:17646;top:304;width:4299;height:2604" coordorigin="5006,4741" coordsize="835,5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EgMwgAAAN0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">
                        <v:oval id="Oval 3321" o:spid="_x0000_s1313" style="position:absolute;left:5726;top:5157;width:91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" strokeweight="1.25pt">
                          <o:lock v:ext="edit" aspectratio="t"/>
                        </v:oval>
                        <v:line id="Line 3322" o:spid="_x0000_s1314" style="position:absolute;rotation:30;visibility:visible;mso-wrap-style:square" from="5159,5015" to="5766,5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" strokeweight="1.25pt"/>
                        <v:group id="Group 3323" o:spid="_x0000_s1315" style="position:absolute;left:5006;top:4741;width:317;height:135;rotation:180" coordorigin="7995,8343" coordsize="406,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">
                          <o:lock v:ext="edit" aspectratio="t"/>
                          <v:group id="Group 3324" o:spid="_x0000_s1316" style="position:absolute;left:7995;top:8402;width:406;height:114" coordorigin="8627,9062" coordsize="635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">
                            <o:lock v:ext="edit" aspectratio="t"/>
                            <v:line id="Line 3325" o:spid="_x0000_s1317" style="position:absolute;visibility:visible;mso-wrap-style:square" from="8655,9067" to="9262,9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" strokeweight="1.25pt">
                              <o:lock v:ext="edit" aspectratio="t"/>
                            </v:line>
                            <v:group id="Group 3326" o:spid="_x0000_s1318" style="position:absolute;left:8627;top:9062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">
                              <o:lock v:ext="edit" aspectratio="t"/>
                              <v:line id="Line 3327" o:spid="_x0000_s1319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" strokeweight="1.25pt">
                                <o:lock v:ext="edit" aspectratio="t"/>
                              </v:line>
                              <v:line id="Line 3328" o:spid="_x0000_s1320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" strokeweight="1.25pt">
                                <o:lock v:ext="edit" aspectratio="t"/>
                              </v:line>
                              <v:line id="Line 3329" o:spid="_x0000_s1321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" strokeweight="1.25pt">
                                <o:lock v:ext="edit" aspectratio="t"/>
                              </v:line>
                              <v:line id="Line 3330" o:spid="_x0000_s1322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" strokeweight="1.25pt">
                                <o:lock v:ext="edit" aspectratio="t"/>
                              </v:line>
                              <v:line id="Line 3331" o:spid="_x0000_s1323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" strokeweight="1.25pt">
                                <o:lock v:ext="edit" aspectratio="t"/>
                              </v:line>
                            </v:group>
                          </v:group>
                          <v:oval id="Oval 3332" o:spid="_x0000_s1324" style="position:absolute;left:8138;top:834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" strokeweight="1.25pt">
                            <o:lock v:ext="edit" aspectratio="t"/>
                          </v:oval>
                        </v:group>
                        <v:line id="Line 3333" o:spid="_x0000_s1325" style="position:absolute;visibility:visible;mso-wrap-style:square" from="5301,4817" to="5841,48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"/>
                        <v:shape id="Arc 3334" o:spid="_x0000_s1326" style="position:absolute;left:5481;top:4862;width:142;height:142;rotation:5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" path="m,nfc11929,,21600,9670,21600,21600em,nsc11929,,21600,9670,21600,21600l,21600,,xe" filled="f">
                          <v:path arrowok="t" o:extrusionok="f" o:connecttype="custom" o:connectlocs="0,0;142,142;0,142" o:connectangles="0,0,0"/>
                          <o:lock v:ext="edit" aspectratio="t"/>
                        </v:shape>
                      </v:group>
                      <v:line id="Line 3335" o:spid="_x0000_s1327" style="position:absolute;visibility:visible;mso-wrap-style:square" from="5664,5556" to="5670,8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"/>
                      <v:line id="Line 3336" o:spid="_x0000_s1328" style="position:absolute;visibility:visible;mso-wrap-style:square" from="11118,5556" to="11118,8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"/>
                      <v:line id="Line 3337" o:spid="_x0000_s1329" style="position:absolute;visibility:visible;mso-wrap-style:square" from="15811,5556" to="15817,8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"/>
                      <v:line id="Line 3338" o:spid="_x0000_s1330" style="position:absolute;rotation:30;visibility:visible;mso-wrap-style:square" from="10833,9486" to="14535,9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" strokeweight="1.25pt"/>
                      <v:group id="Group 3339" o:spid="_x0000_s1331" style="position:absolute;left:21628;top:8439;width:1251;height:5975" coordorigin="5780,6382" coordsize="242,1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">
                        <v:line id="Line 3340" o:spid="_x0000_s1332" style="position:absolute;rotation:180;visibility:visible;mso-wrap-style:square" from="5781,7404" to="6019,7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" strokeweight="1.25pt">
                          <v:stroke endarrow="block" endarrowwidth="narrow"/>
                        </v:line>
                        <v:line id="Line 3341" o:spid="_x0000_s1333" style="position:absolute;rotation:180;visibility:visible;mso-wrap-style:square" from="5781,7236" to="6019,7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" strokeweight="1.25pt">
                          <v:stroke endarrow="block" endarrowwidth="narrow"/>
                        </v:line>
                        <v:line id="Line 3342" o:spid="_x0000_s1334" style="position:absolute;rotation:180;visibility:visible;mso-wrap-style:square" from="5781,7065" to="6019,7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" strokeweight="1.25pt">
                          <v:stroke endarrow="block" endarrowwidth="narrow"/>
                        </v:line>
                        <v:line id="Line 3343" o:spid="_x0000_s1335" style="position:absolute;rotation:180;visibility:visible;mso-wrap-style:square" from="5781,6902" to="6019,6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" strokeweight="1.25pt">
                          <v:stroke endarrow="block" endarrowwidth="narrow"/>
                        </v:line>
                        <v:line id="Line 3344" o:spid="_x0000_s1336" style="position:absolute;rotation:180;visibility:visible;mso-wrap-style:square" from="5781,6737" to="6019,6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" strokeweight="1.25pt">
                          <v:stroke endarrow="block" endarrowwidth="narrow"/>
                        </v:line>
                        <v:line id="Line 3345" o:spid="_x0000_s1337" style="position:absolute;rotation:180;visibility:visible;mso-wrap-style:square" from="5781,6572" to="6019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" strokeweight="1.25pt">
                          <v:stroke endarrow="block" endarrowwidth="narrow"/>
                        </v:line>
                        <v:line id="Line 3346" o:spid="_x0000_s1338" style="position:absolute;rotation:180;visibility:visible;mso-wrap-style:square" from="5780,6398" to="6009,63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" strokeweight="1.25pt">
                          <v:stroke endarrow="block" endarrowwidth="narrow"/>
                        </v:line>
                        <v:line id="Line 3347" o:spid="_x0000_s1339" style="position:absolute;rotation:180;visibility:visible;mso-wrap-style:square" from="5782,7531" to="6020,7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" strokeweight="1.25pt">
                          <v:stroke endarrow="block" endarrowwidth="narrow"/>
                        </v:line>
                        <v:line id="Line 3348" o:spid="_x0000_s1340" style="position:absolute;visibility:visible;mso-wrap-style:square" from="6021,6382" to="6022,7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" strokeweight="1.25pt"/>
                      </v:group>
                      <v:line id="Line 3349" o:spid="_x0000_s1341" style="position:absolute;rotation:60;visibility:visible;mso-wrap-style:square" from="14910,10147" to="18554,10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" strokeweight="1.25pt">
                        <v:stroke endarrow="classic" endarrowlength="long"/>
                      </v:line>
                      <v:line id="Line 3350" o:spid="_x0000_s1342" style="position:absolute;visibility:visible;mso-wrap-style:square" from="5575,6477" to="11131,6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">
                        <v:stroke startarrow="classic" startarrowlength="long" endarrow="classic" endarrowlength="long"/>
                      </v:line>
                      <v:line id="Line 3351" o:spid="_x0000_s1343" style="position:absolute;visibility:visible;mso-wrap-style:square" from="15754,6477" to="21551,6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">
                        <v:stroke startarrow="classic" startarrowlength="long" endarrow="classic" endarrowlength="long"/>
                      </v:line>
                      <v:line id="Line 3352" o:spid="_x0000_s1344" style="position:absolute;visibility:visible;mso-wrap-style:square" from="10966,6477" to="15836,6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">
                        <v:stroke startarrow="classic" startarrowlength="long" endarrow="classic" endarrowlength="long"/>
                      </v:line>
                      <v:shape id="Arc 3353" o:spid="_x0000_s1345" style="position:absolute;left:12692;top:8814;width:731;height:730;rotation:6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" path="m,nfc11929,,21600,9670,21600,21600em,nsc11929,,21600,9670,21600,21600l,21600,,xe" filled="f">
                        <v:path arrowok="t" o:extrusionok="f" o:connecttype="custom" o:connectlocs="0,0;73025,73025;0,73025" o:connectangles="0,0,0"/>
                        <o:lock v:ext="edit" aspectratio="t"/>
                      </v:shape>
                      <v:shape id="Arc 3354" o:spid="_x0000_s1346" style="position:absolute;left:8058;top:7404;width:1778;height:1778;rotation:-12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" path="m,nfc11929,,21600,9670,21600,21600em,nsc11929,,21600,9670,21600,21600l,21600,,xe" filled="f" strokeweight="1.25pt">
                        <v:stroke endarrow="classic"/>
                        <v:path arrowok="t" o:extrusionok="f" o:connecttype="custom" o:connectlocs="0,0;177800,177800;0,177800" o:connectangles="0,0,0"/>
                        <o:lock v:ext="edit" aspectratio="t"/>
                      </v:shape>
                      <v:shape id="Arc 3355" o:spid="_x0000_s1347" style="position:absolute;left:16103;top:8610;width:876;height:870;rotation:6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" path="m,nfc11929,,21600,9670,21600,21600em,nsc11929,,21600,9670,21600,21600l,21600,,xe" filled="f">
                        <v:path arrowok="t" o:extrusionok="f" o:connecttype="custom" o:connectlocs="0,0;87630,86995;0,86995" o:connectangles="0,0,0"/>
                        <o:lock v:ext="edit" aspectratio="t"/>
                      </v:shape>
                      <v:line id="Line 3356" o:spid="_x0000_s1348" style="position:absolute;visibility:visible;mso-wrap-style:square" from="21945,2774" to="25647,2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"/>
                      <v:line id="Line 3357" o:spid="_x0000_s1349" style="position:absolute;visibility:visible;mso-wrap-style:square" from="21640,14357" to="25342,14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"/>
                      <v:line id="Line 3358" o:spid="_x0000_s1350" style="position:absolute;visibility:visible;mso-wrap-style:square" from="21640,8553" to="25342,8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"/>
                      <v:line id="Line 3359" o:spid="_x0000_s1351" style="position:absolute;visibility:visible;mso-wrap-style:square" from="24720,2774" to="24726,8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">
                        <v:stroke startarrow="classic" startarrowlength="long" endarrow="classic" endarrowlength="long"/>
                      </v:line>
                      <v:line id="Line 3360" o:spid="_x0000_s1352" style="position:absolute;visibility:visible;mso-wrap-style:square" from="24720,8553" to="24726,14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">
                        <v:stroke startarrow="classic" startarrowlength="long" endarrow="classic" endarrowlength="long"/>
                      </v:line>
                      <v:shape id="Text Box 3361" o:spid="_x0000_s1353" type="#_x0000_t202" style="position:absolute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64324A0D" w14:textId="77777777" w:rsidR="00D65A14" w:rsidRPr="002E3A77" w:rsidRDefault="00D65A14" w:rsidP="000E4C0D">
                              <w:r w:rsidRPr="002E3A77">
                                <w:t>4</w:t>
                              </w:r>
                            </w:p>
                          </w:txbxContent>
                        </v:textbox>
                      </v:shape>
                      <v:shape id="Text Box 3362" o:spid="_x0000_s1354" type="#_x0000_t202" style="position:absolute;left:4210;top:6858;width:81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14:paraId="25BD26E8" w14:textId="77777777" w:rsidR="00D65A14" w:rsidRPr="00953B52" w:rsidRDefault="00D65A14" w:rsidP="000E4C0D">
                              <w:r w:rsidRPr="00953B52">
                                <w:t>А</w:t>
                              </w:r>
                            </w:p>
                          </w:txbxContent>
                        </v:textbox>
                      </v:shape>
                      <v:shape id="Text Box 3363" o:spid="_x0000_s1355" type="#_x0000_t202" style="position:absolute;left:22066;top:3054;width:76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2A661556" w14:textId="77777777" w:rsidR="00D65A14" w:rsidRPr="00953B52" w:rsidRDefault="00D65A14" w:rsidP="000E4C0D">
                              <w:r>
                                <w:t>В</w:t>
                              </w:r>
                            </w:p>
                          </w:txbxContent>
                        </v:textbox>
                      </v:shape>
                      <v:shape id="Text Box 3364" o:spid="_x0000_s1356" type="#_x0000_t202" style="position:absolute;left:10287;top:8782;width:749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159B3A46" w14:textId="77777777" w:rsidR="00D65A14" w:rsidRPr="00953B52" w:rsidRDefault="00D65A14" w:rsidP="000E4C0D">
                              <w:r>
                                <w:t>С</w:t>
                              </w:r>
                            </w:p>
                          </w:txbxContent>
                        </v:textbox>
                      </v:shape>
                      <v:shape id="Text Box 3365" o:spid="_x0000_s1357" type="#_x0000_t202" style="position:absolute;left:23215;top:9144;width:73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3AB94C97" w14:textId="77777777" w:rsidR="00D65A14" w:rsidRPr="00E127F6" w:rsidRDefault="00D65A14" w:rsidP="000E4C0D">
                              <w:r>
                                <w:t>q</w:t>
                              </w:r>
                            </w:p>
                          </w:txbxContent>
                        </v:textbox>
                      </v:shape>
                      <v:shape id="Text Box 3366" o:spid="_x0000_s1358" type="#_x0000_t202" style="position:absolute;left:8001;top:9499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58DEEF67" w14:textId="77777777" w:rsidR="00D65A14" w:rsidRPr="00E127F6" w:rsidRDefault="00D65A14" w:rsidP="000E4C0D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3367" o:spid="_x0000_s1359" type="#_x0000_t202" style="position:absolute;left:17145;top:8489;width:3429;height:28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" filled="f" stroked="f">
                        <v:textbox style="mso-fit-shape-to-text:t" inset="0,0,0,0">
                          <w:txbxContent>
                            <w:p w14:paraId="571FD118" w14:textId="77777777" w:rsidR="00D65A14" w:rsidRPr="00E127F6" w:rsidRDefault="00D65A14" w:rsidP="000E4C0D">
                              <w:r>
                                <w:t>60º</w:t>
                              </w:r>
                            </w:p>
                          </w:txbxContent>
                        </v:textbox>
                      </v:shape>
                      <v:shape id="Text Box 3368" o:spid="_x0000_s1360" type="#_x0000_t202" style="position:absolute;left:13493;top:8528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36B43296" w14:textId="77777777" w:rsidR="00D65A14" w:rsidRPr="00E127F6" w:rsidRDefault="00D65A14" w:rsidP="000E4C0D">
                              <w:r>
                                <w:t>30º</w:t>
                              </w:r>
                            </w:p>
                          </w:txbxContent>
                        </v:textbox>
                      </v:shape>
                      <v:shape id="Text Box 3369" o:spid="_x0000_s1361" type="#_x0000_t202" style="position:absolute;left:20948;top:539;width:2286;height:27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" filled="f" stroked="f">
                        <v:textbox inset="0,0,0,0">
                          <w:txbxContent>
                            <w:p w14:paraId="7DE96A46" w14:textId="77777777" w:rsidR="00D65A14" w:rsidRPr="00E127F6" w:rsidRDefault="00D65A14" w:rsidP="000E4C0D">
                              <w:r>
                                <w:t>30º</w:t>
                              </w:r>
                            </w:p>
                          </w:txbxContent>
                        </v:textbox>
                      </v:shape>
                      <v:shape id="Text Box 3370" o:spid="_x0000_s1362" type="#_x0000_t202" style="position:absolute;left:8001;top:4572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14:paraId="34F57945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3371" o:spid="_x0000_s1363" type="#_x0000_t202" style="position:absolute;left:12573;top:4572;width:1765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7B2BB72C" w14:textId="77777777" w:rsidR="00D65A14" w:rsidRPr="00E127F6" w:rsidRDefault="00D65A14" w:rsidP="000E4C0D">
                              <w:r>
                                <w:t>1,5</w:t>
                              </w:r>
                            </w:p>
                          </w:txbxContent>
                        </v:textbox>
                      </v:shape>
                      <v:shape id="Text Box 3372" o:spid="_x0000_s1364" type="#_x0000_t202" style="position:absolute;left:18288;top:4572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5D8371F1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3373" o:spid="_x0000_s1365" type="#_x0000_t202" style="position:absolute;left:23647;top:4572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09B9B944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3374" o:spid="_x0000_s1366" type="#_x0000_t202" style="position:absolute;left:23647;top:10655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2081216D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3375" o:spid="_x0000_s1367" type="#_x0000_t202" style="position:absolute;left:15487;top:10541;width:1658;height:31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41D0C91D" w14:textId="77777777" w:rsidR="00D65A14" w:rsidRPr="00E127F6" w:rsidRDefault="00D65A14" w:rsidP="000E4C0D">
                              <w:r w:rsidRPr="00641222">
                                <w:rPr>
                                  <w:position w:val="-4"/>
                                </w:rPr>
                                <w:object w:dxaOrig="260" w:dyaOrig="320" w14:anchorId="7B403759">
                                  <v:shape id="_x0000_i1032" type="#_x0000_t75" style="width:12.9pt;height:16.3pt" o:ole="">
                                    <v:imagedata r:id="rId5" o:title=""/>
                                  </v:shape>
                                  <o:OLEObject Type="Embed" ProgID="Equation.DSMT4" ShapeID="_x0000_i1032" DrawAspect="Content" ObjectID="_1664177693" r:id="rId13"/>
                                </w:objec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79085227" w14:textId="77777777" w:rsidR="000E4C0D" w:rsidRDefault="000E4C0D" w:rsidP="002F7E2D">
      <w:pPr>
        <w:tabs>
          <w:tab w:val="left" w:pos="0"/>
        </w:tabs>
        <w:spacing w:line="360" w:lineRule="auto"/>
        <w:rPr>
          <w:sz w:val="28"/>
          <w:szCs w:val="28"/>
        </w:rPr>
        <w:sectPr w:rsidR="000E4C0D" w:rsidSect="000E4C0D"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8"/>
        <w:gridCol w:w="4643"/>
      </w:tblGrid>
      <w:tr w:rsidR="000E4C0D" w:rsidRPr="00721B41" w14:paraId="0B938565" w14:textId="77777777" w:rsidTr="000E4C0D">
        <w:trPr>
          <w:jc w:val="center"/>
        </w:trPr>
        <w:tc>
          <w:tcPr>
            <w:tcW w:w="4788" w:type="dxa"/>
          </w:tcPr>
          <w:p w14:paraId="4F4496AE" w14:textId="77777777" w:rsidR="000E4C0D" w:rsidRPr="00721B41" w:rsidRDefault="000E4C0D" w:rsidP="00B42158">
            <w:pPr>
              <w:tabs>
                <w:tab w:val="left" w:pos="0"/>
              </w:tabs>
              <w:spacing w:line="360" w:lineRule="auto"/>
              <w:rPr>
                <w:sz w:val="28"/>
                <w:szCs w:val="28"/>
              </w:rPr>
            </w:pPr>
            <w:r w:rsidRPr="00721B41">
              <w:rPr>
                <w:noProof/>
                <w:sz w:val="28"/>
                <w:szCs w:val="28"/>
              </w:rPr>
              <w:lastRenderedPageBreak/>
              <mc:AlternateContent>
                <mc:Choice Requires="wpc">
                  <w:drawing>
                    <wp:inline distT="0" distB="0" distL="0" distR="0" wp14:anchorId="6864F86A" wp14:editId="049AFBEA">
                      <wp:extent cx="2857500" cy="1555115"/>
                      <wp:effectExtent l="0" t="0" r="0" b="0"/>
                      <wp:docPr id="4476" name="Полотно 447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385" name="Line 35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26820" y="1066165"/>
                                  <a:ext cx="11537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86" name="Line 35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03400" y="422910"/>
                                  <a:ext cx="0" cy="7245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4387" name="Group 35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0040" y="502285"/>
                                  <a:ext cx="2058670" cy="574675"/>
                                  <a:chOff x="4207" y="13214"/>
                                  <a:chExt cx="3599" cy="1005"/>
                                </a:xfrm>
                              </wpg:grpSpPr>
                              <wps:wsp>
                                <wps:cNvPr id="4388" name="Arc 3540"/>
                                <wps:cNvSpPr>
                                  <a:spLocks/>
                                </wps:cNvSpPr>
                                <wps:spPr bwMode="auto">
                                  <a:xfrm rot="16200000" flipV="1">
                                    <a:off x="6296" y="12710"/>
                                    <a:ext cx="1005" cy="2014"/>
                                  </a:xfrm>
                                  <a:custGeom>
                                    <a:avLst/>
                                    <a:gdLst>
                                      <a:gd name="G0" fmla="+- 387 0 0"/>
                                      <a:gd name="G1" fmla="+- 21600 0 0"/>
                                      <a:gd name="G2" fmla="+- 21600 0 0"/>
                                      <a:gd name="T0" fmla="*/ 387 w 21987"/>
                                      <a:gd name="T1" fmla="*/ 0 h 43200"/>
                                      <a:gd name="T2" fmla="*/ 0 w 21987"/>
                                      <a:gd name="T3" fmla="*/ 43197 h 43200"/>
                                      <a:gd name="T4" fmla="*/ 387 w 21987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987" h="43200" fill="none" extrusionOk="0">
                                        <a:moveTo>
                                          <a:pt x="387" y="0"/>
                                        </a:moveTo>
                                        <a:cubicBezTo>
                                          <a:pt x="12316" y="0"/>
                                          <a:pt x="21987" y="9670"/>
                                          <a:pt x="21987" y="21600"/>
                                        </a:cubicBezTo>
                                        <a:cubicBezTo>
                                          <a:pt x="21987" y="33529"/>
                                          <a:pt x="12316" y="43200"/>
                                          <a:pt x="387" y="43200"/>
                                        </a:cubicBezTo>
                                        <a:cubicBezTo>
                                          <a:pt x="257" y="43199"/>
                                          <a:pt x="128" y="43198"/>
                                          <a:pt x="0" y="43196"/>
                                        </a:cubicBezTo>
                                      </a:path>
                                      <a:path w="21987" h="43200" stroke="0" extrusionOk="0">
                                        <a:moveTo>
                                          <a:pt x="387" y="0"/>
                                        </a:moveTo>
                                        <a:cubicBezTo>
                                          <a:pt x="12316" y="0"/>
                                          <a:pt x="21987" y="9670"/>
                                          <a:pt x="21987" y="21600"/>
                                        </a:cubicBezTo>
                                        <a:cubicBezTo>
                                          <a:pt x="21987" y="33529"/>
                                          <a:pt x="12316" y="43200"/>
                                          <a:pt x="387" y="43200"/>
                                        </a:cubicBezTo>
                                        <a:cubicBezTo>
                                          <a:pt x="257" y="43199"/>
                                          <a:pt x="128" y="43198"/>
                                          <a:pt x="0" y="43196"/>
                                        </a:cubicBezTo>
                                        <a:lnTo>
                                          <a:pt x="387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89" name="Line 35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207" y="14200"/>
                                    <a:ext cx="15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4390" name="Line 3542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371600" y="701675"/>
                                  <a:ext cx="424815" cy="356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none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91" name="Arc 3543"/>
                              <wps:cNvSpPr>
                                <a:spLocks noChangeAspect="1"/>
                              </wps:cNvSpPr>
                              <wps:spPr bwMode="auto">
                                <a:xfrm rot="15000000">
                                  <a:off x="1565910" y="951230"/>
                                  <a:ext cx="97155" cy="9715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4392" name="Group 3544"/>
                              <wpg:cNvGrpSpPr>
                                <a:grpSpLocks/>
                              </wpg:cNvGrpSpPr>
                              <wpg:grpSpPr bwMode="auto">
                                <a:xfrm rot="10800000">
                                  <a:off x="305435" y="1050925"/>
                                  <a:ext cx="936625" cy="135890"/>
                                  <a:chOff x="4048" y="3596"/>
                                  <a:chExt cx="1908" cy="238"/>
                                </a:xfrm>
                              </wpg:grpSpPr>
                              <wps:wsp>
                                <wps:cNvPr id="4393" name="Line 3545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011" y="2653"/>
                                    <a:ext cx="1" cy="18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94" name="Line 3546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369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95" name="Line 3547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129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96" name="Line 3548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885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97" name="Line 3549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650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98" name="Line 3550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414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99" name="Line 3551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176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00" name="Line 3552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3930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01" name="Line 3553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609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02" name="Line 3554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828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4403" name="Line 3555"/>
                              <wps:cNvCnPr>
                                <a:cxnSpLocks noChangeShapeType="1"/>
                              </wps:cNvCnPr>
                              <wps:spPr bwMode="auto">
                                <a:xfrm rot="18000000">
                                  <a:off x="1673860" y="827405"/>
                                  <a:ext cx="5537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04" name="Line 3556"/>
                              <wps:cNvCnPr>
                                <a:cxnSpLocks noChangeShapeType="1"/>
                              </wps:cNvCnPr>
                              <wps:spPr bwMode="auto">
                                <a:xfrm rot="18900000">
                                  <a:off x="2042160" y="443865"/>
                                  <a:ext cx="3727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none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05" name="Arc 3557"/>
                              <wps:cNvSpPr>
                                <a:spLocks noChangeAspect="1"/>
                              </wps:cNvSpPr>
                              <wps:spPr bwMode="auto">
                                <a:xfrm rot="1200000">
                                  <a:off x="2179320" y="481330"/>
                                  <a:ext cx="77470" cy="7810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06" name="Line 35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96135" y="578485"/>
                                  <a:ext cx="3086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07" name="Arc 3559"/>
                              <wps:cNvSpPr>
                                <a:spLocks noChangeAspect="1"/>
                              </wps:cNvSpPr>
                              <wps:spPr bwMode="auto">
                                <a:xfrm rot="1200000">
                                  <a:off x="1882140" y="941705"/>
                                  <a:ext cx="103505" cy="10350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08" name="Line 35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5435" y="712470"/>
                                  <a:ext cx="635" cy="3467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09" name="Line 35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33805" y="712470"/>
                                  <a:ext cx="635" cy="3467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10" name="Line 35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8450" y="800100"/>
                                  <a:ext cx="9359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11" name="Arc 3563"/>
                              <wps:cNvSpPr>
                                <a:spLocks noChangeAspect="1"/>
                              </wps:cNvSpPr>
                              <wps:spPr bwMode="auto">
                                <a:xfrm rot="12000000">
                                  <a:off x="1477645" y="421005"/>
                                  <a:ext cx="236855" cy="23685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4412" name="Group 35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52980" y="186690"/>
                                  <a:ext cx="435610" cy="723265"/>
                                  <a:chOff x="6015" y="8250"/>
                                  <a:chExt cx="800" cy="1329"/>
                                </a:xfrm>
                              </wpg:grpSpPr>
                              <wpg:grpSp>
                                <wpg:cNvPr id="4413" name="Group 3565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263" y="8644"/>
                                    <a:ext cx="334" cy="248"/>
                                    <a:chOff x="8387" y="7736"/>
                                    <a:chExt cx="635" cy="474"/>
                                  </a:xfrm>
                                </wpg:grpSpPr>
                                <wpg:grpSp>
                                  <wpg:cNvPr id="4414" name="Group 3566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415" y="7736"/>
                                      <a:ext cx="607" cy="366"/>
                                      <a:chOff x="8415" y="7736"/>
                                      <a:chExt cx="607" cy="366"/>
                                    </a:xfrm>
                                  </wpg:grpSpPr>
                                  <wpg:grpSp>
                                    <wpg:cNvPr id="4415" name="Group 3567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8534" y="7736"/>
                                        <a:ext cx="346" cy="358"/>
                                        <a:chOff x="8534" y="7736"/>
                                        <a:chExt cx="346" cy="358"/>
                                      </a:xfrm>
                                    </wpg:grpSpPr>
                                    <wps:wsp>
                                      <wps:cNvPr id="4416" name="AutoShape 3568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534" y="7795"/>
                                          <a:ext cx="346" cy="29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417" name="Oval 3569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654" y="7736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418" name="Line 357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8415" y="8101"/>
                                        <a:ext cx="60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4419" name="Group 3571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387" y="8096"/>
                                      <a:ext cx="567" cy="114"/>
                                      <a:chOff x="8294" y="8276"/>
                                      <a:chExt cx="900" cy="180"/>
                                    </a:xfrm>
                                  </wpg:grpSpPr>
                                  <wps:wsp>
                                    <wps:cNvPr id="4420" name="Line 357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829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421" name="Line 357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47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422" name="Line 3574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65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423" name="Line 3575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83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424" name="Line 3576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901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4425" name="Line 357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35" y="8250"/>
                                    <a:ext cx="1" cy="8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26" name="Line 357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15" y="8669"/>
                                    <a:ext cx="79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27" name="Oval 357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151" y="8386"/>
                                    <a:ext cx="556" cy="55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28" name="Line 35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07" y="8666"/>
                                    <a:ext cx="1" cy="6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29" name="Rectangle 358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22" y="9273"/>
                                    <a:ext cx="193" cy="3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4430" name="Line 35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60170" y="36322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4431" name="Group 3583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1087120" y="1040130"/>
                                  <a:ext cx="291465" cy="217170"/>
                                  <a:chOff x="8387" y="7736"/>
                                  <a:chExt cx="635" cy="474"/>
                                </a:xfrm>
                              </wpg:grpSpPr>
                              <wpg:grpSp>
                                <wpg:cNvPr id="4432" name="Group 3584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415" y="7736"/>
                                    <a:ext cx="607" cy="366"/>
                                    <a:chOff x="8415" y="7736"/>
                                    <a:chExt cx="607" cy="366"/>
                                  </a:xfrm>
                                </wpg:grpSpPr>
                                <wpg:grpSp>
                                  <wpg:cNvPr id="4433" name="Group 3585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534" y="7736"/>
                                      <a:ext cx="346" cy="358"/>
                                      <a:chOff x="8534" y="7736"/>
                                      <a:chExt cx="346" cy="358"/>
                                    </a:xfrm>
                                  </wpg:grpSpPr>
                                  <wps:wsp>
                                    <wps:cNvPr id="4434" name="AutoShape 3586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534" y="7795"/>
                                        <a:ext cx="346" cy="299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435" name="Oval 3587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654" y="7736"/>
                                        <a:ext cx="113" cy="11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436" name="Line 358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8415" y="8101"/>
                                      <a:ext cx="60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4437" name="Group 3589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387" y="8096"/>
                                    <a:ext cx="567" cy="114"/>
                                    <a:chOff x="8294" y="8276"/>
                                    <a:chExt cx="900" cy="180"/>
                                  </a:xfrm>
                                </wpg:grpSpPr>
                                <wps:wsp>
                                  <wps:cNvPr id="4438" name="Line 359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829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439" name="Line 359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47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440" name="Line 359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65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441" name="Line 359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83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442" name="Line 359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901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wgp>
                            <wpg:wgp>
                              <wpg:cNvPr id="4443" name="Group 359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71700" y="1028700"/>
                                  <a:ext cx="518160" cy="408940"/>
                                  <a:chOff x="9613" y="7881"/>
                                  <a:chExt cx="816" cy="644"/>
                                </a:xfrm>
                              </wpg:grpSpPr>
                              <wpg:grpSp>
                                <wpg:cNvPr id="4444" name="Group 3596"/>
                                <wpg:cNvGrpSpPr>
                                  <a:grpSpLocks/>
                                </wpg:cNvGrpSpPr>
                                <wpg:grpSpPr bwMode="auto">
                                  <a:xfrm rot="900000">
                                    <a:off x="9619" y="7881"/>
                                    <a:ext cx="810" cy="434"/>
                                    <a:chOff x="9619" y="7881"/>
                                    <a:chExt cx="810" cy="434"/>
                                  </a:xfrm>
                                </wpg:grpSpPr>
                                <wpg:grpSp>
                                  <wpg:cNvPr id="4445" name="Group 3597"/>
                                  <wpg:cNvGrpSpPr>
                                    <a:grpSpLocks/>
                                  </wpg:cNvGrpSpPr>
                                  <wpg:grpSpPr bwMode="auto">
                                    <a:xfrm rot="18900000">
                                      <a:off x="9795" y="7881"/>
                                      <a:ext cx="459" cy="434"/>
                                      <a:chOff x="7131" y="6513"/>
                                      <a:chExt cx="510" cy="484"/>
                                    </a:xfrm>
                                  </wpg:grpSpPr>
                                  <wpg:grpSp>
                                    <wpg:cNvPr id="4446" name="Group 3598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7249" y="6513"/>
                                        <a:ext cx="278" cy="288"/>
                                        <a:chOff x="8534" y="7736"/>
                                        <a:chExt cx="346" cy="358"/>
                                      </a:xfrm>
                                    </wpg:grpSpPr>
                                    <wps:wsp>
                                      <wps:cNvPr id="4447" name="AutoShape 3599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534" y="7795"/>
                                          <a:ext cx="346" cy="29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448" name="Oval 3600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654" y="7736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4449" name="Group 360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131" y="6905"/>
                                        <a:ext cx="510" cy="92"/>
                                        <a:chOff x="7131" y="6802"/>
                                        <a:chExt cx="510" cy="92"/>
                                      </a:xfrm>
                                    </wpg:grpSpPr>
                                    <wps:wsp>
                                      <wps:cNvPr id="4450" name="Line 3602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7153" y="6806"/>
                                          <a:ext cx="488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4451" name="Group 3603"/>
                                      <wpg:cNvGrpSpPr>
                                        <a:grpSpLocks noChangeAspect="1"/>
                                      </wpg:cNvGrpSpPr>
                                      <wpg:grpSpPr bwMode="auto">
                                        <a:xfrm>
                                          <a:off x="7131" y="6802"/>
                                          <a:ext cx="455" cy="92"/>
                                          <a:chOff x="8294" y="8276"/>
                                          <a:chExt cx="900" cy="180"/>
                                        </a:xfrm>
                                      </wpg:grpSpPr>
                                      <wps:wsp>
                                        <wps:cNvPr id="4452" name="Line 3604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H="1">
                                            <a:off x="829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453" name="Line 3605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V="1">
                                            <a:off x="847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454" name="Line 3606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V="1">
                                            <a:off x="865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455" name="Line 3607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V="1">
                                            <a:off x="883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456" name="Line 3608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V="1">
                                            <a:off x="901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4457" name="Oval 3609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7281" y="6808"/>
                                        <a:ext cx="91" cy="91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458" name="Oval 3610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7404" y="6808"/>
                                        <a:ext cx="91" cy="91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459" name="Line 3611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8900000">
                                      <a:off x="9619" y="8312"/>
                                      <a:ext cx="81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460" name="Line 36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613" y="8524"/>
                                    <a:ext cx="486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61" name="Arc 3613"/>
                                <wps:cNvSpPr>
                                  <a:spLocks noChangeAspect="1"/>
                                </wps:cNvSpPr>
                                <wps:spPr bwMode="auto">
                                  <a:xfrm rot="1800000">
                                    <a:off x="9841" y="8382"/>
                                    <a:ext cx="122" cy="122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4462" name="Text Box 36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3982C63" w14:textId="77777777" w:rsidR="00D65A14" w:rsidRPr="002E3A77" w:rsidRDefault="00D65A14" w:rsidP="000E4C0D">
                                    <w:r w:rsidRPr="002E3A77"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3" name="Text Box 36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4105" y="899795"/>
                                  <a:ext cx="8128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ED78A43" w14:textId="77777777" w:rsidR="00D65A14" w:rsidRPr="00953B52" w:rsidRDefault="00D65A14" w:rsidP="000E4C0D">
                                    <w:r w:rsidRPr="00953B52"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4" name="Text Box 36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37130" y="914400"/>
                                  <a:ext cx="762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5966D2D" w14:textId="77777777" w:rsidR="00D65A14" w:rsidRPr="00953B52" w:rsidRDefault="00D65A14" w:rsidP="000E4C0D">
                                    <w: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5" name="Text Box 36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23110" y="377825"/>
                                  <a:ext cx="7493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005FCB5" w14:textId="77777777" w:rsidR="00D65A14" w:rsidRPr="00953B52" w:rsidRDefault="00D65A14" w:rsidP="000E4C0D">
                                    <w: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6" name="Text Box 36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43200" y="762635"/>
                                  <a:ext cx="7239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065B007" w14:textId="77777777" w:rsidR="00D65A14" w:rsidRPr="00E127F6" w:rsidRDefault="00D65A14" w:rsidP="000E4C0D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7" name="Text Box 36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0100" y="1219835"/>
                                  <a:ext cx="7366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2555C4E" w14:textId="77777777" w:rsidR="00D65A14" w:rsidRPr="00E127F6" w:rsidRDefault="00D65A14" w:rsidP="000E4C0D">
                                    <w: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8" name="Text Box 36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85900" y="22860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E5302F" w14:textId="77777777" w:rsidR="00D65A14" w:rsidRPr="00E127F6" w:rsidRDefault="00D65A14" w:rsidP="000E4C0D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9" name="Text Box 36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8585" y="88138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496E0E1" w14:textId="77777777" w:rsidR="00D65A14" w:rsidRPr="00E127F6" w:rsidRDefault="00D65A14" w:rsidP="000E4C0D">
                                    <w:r>
                                      <w:t>45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70" name="Text Box 36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97710" y="88138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E8CB8EC" w14:textId="77777777" w:rsidR="00D65A14" w:rsidRPr="00E127F6" w:rsidRDefault="00D65A14" w:rsidP="000E4C0D">
                                    <w:r>
                                      <w:t>6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71" name="Text Box 36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2185" y="57150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18ECDD1" w14:textId="77777777" w:rsidR="00D65A14" w:rsidRPr="00E127F6" w:rsidRDefault="00D65A14" w:rsidP="000E4C0D">
                                    <w:r>
                                      <w:t>45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72" name="Text Box 36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0385" y="615315"/>
                                  <a:ext cx="14668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E94ACF7" w14:textId="77777777" w:rsidR="00D65A14" w:rsidRPr="00E127F6" w:rsidRDefault="00D65A14" w:rsidP="000E4C0D">
                                    <w:r>
                                      <w:t>R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73" name="Text Box 36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6280" y="60833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E6E7492" w14:textId="77777777" w:rsidR="00D65A14" w:rsidRPr="00E127F6" w:rsidRDefault="00D65A14" w:rsidP="000E4C0D">
                                    <w: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74" name="Text Box 36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0465" y="342900"/>
                                  <a:ext cx="165735" cy="3162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B496976" w14:textId="77777777" w:rsidR="00D65A14" w:rsidRPr="00E127F6" w:rsidRDefault="00D65A14" w:rsidP="000E4C0D">
                                    <w:r w:rsidRPr="00641222">
                                      <w:rPr>
                                        <w:position w:val="-4"/>
                                      </w:rPr>
                                      <w:object w:dxaOrig="260" w:dyaOrig="320" w14:anchorId="69984F36">
                                        <v:shape id="_x0000_i1034" type="#_x0000_t75" style="width:12.9pt;height:16.3pt" o:ole="">
                                          <v:imagedata r:id="rId5" o:title=""/>
                                        </v:shape>
                                        <o:OLEObject Type="Embed" ProgID="Equation.DSMT4" ShapeID="_x0000_i1034" DrawAspect="Content" ObjectID="_1664177694" r:id="rId1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75" name="Line 362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71700" y="535940"/>
                                  <a:ext cx="93345" cy="933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864F86A" id="Полотно 4476" o:spid="_x0000_s1368" editas="canvas" style="width:225pt;height:122.45pt;mso-position-horizontal-relative:char;mso-position-vertical-relative:line" coordsize="28575,15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">
                      <v:shape id="_x0000_s1369" type="#_x0000_t75" style="position:absolute;width:28575;height:15551;visibility:visible;mso-wrap-style:square">
                        <v:fill o:detectmouseclick="t"/>
                        <v:path o:connecttype="none"/>
                      </v:shape>
                      <v:line id="Line 3537" o:spid="_x0000_s1370" style="position:absolute;visibility:visible;mso-wrap-style:square" from="12268,10661" to="23806,10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">
                        <v:stroke dashstyle="dash"/>
                      </v:line>
                      <v:line id="Line 3538" o:spid="_x0000_s1371" style="position:absolute;visibility:visible;mso-wrap-style:square" from="18034,4229" to="18034,11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">
                        <v:stroke dashstyle="dash"/>
                      </v:line>
                      <v:group id="Group 3539" o:spid="_x0000_s1372" style="position:absolute;left:3200;top:5022;width:20587;height:5747" coordorigin="4207,13214" coordsize="3599,1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">
                        <v:shape id="Arc 3540" o:spid="_x0000_s1373" style="position:absolute;left:6296;top:12710;width:1005;height:2014;rotation:90;flip:y;visibility:visible;mso-wrap-style:square;v-text-anchor:top" coordsize="21987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" path="m387,nfc12316,,21987,9670,21987,21600v,11929,-9671,21600,-21600,21600c257,43199,128,43198,,43196em387,nsc12316,,21987,9670,21987,21600v,11929,-9671,21600,-21600,21600c257,43199,128,43198,,43196l387,21600,387,xe" filled="f" strokeweight="1.5pt">
                          <v:path arrowok="t" o:extrusionok="f" o:connecttype="custom" o:connectlocs="18,0;0,2014;18,1007" o:connectangles="0,0,0"/>
                        </v:shape>
                        <v:line id="Line 3541" o:spid="_x0000_s1374" style="position:absolute;flip:x;visibility:visible;mso-wrap-style:square" from="4207,14200" to="5792,14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" strokeweight="1.5pt"/>
                      </v:group>
                      <v:line id="Line 3542" o:spid="_x0000_s1375" style="position:absolute;flip:x y;visibility:visible;mso-wrap-style:square" from="13716,7016" to="17964,10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">
                        <v:stroke endarrowlength="long"/>
                      </v:line>
                      <v:shape id="Arc 3543" o:spid="_x0000_s1376" style="position:absolute;left:15659;top:9512;width:971;height:971;rotation:-11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" path="m,nfc11929,,21600,9670,21600,21600em,nsc11929,,21600,9670,21600,21600l,21600,,xe" filled="f">
                        <v:path arrowok="t" o:extrusionok="f" o:connecttype="custom" o:connectlocs="0,0;97155,97155;0,97155" o:connectangles="0,0,0"/>
                        <o:lock v:ext="edit" aspectratio="t"/>
                      </v:shape>
                      <v:group id="Group 3544" o:spid="_x0000_s1377" style="position:absolute;left:3054;top:10509;width:9366;height:1359;rotation:180" coordorigin="4048,3596" coordsize="1908,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">
                        <v:line id="Line 3545" o:spid="_x0000_s1378" style="position:absolute;rotation:90;visibility:visible;mso-wrap-style:square" from="5011,2653" to="5012,4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" strokeweight="1.25pt"/>
                        <v:line id="Line 3546" o:spid="_x0000_s1379" style="position:absolute;rotation:90;visibility:visible;mso-wrap-style:square" from="5369,3714" to="5607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" strokeweight="1.25pt">
                          <v:stroke endarrow="block" endarrowwidth="narrow"/>
                        </v:line>
                        <v:line id="Line 3547" o:spid="_x0000_s1380" style="position:absolute;rotation:90;visibility:visible;mso-wrap-style:square" from="5129,3714" to="5367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" strokeweight="1.25pt">
                          <v:stroke endarrow="block" endarrowwidth="narrow"/>
                        </v:line>
                        <v:line id="Line 3548" o:spid="_x0000_s1381" style="position:absolute;rotation:90;visibility:visible;mso-wrap-style:square" from="4885,3714" to="5123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" strokeweight="1.25pt">
                          <v:stroke endarrow="block" endarrowwidth="narrow"/>
                        </v:line>
                        <v:line id="Line 3549" o:spid="_x0000_s1382" style="position:absolute;rotation:90;visibility:visible;mso-wrap-style:square" from="4650,3714" to="4888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" strokeweight="1.25pt">
                          <v:stroke endarrow="block" endarrowwidth="narrow"/>
                        </v:line>
                        <v:line id="Line 3550" o:spid="_x0000_s1383" style="position:absolute;rotation:90;visibility:visible;mso-wrap-style:square" from="4414,3714" to="4652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" strokeweight="1.25pt">
                          <v:stroke endarrow="block" endarrowwidth="narrow"/>
                        </v:line>
                        <v:line id="Line 3551" o:spid="_x0000_s1384" style="position:absolute;rotation:90;visibility:visible;mso-wrap-style:square" from="4176,3714" to="4414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" strokeweight="1.25pt">
                          <v:stroke endarrow="block" endarrowwidth="narrow"/>
                        </v:line>
                        <v:line id="Line 3552" o:spid="_x0000_s1385" style="position:absolute;rotation:90;visibility:visible;mso-wrap-style:square" from="3930,3714" to="4168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" strokeweight="1.25pt">
                          <v:stroke endarrow="block" endarrowwidth="narrow"/>
                        </v:line>
                        <v:line id="Line 3553" o:spid="_x0000_s1386" style="position:absolute;rotation:90;visibility:visible;mso-wrap-style:square" from="5609,3714" to="5847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" strokeweight="1.25pt">
                          <v:stroke endarrow="block" endarrowwidth="narrow"/>
                        </v:line>
                        <v:line id="Line 3554" o:spid="_x0000_s1387" style="position:absolute;rotation:90;visibility:visible;mso-wrap-style:square" from="5828,3714" to="6066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" strokeweight="1.25pt">
                          <v:stroke endarrow="block" endarrowwidth="narrow"/>
                        </v:line>
                      </v:group>
                      <v:line id="Line 3555" o:spid="_x0000_s1388" style="position:absolute;rotation:-60;visibility:visible;mso-wrap-style:square" from="16738,8274" to="22275,8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">
                        <v:stroke endarrow="classic" endarrowlength="long"/>
                      </v:line>
                      <v:line id="Line 3556" o:spid="_x0000_s1389" style="position:absolute;rotation:-45;visibility:visible;mso-wrap-style:square" from="20421,4438" to="24149,4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" strokeweight="1.25pt">
                        <v:stroke endarrowlength="long"/>
                      </v:line>
                      <v:shape id="Arc 3557" o:spid="_x0000_s1390" style="position:absolute;left:21793;top:4813;width:774;height:781;rotation:2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" path="m,nfc11929,,21600,9670,21600,21600em,nsc11929,,21600,9670,21600,21600l,21600,,xe" filled="f">
                        <v:path arrowok="t" o:extrusionok="f" o:connecttype="custom" o:connectlocs="0,0;77470,78105;0,78105" o:connectangles="0,0,0"/>
                        <o:lock v:ext="edit" aspectratio="t"/>
                      </v:shape>
                      <v:line id="Line 3558" o:spid="_x0000_s1391" style="position:absolute;visibility:visible;mso-wrap-style:square" from="20961,5784" to="24047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p9exwAAAN0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SZLC/5v4BOT8CgAA//8DAFBLAQItABQABgAIAAAAIQDb4fbL7gAAAIUBAAATAAAAAAAA&#10;AAAAAAAAAAAAAABbQ29udGVudF9UeXBlc10ueG1sUEsBAi0AFAAGAAgAAAAhAFr0LFu/AAAAFQEA&#10;AAsAAAAAAAAAAAAAAAAAHwEAAF9yZWxzLy5yZWxzUEsBAi0AFAAGAAgAAAAhAEs6n17HAAAA3QAA&#10;AA8AAAAAAAAAAAAAAAAABwIAAGRycy9kb3ducmV2LnhtbFBLBQYAAAAAAwADALcAAAD7AgAAAAA=&#10;"/>
                      <v:shape id="Arc 3559" o:spid="_x0000_s1392" style="position:absolute;left:18821;top:9417;width:1035;height:1035;rotation:2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" path="m,nfc11929,,21600,9670,21600,21600em,nsc11929,,21600,9670,21600,21600l,21600,,xe" filled="f">
                        <v:path arrowok="t" o:extrusionok="f" o:connecttype="custom" o:connectlocs="0,0;103505,103505;0,103505" o:connectangles="0,0,0"/>
                        <o:lock v:ext="edit" aspectratio="t"/>
                      </v:shape>
                      <v:line id="Line 3560" o:spid="_x0000_s1393" style="position:absolute;visibility:visible;mso-wrap-style:square" from="3054,7124" to="3060,10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"/>
                      <v:line id="Line 3561" o:spid="_x0000_s1394" style="position:absolute;visibility:visible;mso-wrap-style:square" from="12338,7124" to="12344,10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"/>
                      <v:line id="Line 3562" o:spid="_x0000_s1395" style="position:absolute;visibility:visible;mso-wrap-style:square" from="2984,8001" to="12344,8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">
                        <v:stroke startarrow="classic" startarrowlength="long" endarrow="classic" endarrowlength="long"/>
                      </v:line>
                      <v:shape id="Arc 3563" o:spid="_x0000_s1396" style="position:absolute;left:14776;top:4210;width:2369;height:2368;rotation:-16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" path="m,nfc11929,,21600,9670,21600,21600em,nsc11929,,21600,9670,21600,21600l,21600,,xe" filled="f" strokeweight="1.25pt">
                        <v:stroke endarrow="classic"/>
                        <v:path arrowok="t" o:extrusionok="f" o:connecttype="custom" o:connectlocs="0,0;236855,236855;0,236855" o:connectangles="0,0,0"/>
                        <o:lock v:ext="edit" aspectratio="t"/>
                      </v:shape>
                      <v:group id="Group 3564" o:spid="_x0000_s1397" style="position:absolute;left:22529;top:1866;width:4356;height:7233" coordorigin="6015,8250" coordsize="800,1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O94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">
                        <v:group id="Group 3565" o:spid="_x0000_s1398" style="position:absolute;left:6263;top:8644;width:334;height:248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ErjxwAAAN0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NkyX8vglPQK5/AAAA//8DAFBLAQItABQABgAIAAAAIQDb4fbL7gAAAIUBAAATAAAAAAAA&#10;AAAAAAAAAAAAAABbQ29udGVudF9UeXBlc10ueG1sUEsBAi0AFAAGAAgAAAAhAFr0LFu/AAAAFQEA&#10;AAsAAAAAAAAAAAAAAAAAHwEAAF9yZWxzLy5yZWxzUEsBAi0AFAAGAAgAAAAhAIqgSuPHAAAA3QAA&#10;AA8AAAAAAAAAAAAAAAAABwIAAGRycy9kb3ducmV2LnhtbFBLBQYAAAAAAwADALcAAAD7AgAAAAA=&#10;">
                          <o:lock v:ext="edit" aspectratio="t"/>
                          <v:group id="Group 3566" o:spid="_x0000_s1399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">
                            <o:lock v:ext="edit" aspectratio="t"/>
                            <v:group id="Group 3567" o:spid="_x0000_s1400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XcMxQAAAN0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">
                              <o:lock v:ext="edit" aspectratio="t"/>
                              <v:shape id="AutoShape 3568" o:spid="_x0000_s1401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" filled="f" strokeweight="1.25pt">
                                <o:lock v:ext="edit" aspectratio="t"/>
                              </v:shape>
                              <v:oval id="Oval 3569" o:spid="_x0000_s1402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" strokeweight="1.25pt">
                                <o:lock v:ext="edit" aspectratio="t"/>
                              </v:oval>
                            </v:group>
                            <v:line id="Line 3570" o:spid="_x0000_s1403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" strokeweight="1.25pt">
                              <o:lock v:ext="edit" aspectratio="t"/>
                            </v:line>
                          </v:group>
                          <v:group id="Group 3571" o:spid="_x0000_s1404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">
                            <o:lock v:ext="edit" aspectratio="t"/>
                            <v:line id="Line 3572" o:spid="_x0000_s1405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" strokeweight="1.25pt">
                              <o:lock v:ext="edit" aspectratio="t"/>
                            </v:line>
                            <v:line id="Line 3573" o:spid="_x0000_s1406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" strokeweight="1.25pt">
                              <o:lock v:ext="edit" aspectratio="t"/>
                            </v:line>
                            <v:line id="Line 3574" o:spid="_x0000_s1407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" strokeweight="1.25pt">
                              <o:lock v:ext="edit" aspectratio="t"/>
                            </v:line>
                            <v:line id="Line 3575" o:spid="_x0000_s1408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" strokeweight="1.25pt">
                              <o:lock v:ext="edit" aspectratio="t"/>
                            </v:line>
                            <v:line id="Line 3576" o:spid="_x0000_s1409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" strokeweight="1.25pt">
                              <o:lock v:ext="edit" aspectratio="t"/>
                            </v:line>
                          </v:group>
                        </v:group>
                        <v:line id="Line 3577" o:spid="_x0000_s1410" style="position:absolute;visibility:visible;mso-wrap-style:square" from="6435,8250" to="6436,9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">
                          <v:stroke dashstyle="longDashDot"/>
                        </v:line>
                        <v:line id="Line 3578" o:spid="_x0000_s1411" style="position:absolute;visibility:visible;mso-wrap-style:square" from="6015,8669" to="6814,8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">
                          <v:stroke dashstyle="longDashDot"/>
                        </v:line>
                        <v:oval id="Oval 3579" o:spid="_x0000_s1412" style="position:absolute;left:6151;top:8386;width:556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" filled="f" strokeweight="1.25pt">
                          <o:lock v:ext="edit" aspectratio="t"/>
                        </v:oval>
                        <v:line id="Line 3580" o:spid="_x0000_s1413" style="position:absolute;visibility:visible;mso-wrap-style:square" from="6707,8666" to="6708,9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" strokeweight="1.25pt"/>
                        <v:rect id="Rectangle 3581" o:spid="_x0000_s1414" style="position:absolute;left:6622;top:9273;width:193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" filled="f" strokeweight="1.25pt"/>
                      </v:group>
                      <v:line id="Line 3582" o:spid="_x0000_s1415" style="position:absolute;visibility:visible;mso-wrap-style:square" from="13601,3632" to="13608,7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" strokeweight="1.25pt">
                        <v:stroke endarrow="classic" endarrowlength="long"/>
                      </v:line>
                      <v:group id="Group 3583" o:spid="_x0000_s1416" style="position:absolute;left:10871;top:10401;width:2914;height:2172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y1vxwAAAN0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Nlwn8vglPQK5/AAAA//8DAFBLAQItABQABgAIAAAAIQDb4fbL7gAAAIUBAAATAAAAAAAA&#10;AAAAAAAAAAAAAABbQ29udGVudF9UeXBlc10ueG1sUEsBAi0AFAAGAAgAAAAhAFr0LFu/AAAAFQEA&#10;AAsAAAAAAAAAAAAAAAAAHwEAAF9yZWxzLy5yZWxzUEsBAi0AFAAGAAgAAAAhAF6LLW/HAAAA3QAA&#10;AA8AAAAAAAAAAAAAAAAABwIAAGRycy9kb3ducmV2LnhtbFBLBQYAAAAAAwADALcAAAD7AgAAAAA=&#10;">
                        <o:lock v:ext="edit" aspectratio="t"/>
                        <v:group id="Group 3584" o:spid="_x0000_s1417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">
                          <o:lock v:ext="edit" aspectratio="t"/>
                          <v:group id="Group 3585" o:spid="_x0000_s1418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">
                            <o:lock v:ext="edit" aspectratio="t"/>
                            <v:shape id="AutoShape 3586" o:spid="_x0000_s1419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" filled="f" strokeweight="1.25pt">
                              <o:lock v:ext="edit" aspectratio="t"/>
                            </v:shape>
                            <v:oval id="Oval 3587" o:spid="_x0000_s1420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" strokeweight="1.25pt">
                              <o:lock v:ext="edit" aspectratio="t"/>
                            </v:oval>
                          </v:group>
                          <v:line id="Line 3588" o:spid="_x0000_s1421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" strokeweight="1.25pt">
                            <o:lock v:ext="edit" aspectratio="t"/>
                          </v:line>
                        </v:group>
                        <v:group id="Group 3589" o:spid="_x0000_s1422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">
                          <o:lock v:ext="edit" aspectratio="t"/>
                          <v:line id="Line 3590" o:spid="_x0000_s1423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" strokeweight="1.25pt">
                            <o:lock v:ext="edit" aspectratio="t"/>
                          </v:line>
                          <v:line id="Line 3591" o:spid="_x0000_s1424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" strokeweight="1.25pt">
                            <o:lock v:ext="edit" aspectratio="t"/>
                          </v:line>
                          <v:line id="Line 3592" o:spid="_x0000_s1425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" strokeweight="1.25pt">
                            <o:lock v:ext="edit" aspectratio="t"/>
                          </v:line>
                          <v:line id="Line 3593" o:spid="_x0000_s1426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" strokeweight="1.25pt">
                            <o:lock v:ext="edit" aspectratio="t"/>
                          </v:line>
                          <v:line id="Line 3594" o:spid="_x0000_s1427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" strokeweight="1.25pt">
                            <o:lock v:ext="edit" aspectratio="t"/>
                          </v:line>
                        </v:group>
                      </v:group>
                      <v:group id="Group 3595" o:spid="_x0000_s1428" style="position:absolute;left:21717;top:10287;width:5181;height:4089" coordorigin="9613,7881" coordsize="816,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">
                        <v:group id="Group 3596" o:spid="_x0000_s1429" style="position:absolute;left:9619;top:7881;width:810;height:434;rotation:15" coordorigin="9619,7881" coordsize="810,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">
                          <v:group id="Group 3597" o:spid="_x0000_s1430" style="position:absolute;left:9795;top:7881;width:459;height:434;rotation:-45" coordorigin="7131,6513" coordsize="510,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">
                            <v:group id="Group 3598" o:spid="_x0000_s1431" style="position:absolute;left:7249;top:6513;width:278;height:28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">
                              <o:lock v:ext="edit" aspectratio="t"/>
                              <v:shape id="AutoShape 3599" o:spid="_x0000_s1432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" filled="f" strokeweight="1.25pt">
                                <o:lock v:ext="edit" aspectratio="t"/>
                              </v:shape>
                              <v:oval id="Oval 3600" o:spid="_x0000_s1433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" strokeweight="1.25pt">
                                <o:lock v:ext="edit" aspectratio="t"/>
                              </v:oval>
                            </v:group>
                            <v:group id="Group 3601" o:spid="_x0000_s1434" style="position:absolute;left:7131;top:6905;width:510;height:92" coordorigin="7131,6802" coordsize="510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">
                              <v:line id="Line 3602" o:spid="_x0000_s1435" style="position:absolute;visibility:visible;mso-wrap-style:square" from="7153,6806" to="7641,6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" strokeweight="1.25pt">
                                <o:lock v:ext="edit" aspectratio="t"/>
                              </v:line>
                              <v:group id="Group 3603" o:spid="_x0000_s1436" style="position:absolute;left:7131;top:6802;width:455;height:92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MjPxQAAAN0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">
                                <o:lock v:ext="edit" aspectratio="t"/>
                                <v:line id="Line 3604" o:spid="_x0000_s1437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" strokeweight="1.25pt">
                                  <o:lock v:ext="edit" aspectratio="t"/>
                                </v:line>
                                <v:line id="Line 3605" o:spid="_x0000_s1438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" strokeweight="1.25pt">
                                  <o:lock v:ext="edit" aspectratio="t"/>
                                </v:line>
                                <v:line id="Line 3606" o:spid="_x0000_s1439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" strokeweight="1.25pt">
                                  <o:lock v:ext="edit" aspectratio="t"/>
                                </v:line>
                                <v:line id="Line 3607" o:spid="_x0000_s1440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" strokeweight="1.25pt">
                                  <o:lock v:ext="edit" aspectratio="t"/>
                                </v:line>
                                <v:line id="Line 3608" o:spid="_x0000_s1441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" strokeweight="1.25pt">
                                  <o:lock v:ext="edit" aspectratio="t"/>
                                </v:line>
                              </v:group>
                            </v:group>
                            <v:oval id="Oval 3609" o:spid="_x0000_s1442" style="position:absolute;left:7281;top:6808;width:91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" strokeweight="1.25pt">
                              <o:lock v:ext="edit" aspectratio="t"/>
                            </v:oval>
                            <v:oval id="Oval 3610" o:spid="_x0000_s1443" style="position:absolute;left:7404;top:6808;width:91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" strokeweight="1.25pt">
                              <o:lock v:ext="edit" aspectratio="t"/>
                            </v:oval>
                          </v:group>
                          <v:line id="Line 3611" o:spid="_x0000_s1444" style="position:absolute;rotation:-45;visibility:visible;mso-wrap-style:square" from="9619,8312" to="10429,8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"/>
                        </v:group>
                        <v:line id="Line 3612" o:spid="_x0000_s1445" style="position:absolute;visibility:visible;mso-wrap-style:square" from="9613,8524" to="10099,8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"/>
                        <v:shape id="Arc 3613" o:spid="_x0000_s1446" style="position:absolute;left:9841;top:8382;width:122;height:122;rotation:3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" path="m,nfc11929,,21600,9670,21600,21600em,nsc11929,,21600,9670,21600,21600l,21600,,xe" filled="f">
                          <v:path arrowok="t" o:extrusionok="f" o:connecttype="custom" o:connectlocs="0,0;122,122;0,122" o:connectangles="0,0,0"/>
                          <o:lock v:ext="edit" aspectratio="t"/>
                        </v:shape>
                      </v:group>
                      <v:shape id="Text Box 3614" o:spid="_x0000_s1447" type="#_x0000_t202" style="position:absolute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43982C63" w14:textId="77777777" w:rsidR="00D65A14" w:rsidRPr="002E3A77" w:rsidRDefault="00D65A14" w:rsidP="000E4C0D">
                              <w:r w:rsidRPr="002E3A77">
                                <w:t>3</w:t>
                              </w:r>
                            </w:p>
                          </w:txbxContent>
                        </v:textbox>
                      </v:shape>
                      <v:shape id="Text Box 3615" o:spid="_x0000_s1448" type="#_x0000_t202" style="position:absolute;left:10941;top:8997;width:812;height:28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4ED78A43" w14:textId="77777777" w:rsidR="00D65A14" w:rsidRPr="00953B52" w:rsidRDefault="00D65A14" w:rsidP="000E4C0D">
                              <w:r w:rsidRPr="00953B52">
                                <w:t>А</w:t>
                              </w:r>
                            </w:p>
                          </w:txbxContent>
                        </v:textbox>
                      </v:shape>
                      <v:shape id="Text Box 3616" o:spid="_x0000_s1449" type="#_x0000_t202" style="position:absolute;left:24371;top:9144;width:76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55966D2D" w14:textId="77777777" w:rsidR="00D65A14" w:rsidRPr="00953B52" w:rsidRDefault="00D65A14" w:rsidP="000E4C0D">
                              <w:r>
                                <w:t>В</w:t>
                              </w:r>
                            </w:p>
                          </w:txbxContent>
                        </v:textbox>
                      </v:shape>
                      <v:shape id="Text Box 3617" o:spid="_x0000_s1450" type="#_x0000_t202" style="position:absolute;left:20231;top:3778;width:749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7005FCB5" w14:textId="77777777" w:rsidR="00D65A14" w:rsidRPr="00953B52" w:rsidRDefault="00D65A14" w:rsidP="000E4C0D">
                              <w:r>
                                <w:t>С</w:t>
                              </w:r>
                            </w:p>
                          </w:txbxContent>
                        </v:textbox>
                      </v:shape>
                      <v:shape id="Text Box 3618" o:spid="_x0000_s1451" type="#_x0000_t202" style="position:absolute;left:27432;top:7626;width:723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5065B007" w14:textId="77777777" w:rsidR="00D65A14" w:rsidRPr="00E127F6" w:rsidRDefault="00D65A14" w:rsidP="000E4C0D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v:shape id="Text Box 3619" o:spid="_x0000_s1452" type="#_x0000_t202" style="position:absolute;left:8001;top:12198;width:736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02555C4E" w14:textId="77777777" w:rsidR="00D65A14" w:rsidRPr="00E127F6" w:rsidRDefault="00D65A14" w:rsidP="000E4C0D">
                              <w:r>
                                <w:t>q</w:t>
                              </w:r>
                            </w:p>
                          </w:txbxContent>
                        </v:textbox>
                      </v:shape>
                      <v:shape id="Text Box 3620" o:spid="_x0000_s1453" type="#_x0000_t202" style="position:absolute;left:14859;top:2286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14:paraId="0CE5302F" w14:textId="77777777" w:rsidR="00D65A14" w:rsidRPr="00E127F6" w:rsidRDefault="00D65A14" w:rsidP="000E4C0D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3621" o:spid="_x0000_s1454" type="#_x0000_t202" style="position:absolute;left:13785;top:8813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" filled="f" stroked="f">
                        <v:textbox style="mso-fit-shape-to-text:t" inset="0,0,0,0">
                          <w:txbxContent>
                            <w:p w14:paraId="0496E0E1" w14:textId="77777777" w:rsidR="00D65A14" w:rsidRPr="00E127F6" w:rsidRDefault="00D65A14" w:rsidP="000E4C0D">
                              <w:r>
                                <w:t>45º</w:t>
                              </w:r>
                            </w:p>
                          </w:txbxContent>
                        </v:textbox>
                      </v:shape>
                      <v:shape id="Text Box 3622" o:spid="_x0000_s1455" type="#_x0000_t202" style="position:absolute;left:19977;top:8813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7E8CB8EC" w14:textId="77777777" w:rsidR="00D65A14" w:rsidRPr="00E127F6" w:rsidRDefault="00D65A14" w:rsidP="000E4C0D">
                              <w:r>
                                <w:t>60º</w:t>
                              </w:r>
                            </w:p>
                          </w:txbxContent>
                        </v:textbox>
                      </v:shape>
                      <v:shape id="Text Box 3623" o:spid="_x0000_s1456" type="#_x0000_t202" style="position:absolute;left:22421;top:5715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" filled="f" stroked="f">
                        <v:textbox style="mso-fit-shape-to-text:t" inset="0,0,0,0">
                          <w:txbxContent>
                            <w:p w14:paraId="318ECDD1" w14:textId="77777777" w:rsidR="00D65A14" w:rsidRPr="00E127F6" w:rsidRDefault="00D65A14" w:rsidP="000E4C0D">
                              <w:r>
                                <w:t>45º</w:t>
                              </w:r>
                            </w:p>
                          </w:txbxContent>
                        </v:textbox>
                      </v:shape>
                      <v:shape id="Text Box 3624" o:spid="_x0000_s1457" type="#_x0000_t202" style="position:absolute;left:18103;top:6153;width:146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4E94ACF7" w14:textId="77777777" w:rsidR="00D65A14" w:rsidRPr="00E127F6" w:rsidRDefault="00D65A14" w:rsidP="000E4C0D">
                              <w:r>
                                <w:t>R2</w:t>
                              </w:r>
                            </w:p>
                          </w:txbxContent>
                        </v:textbox>
                      </v:shape>
                      <v:shape id="Text Box 3625" o:spid="_x0000_s1458" type="#_x0000_t202" style="position:absolute;left:7162;top:6083;width:71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2E6E7492" w14:textId="77777777" w:rsidR="00D65A14" w:rsidRPr="00E127F6" w:rsidRDefault="00D65A14" w:rsidP="000E4C0D">
                              <w:r>
                                <w:t>4</w:t>
                              </w:r>
                            </w:p>
                          </w:txbxContent>
                        </v:textbox>
                      </v:shape>
                      <v:shape id="Text Box 3626" o:spid="_x0000_s1459" type="#_x0000_t202" style="position:absolute;left:11804;top:3429;width:1658;height:31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2B496976" w14:textId="77777777" w:rsidR="00D65A14" w:rsidRPr="00E127F6" w:rsidRDefault="00D65A14" w:rsidP="000E4C0D">
                              <w:r w:rsidRPr="00641222">
                                <w:rPr>
                                  <w:position w:val="-4"/>
                                </w:rPr>
                                <w:object w:dxaOrig="260" w:dyaOrig="320" w14:anchorId="69984F36">
                                  <v:shape id="_x0000_i1034" type="#_x0000_t75" style="width:12.9pt;height:16.3pt" o:ole="">
                                    <v:imagedata r:id="rId5" o:title=""/>
                                  </v:shape>
                                  <o:OLEObject Type="Embed" ProgID="Equation.DSMT4" ShapeID="_x0000_i1034" DrawAspect="Content" ObjectID="_1664177694" r:id="rId15"/>
                                </w:object>
                              </w:r>
                            </w:p>
                          </w:txbxContent>
                        </v:textbox>
                      </v:shape>
                      <v:line id="Line 3627" o:spid="_x0000_s1460" style="position:absolute;visibility:visible;mso-wrap-style:square" from="21717,5359" to="22650,6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">
                        <o:lock v:ext="edit" aspectratio="t"/>
                      </v:lin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643" w:type="dxa"/>
          </w:tcPr>
          <w:p w14:paraId="15557C70" w14:textId="77777777" w:rsidR="000E4C0D" w:rsidRPr="00721B41" w:rsidRDefault="000E4C0D" w:rsidP="00B42158">
            <w:pPr>
              <w:tabs>
                <w:tab w:val="left" w:pos="0"/>
              </w:tabs>
              <w:spacing w:line="360" w:lineRule="auto"/>
              <w:rPr>
                <w:sz w:val="28"/>
                <w:szCs w:val="28"/>
              </w:rPr>
            </w:pPr>
            <w:r w:rsidRPr="00721B41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8BEE7B8" wp14:editId="5ECC6205">
                      <wp:simplePos x="0" y="0"/>
                      <wp:positionH relativeFrom="column">
                        <wp:posOffset>1600200</wp:posOffset>
                      </wp:positionH>
                      <wp:positionV relativeFrom="paragraph">
                        <wp:posOffset>1485900</wp:posOffset>
                      </wp:positionV>
                      <wp:extent cx="85090" cy="175260"/>
                      <wp:effectExtent l="0" t="0" r="635" b="0"/>
                      <wp:wrapNone/>
                      <wp:docPr id="4384" name="Надпись 43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5090" cy="1752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3DCC753" w14:textId="77777777" w:rsidR="00D65A14" w:rsidRPr="00E127F6" w:rsidRDefault="00D65A14" w:rsidP="000E4C0D">
                                  <w: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BEE7B8" id="Надпись 4384" o:spid="_x0000_s1461" type="#_x0000_t202" style="position:absolute;margin-left:126pt;margin-top:117pt;width:6.7pt;height:13.8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" filled="f" stroked="f">
                      <v:textbox style="mso-fit-shape-to-text:t" inset="0,0,0,0">
                        <w:txbxContent>
                          <w:p w14:paraId="03DCC753" w14:textId="77777777" w:rsidR="00D65A14" w:rsidRPr="00E127F6" w:rsidRDefault="00D65A14" w:rsidP="000E4C0D">
                            <w: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21B41">
              <w:rPr>
                <w:noProof/>
                <w:sz w:val="28"/>
                <w:szCs w:val="28"/>
              </w:rPr>
              <mc:AlternateContent>
                <mc:Choice Requires="wpc">
                  <w:drawing>
                    <wp:inline distT="0" distB="0" distL="0" distR="0" wp14:anchorId="61D95466" wp14:editId="6987AD2F">
                      <wp:extent cx="2657475" cy="1637665"/>
                      <wp:effectExtent l="0" t="0" r="0" b="10160"/>
                      <wp:docPr id="4383" name="Полотно 438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4295" name="Group 428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40460" y="954405"/>
                                  <a:ext cx="411480" cy="683260"/>
                                  <a:chOff x="6015" y="8250"/>
                                  <a:chExt cx="800" cy="1329"/>
                                </a:xfrm>
                              </wpg:grpSpPr>
                              <wpg:grpSp>
                                <wpg:cNvPr id="4296" name="Group 4288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263" y="8644"/>
                                    <a:ext cx="334" cy="248"/>
                                    <a:chOff x="8387" y="7736"/>
                                    <a:chExt cx="635" cy="474"/>
                                  </a:xfrm>
                                </wpg:grpSpPr>
                                <wpg:grpSp>
                                  <wpg:cNvPr id="4297" name="Group 4289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415" y="7736"/>
                                      <a:ext cx="607" cy="366"/>
                                      <a:chOff x="8415" y="7736"/>
                                      <a:chExt cx="607" cy="366"/>
                                    </a:xfrm>
                                  </wpg:grpSpPr>
                                  <wpg:grpSp>
                                    <wpg:cNvPr id="4298" name="Group 4290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8534" y="7736"/>
                                        <a:ext cx="346" cy="358"/>
                                        <a:chOff x="8534" y="7736"/>
                                        <a:chExt cx="346" cy="358"/>
                                      </a:xfrm>
                                    </wpg:grpSpPr>
                                    <wps:wsp>
                                      <wps:cNvPr id="4299" name="AutoShape 4291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534" y="7795"/>
                                          <a:ext cx="346" cy="29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300" name="Oval 4292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654" y="7736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301" name="Line 429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8415" y="8101"/>
                                        <a:ext cx="60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4302" name="Group 4294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387" y="8096"/>
                                      <a:ext cx="567" cy="114"/>
                                      <a:chOff x="8294" y="8276"/>
                                      <a:chExt cx="900" cy="180"/>
                                    </a:xfrm>
                                  </wpg:grpSpPr>
                                  <wps:wsp>
                                    <wps:cNvPr id="4303" name="Line 4295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829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304" name="Line 4296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47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305" name="Line 4297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65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306" name="Line 429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83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307" name="Line 429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901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4308" name="Line 43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35" y="8250"/>
                                    <a:ext cx="1" cy="8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09" name="Line 430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15" y="8669"/>
                                    <a:ext cx="79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10" name="Oval 430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151" y="8386"/>
                                    <a:ext cx="556" cy="55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11" name="Line 43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07" y="8666"/>
                                    <a:ext cx="1" cy="6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12" name="Rectangle 430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22" y="9273"/>
                                    <a:ext cx="193" cy="3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4313" name="Group 4305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34975" y="833120"/>
                                  <a:ext cx="262890" cy="195580"/>
                                  <a:chOff x="8387" y="7736"/>
                                  <a:chExt cx="635" cy="474"/>
                                </a:xfrm>
                              </wpg:grpSpPr>
                              <wpg:grpSp>
                                <wpg:cNvPr id="4314" name="Group 4306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415" y="7736"/>
                                    <a:ext cx="607" cy="366"/>
                                    <a:chOff x="8415" y="7736"/>
                                    <a:chExt cx="607" cy="366"/>
                                  </a:xfrm>
                                </wpg:grpSpPr>
                                <wpg:grpSp>
                                  <wpg:cNvPr id="4315" name="Group 4307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534" y="7736"/>
                                      <a:ext cx="346" cy="358"/>
                                      <a:chOff x="8534" y="7736"/>
                                      <a:chExt cx="346" cy="358"/>
                                    </a:xfrm>
                                  </wpg:grpSpPr>
                                  <wps:wsp>
                                    <wps:cNvPr id="4316" name="AutoShape 4308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534" y="7795"/>
                                        <a:ext cx="346" cy="299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317" name="Oval 4309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654" y="7736"/>
                                        <a:ext cx="113" cy="11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318" name="Line 431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8415" y="8101"/>
                                      <a:ext cx="60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4319" name="Group 4311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387" y="8096"/>
                                    <a:ext cx="567" cy="114"/>
                                    <a:chOff x="8294" y="8276"/>
                                    <a:chExt cx="900" cy="180"/>
                                  </a:xfrm>
                                </wpg:grpSpPr>
                                <wps:wsp>
                                  <wps:cNvPr id="4320" name="Line 431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829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321" name="Line 431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47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322" name="Line 431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65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323" name="Line 431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83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324" name="Line 431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901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wgp>
                            <wps:wsp>
                              <wps:cNvPr id="4325" name="Line 43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2455" y="854710"/>
                                  <a:ext cx="15741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6" name="Line 43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61540" y="272415"/>
                                  <a:ext cx="635" cy="1166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4327" name="Group 43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64665" y="30480"/>
                                  <a:ext cx="429895" cy="260350"/>
                                  <a:chOff x="5006" y="4741"/>
                                  <a:chExt cx="835" cy="507"/>
                                </a:xfrm>
                              </wpg:grpSpPr>
                              <wps:wsp>
                                <wps:cNvPr id="4328" name="Oval 432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726" y="5157"/>
                                    <a:ext cx="91" cy="9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29" name="Line 4321"/>
                                <wps:cNvCnPr>
                                  <a:cxnSpLocks noChangeShapeType="1"/>
                                </wps:cNvCnPr>
                                <wps:spPr bwMode="auto">
                                  <a:xfrm rot="1800000">
                                    <a:off x="5159" y="5015"/>
                                    <a:ext cx="607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4330" name="Group 4322"/>
                                <wpg:cNvGrpSpPr>
                                  <a:grpSpLocks noChangeAspect="1"/>
                                </wpg:cNvGrpSpPr>
                                <wpg:grpSpPr bwMode="auto">
                                  <a:xfrm rot="10800000">
                                    <a:off x="5006" y="4741"/>
                                    <a:ext cx="317" cy="135"/>
                                    <a:chOff x="7995" y="8343"/>
                                    <a:chExt cx="406" cy="173"/>
                                  </a:xfrm>
                                </wpg:grpSpPr>
                                <wpg:grpSp>
                                  <wpg:cNvPr id="4331" name="Group 4323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7995" y="8402"/>
                                      <a:ext cx="406" cy="114"/>
                                      <a:chOff x="8627" y="9062"/>
                                      <a:chExt cx="635" cy="114"/>
                                    </a:xfrm>
                                  </wpg:grpSpPr>
                                  <wps:wsp>
                                    <wps:cNvPr id="4332" name="Line 4324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8655" y="9067"/>
                                        <a:ext cx="60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4333" name="Group 4325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8627" y="9062"/>
                                        <a:ext cx="567" cy="114"/>
                                        <a:chOff x="8294" y="8276"/>
                                        <a:chExt cx="900" cy="180"/>
                                      </a:xfrm>
                                    </wpg:grpSpPr>
                                    <wps:wsp>
                                      <wps:cNvPr id="4334" name="Line 4326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 flipH="1">
                                          <a:off x="8294" y="8276"/>
                                          <a:ext cx="180" cy="1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335" name="Line 4327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 flipV="1">
                                          <a:off x="8474" y="8276"/>
                                          <a:ext cx="180" cy="1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336" name="Line 4328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 flipV="1">
                                          <a:off x="8654" y="8276"/>
                                          <a:ext cx="180" cy="1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337" name="Line 4329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 flipV="1">
                                          <a:off x="8834" y="8276"/>
                                          <a:ext cx="180" cy="1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338" name="Line 4330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 flipV="1">
                                          <a:off x="9014" y="8276"/>
                                          <a:ext cx="180" cy="1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4339" name="Oval 4331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8138" y="8343"/>
                                      <a:ext cx="113" cy="11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4340" name="Line 43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1" y="4817"/>
                                    <a:ext cx="54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41" name="Arc 4333"/>
                                <wps:cNvSpPr>
                                  <a:spLocks noChangeAspect="1"/>
                                </wps:cNvSpPr>
                                <wps:spPr bwMode="auto">
                                  <a:xfrm rot="3000000">
                                    <a:off x="5481" y="4862"/>
                                    <a:ext cx="142" cy="142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4342" name="Line 43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6420" y="555625"/>
                                  <a:ext cx="635" cy="277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3" name="Line 43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11885" y="555625"/>
                                  <a:ext cx="0" cy="3054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4" name="Line 43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81150" y="555625"/>
                                  <a:ext cx="635" cy="3054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5" name="Line 433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1083310" y="948690"/>
                                  <a:ext cx="3702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4346" name="Group 43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62810" y="843915"/>
                                  <a:ext cx="125095" cy="597535"/>
                                  <a:chOff x="5780" y="6382"/>
                                  <a:chExt cx="242" cy="1162"/>
                                </a:xfrm>
                              </wpg:grpSpPr>
                              <wps:wsp>
                                <wps:cNvPr id="4347" name="Line 4339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7404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48" name="Line 4340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7236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49" name="Line 4341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7065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50" name="Line 4342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6902"/>
                                    <a:ext cx="238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51" name="Line 4343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6737"/>
                                    <a:ext cx="238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52" name="Line 4344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6572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53" name="Line 4345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0" y="6398"/>
                                    <a:ext cx="22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54" name="Line 4346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2" y="7531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55" name="Line 434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21" y="6382"/>
                                    <a:ext cx="1" cy="11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4356" name="Line 4348"/>
                              <wps:cNvCnPr>
                                <a:cxnSpLocks noChangeShapeType="1"/>
                              </wps:cNvCnPr>
                              <wps:spPr bwMode="auto">
                                <a:xfrm rot="3600000">
                                  <a:off x="1490980" y="1014730"/>
                                  <a:ext cx="3644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57" name="Line 43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7530" y="647700"/>
                                  <a:ext cx="5556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58" name="Line 43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75435" y="647700"/>
                                  <a:ext cx="5797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59" name="Line 43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96645" y="647700"/>
                                  <a:ext cx="4870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60" name="Arc 4352"/>
                              <wps:cNvSpPr>
                                <a:spLocks noChangeAspect="1"/>
                              </wps:cNvSpPr>
                              <wps:spPr bwMode="auto">
                                <a:xfrm rot="3600000">
                                  <a:off x="1269365" y="881380"/>
                                  <a:ext cx="73025" cy="7302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61" name="Arc 4353"/>
                              <wps:cNvSpPr>
                                <a:spLocks noChangeAspect="1"/>
                              </wps:cNvSpPr>
                              <wps:spPr bwMode="auto">
                                <a:xfrm rot="14400000">
                                  <a:off x="805815" y="740410"/>
                                  <a:ext cx="177800" cy="1778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62" name="Arc 4354"/>
                              <wps:cNvSpPr>
                                <a:spLocks noChangeAspect="1"/>
                              </wps:cNvSpPr>
                              <wps:spPr bwMode="auto">
                                <a:xfrm rot="3600000">
                                  <a:off x="1610360" y="861060"/>
                                  <a:ext cx="87630" cy="8699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63" name="Line 43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94560" y="277495"/>
                                  <a:ext cx="3702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64" name="Line 43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64080" y="1435735"/>
                                  <a:ext cx="3702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65" name="Line 43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64080" y="855345"/>
                                  <a:ext cx="3702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66" name="Line 43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72055" y="277495"/>
                                  <a:ext cx="635" cy="5861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67" name="Line 43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72055" y="855345"/>
                                  <a:ext cx="635" cy="5861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68" name="Text Box 43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1178D01" w14:textId="77777777" w:rsidR="00D65A14" w:rsidRPr="002E3A77" w:rsidRDefault="00D65A14" w:rsidP="000E4C0D">
                                    <w:r w:rsidRPr="002E3A77"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69" name="Text Box 43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1005" y="685800"/>
                                  <a:ext cx="8128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B1CF753" w14:textId="77777777" w:rsidR="00D65A14" w:rsidRPr="00953B52" w:rsidRDefault="00D65A14" w:rsidP="000E4C0D">
                                    <w:r w:rsidRPr="00953B52"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70" name="Text Box 43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6625" y="305435"/>
                                  <a:ext cx="762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623E3A" w14:textId="77777777" w:rsidR="00D65A14" w:rsidRPr="00953B52" w:rsidRDefault="00D65A14" w:rsidP="000E4C0D">
                                    <w: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71" name="Text Box 43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8700" y="878205"/>
                                  <a:ext cx="7493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FAD3C2" w14:textId="77777777" w:rsidR="00D65A14" w:rsidRPr="00953B52" w:rsidRDefault="00D65A14" w:rsidP="000E4C0D">
                                    <w: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72" name="Text Box 43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21560" y="914400"/>
                                  <a:ext cx="7366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0650A4F" w14:textId="77777777" w:rsidR="00D65A14" w:rsidRPr="00E127F6" w:rsidRDefault="00D65A14" w:rsidP="000E4C0D">
                                    <w: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73" name="Text Box 43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0100" y="94996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D1023F" w14:textId="77777777" w:rsidR="00D65A14" w:rsidRPr="00E127F6" w:rsidRDefault="00D65A14" w:rsidP="000E4C0D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74" name="Text Box 43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14500" y="848995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B8151D8" w14:textId="77777777" w:rsidR="00D65A14" w:rsidRPr="00E127F6" w:rsidRDefault="00D65A14" w:rsidP="000E4C0D">
                                    <w:r>
                                      <w:t>6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75" name="Text Box 43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49375" y="852805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073A1A6" w14:textId="77777777" w:rsidR="00D65A14" w:rsidRPr="00E127F6" w:rsidRDefault="00D65A14" w:rsidP="000E4C0D">
                                    <w:r>
                                      <w:t>3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76" name="Text Box 43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94865" y="53975"/>
                                  <a:ext cx="228600" cy="278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840212B" w14:textId="77777777" w:rsidR="00D65A14" w:rsidRPr="00E127F6" w:rsidRDefault="00D65A14" w:rsidP="000E4C0D">
                                    <w:r>
                                      <w:t>3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377" name="Text Box 43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0100" y="4572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D254921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78" name="Text Box 43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57300" y="457200"/>
                                  <a:ext cx="17653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546E2CF" w14:textId="77777777" w:rsidR="00D65A14" w:rsidRPr="00E127F6" w:rsidRDefault="00D65A14" w:rsidP="000E4C0D">
                                    <w:r>
                                      <w:t>1,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79" name="Text Box 43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28800" y="4572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340D5D3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80" name="Text Box 43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64740" y="4572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9931035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81" name="Text Box 43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64740" y="106553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BC61EE6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82" name="Text Box 43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48765" y="1054100"/>
                                  <a:ext cx="165735" cy="3162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1152845" w14:textId="77777777" w:rsidR="00D65A14" w:rsidRPr="00E127F6" w:rsidRDefault="00D65A14" w:rsidP="000E4C0D">
                                    <w:r w:rsidRPr="00641222">
                                      <w:rPr>
                                        <w:position w:val="-4"/>
                                      </w:rPr>
                                      <w:object w:dxaOrig="260" w:dyaOrig="320" w14:anchorId="1323AA74">
                                        <v:shape id="_x0000_i1036" type="#_x0000_t75" style="width:12.9pt;height:16.3pt" o:ole="">
                                          <v:imagedata r:id="rId5" o:title=""/>
                                        </v:shape>
                                        <o:OLEObject Type="Embed" ProgID="Equation.DSMT4" ShapeID="_x0000_i1036" DrawAspect="Content" ObjectID="_1664177695" r:id="rId1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1D95466" id="Полотно 4383" o:spid="_x0000_s1462" editas="canvas" style="width:209.25pt;height:128.95pt;mso-position-horizontal-relative:char;mso-position-vertical-relative:line" coordsize="26574,163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">
                      <v:shape id="_x0000_s1463" type="#_x0000_t75" style="position:absolute;width:26574;height:16376;visibility:visible;mso-wrap-style:square">
                        <v:fill o:detectmouseclick="t"/>
                        <v:path o:connecttype="none"/>
                      </v:shape>
                      <v:group id="Group 4287" o:spid="_x0000_s1464" style="position:absolute;left:11404;top:9544;width:4115;height:6832" coordorigin="6015,8250" coordsize="800,1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">
                        <v:group id="Group 4288" o:spid="_x0000_s1465" style="position:absolute;left:6263;top:8644;width:334;height:248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">
                          <o:lock v:ext="edit" aspectratio="t"/>
                          <v:group id="Group 4289" o:spid="_x0000_s1466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">
                            <o:lock v:ext="edit" aspectratio="t"/>
                            <v:group id="Group 4290" o:spid="_x0000_s1467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">
                              <o:lock v:ext="edit" aspectratio="t"/>
                              <v:shape id="AutoShape 4291" o:spid="_x0000_s1468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" filled="f" strokeweight="1.25pt">
                                <o:lock v:ext="edit" aspectratio="t"/>
                              </v:shape>
                              <v:oval id="Oval 4292" o:spid="_x0000_s1469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" strokeweight="1.25pt">
                                <o:lock v:ext="edit" aspectratio="t"/>
                              </v:oval>
                            </v:group>
                            <v:line id="Line 4293" o:spid="_x0000_s1470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" strokeweight="1.25pt">
                              <o:lock v:ext="edit" aspectratio="t"/>
                            </v:line>
                          </v:group>
                          <v:group id="Group 4294" o:spid="_x0000_s1471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7TA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">
                            <o:lock v:ext="edit" aspectratio="t"/>
                            <v:line id="Line 4295" o:spid="_x0000_s1472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" strokeweight="1.25pt">
                              <o:lock v:ext="edit" aspectratio="t"/>
                            </v:line>
                            <v:line id="Line 4296" o:spid="_x0000_s1473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" strokeweight="1.25pt">
                              <o:lock v:ext="edit" aspectratio="t"/>
                            </v:line>
                            <v:line id="Line 4297" o:spid="_x0000_s1474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" strokeweight="1.25pt">
                              <o:lock v:ext="edit" aspectratio="t"/>
                            </v:line>
                            <v:line id="Line 4298" o:spid="_x0000_s1475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" strokeweight="1.25pt">
                              <o:lock v:ext="edit" aspectratio="t"/>
                            </v:line>
                            <v:line id="Line 4299" o:spid="_x0000_s1476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" strokeweight="1.25pt">
                              <o:lock v:ext="edit" aspectratio="t"/>
                            </v:line>
                          </v:group>
                        </v:group>
                        <v:line id="Line 4300" o:spid="_x0000_s1477" style="position:absolute;visibility:visible;mso-wrap-style:square" from="6435,8250" to="6436,9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">
                          <v:stroke dashstyle="longDashDot"/>
                        </v:line>
                        <v:line id="Line 4301" o:spid="_x0000_s1478" style="position:absolute;visibility:visible;mso-wrap-style:square" from="6015,8669" to="6814,8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">
                          <v:stroke dashstyle="longDashDot"/>
                        </v:line>
                        <v:oval id="Oval 4302" o:spid="_x0000_s1479" style="position:absolute;left:6151;top:8386;width:556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" filled="f" strokeweight="1.25pt">
                          <o:lock v:ext="edit" aspectratio="t"/>
                        </v:oval>
                        <v:line id="Line 4303" o:spid="_x0000_s1480" style="position:absolute;visibility:visible;mso-wrap-style:square" from="6707,8666" to="6708,9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" strokeweight="1.25pt"/>
                        <v:rect id="Rectangle 4304" o:spid="_x0000_s1481" style="position:absolute;left:6622;top:9273;width:193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" filled="f" strokeweight="1.25pt"/>
                      </v:group>
                      <v:group id="Group 4305" o:spid="_x0000_s1482" style="position:absolute;left:4349;top:8331;width:2629;height:1956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oeG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wWcSJ/D3JjwBufgFAAD//wMAUEsBAi0AFAAGAAgAAAAhANvh9svuAAAAhQEAABMAAAAAAAAA&#10;AAAAAAAAAAAAAFtDb250ZW50X1R5cGVzXS54bWxQSwECLQAUAAYACAAAACEAWvQsW78AAAAVAQAA&#10;CwAAAAAAAAAAAAAAAAAfAQAAX3JlbHMvLnJlbHNQSwECLQAUAAYACAAAACEASgqHhsYAAADdAAAA&#10;DwAAAAAAAAAAAAAAAAAHAgAAZHJzL2Rvd25yZXYueG1sUEsFBgAAAAADAAMAtwAAAPoCAAAAAA==&#10;">
                        <o:lock v:ext="edit" aspectratio="t"/>
                        <v:group id="Group 4306" o:spid="_x0000_s1483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x/yxwAAAN0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dJin8vglPQK5/AAAA//8DAFBLAQItABQABgAIAAAAIQDb4fbL7gAAAIUBAAATAAAAAAAA&#10;AAAAAAAAAAAAAABbQ29udGVudF9UeXBlc10ueG1sUEsBAi0AFAAGAAgAAAAhAFr0LFu/AAAAFQEA&#10;AAsAAAAAAAAAAAAAAAAAHwEAAF9yZWxzLy5yZWxzUEsBAi0AFAAGAAgAAAAhAMXjH/LHAAAA3QAA&#10;AA8AAAAAAAAAAAAAAAAABwIAAGRycy9kb3ducmV2LnhtbFBLBQYAAAAAAwADALcAAAD7AgAAAAA=&#10;">
                          <o:lock v:ext="edit" aspectratio="t"/>
                          <v:group id="Group 4307" o:spid="_x0000_s1484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">
                            <o:lock v:ext="edit" aspectratio="t"/>
                            <v:shape id="AutoShape 4308" o:spid="_x0000_s1485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" filled="f" strokeweight="1.25pt">
                              <o:lock v:ext="edit" aspectratio="t"/>
                            </v:shape>
                            <v:oval id="Oval 4309" o:spid="_x0000_s1486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" strokeweight="1.25pt">
                              <o:lock v:ext="edit" aspectratio="t"/>
                            </v:oval>
                          </v:group>
                          <v:line id="Line 4310" o:spid="_x0000_s1487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" strokeweight="1.25pt">
                            <o:lock v:ext="edit" aspectratio="t"/>
                          </v:line>
                        </v:group>
                        <v:group id="Group 4311" o:spid="_x0000_s1488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rBs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7iD/h7E56AXD0BAAD//wMAUEsBAi0AFAAGAAgAAAAhANvh9svuAAAAhQEAABMAAAAAAAAA&#10;AAAAAAAAAAAAAFtDb250ZW50X1R5cGVzXS54bWxQSwECLQAUAAYACAAAACEAWvQsW78AAAAVAQAA&#10;CwAAAAAAAAAAAAAAAAAfAQAAX3JlbHMvLnJlbHNQSwECLQAUAAYACAAAACEAK+KwbMYAAADdAAAA&#10;DwAAAAAAAAAAAAAAAAAHAgAAZHJzL2Rvd25yZXYueG1sUEsFBgAAAAADAAMAtwAAAPoCAAAAAA==&#10;">
                          <o:lock v:ext="edit" aspectratio="t"/>
                          <v:line id="Line 4312" o:spid="_x0000_s1489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" strokeweight="1.25pt">
                            <o:lock v:ext="edit" aspectratio="t"/>
                          </v:line>
                          <v:line id="Line 4313" o:spid="_x0000_s1490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" strokeweight="1.25pt">
                            <o:lock v:ext="edit" aspectratio="t"/>
                          </v:line>
                          <v:line id="Line 4314" o:spid="_x0000_s1491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" strokeweight="1.25pt">
                            <o:lock v:ext="edit" aspectratio="t"/>
                          </v:line>
                          <v:line id="Line 4315" o:spid="_x0000_s1492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" strokeweight="1.25pt">
                            <o:lock v:ext="edit" aspectratio="t"/>
                          </v:line>
                          <v:line id="Line 4316" o:spid="_x0000_s1493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" strokeweight="1.25pt">
                            <o:lock v:ext="edit" aspectratio="t"/>
                          </v:line>
                        </v:group>
                      </v:group>
                      <v:line id="Line 4317" o:spid="_x0000_s1494" style="position:absolute;visibility:visible;mso-wrap-style:square" from="5924,8547" to="21666,8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" strokeweight="1.25pt"/>
                      <v:line id="Line 4318" o:spid="_x0000_s1495" style="position:absolute;visibility:visible;mso-wrap-style:square" from="21615,2724" to="21621,143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" strokeweight="1.25pt"/>
                      <v:group id="Group 4319" o:spid="_x0000_s1496" style="position:absolute;left:17646;top:304;width:4299;height:2604" coordorigin="5006,4741" coordsize="835,5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">
                        <v:oval id="Oval 4320" o:spid="_x0000_s1497" style="position:absolute;left:5726;top:5157;width:91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" strokeweight="1.25pt">
                          <o:lock v:ext="edit" aspectratio="t"/>
                        </v:oval>
                        <v:line id="Line 4321" o:spid="_x0000_s1498" style="position:absolute;rotation:30;visibility:visible;mso-wrap-style:square" from="5159,5015" to="5766,5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" strokeweight="1.25pt"/>
                        <v:group id="Group 4322" o:spid="_x0000_s1499" style="position:absolute;left:5006;top:4741;width:317;height:135;rotation:180" coordorigin="7995,8343" coordsize="406,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">
                          <o:lock v:ext="edit" aspectratio="t"/>
                          <v:group id="Group 4323" o:spid="_x0000_s1500" style="position:absolute;left:7995;top:8402;width:406;height:114" coordorigin="8627,9062" coordsize="635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eAK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wWeSxPD3JjwBufgFAAD//wMAUEsBAi0AFAAGAAgAAAAhANvh9svuAAAAhQEAABMAAAAAAAAA&#10;AAAAAAAAAAAAAFtDb250ZW50X1R5cGVzXS54bWxQSwECLQAUAAYACAAAACEAWvQsW78AAAAVAQAA&#10;CwAAAAAAAAAAAAAAAAAfAQAAX3JlbHMvLnJlbHNQSwECLQAUAAYACAAAACEAniHgCsYAAADdAAAA&#10;DwAAAAAAAAAAAAAAAAAHAgAAZHJzL2Rvd25yZXYueG1sUEsFBgAAAAADAAMAtwAAAPoCAAAAAA==&#10;">
                            <o:lock v:ext="edit" aspectratio="t"/>
                            <v:line id="Line 4324" o:spid="_x0000_s1501" style="position:absolute;visibility:visible;mso-wrap-style:square" from="8655,9067" to="9262,9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" strokeweight="1.25pt">
                              <o:lock v:ext="edit" aspectratio="t"/>
                            </v:line>
                            <v:group id="Group 4325" o:spid="_x0000_s1502" style="position:absolute;left:8627;top:9062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9vm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wWeSJPD3JjwBufgFAAD//wMAUEsBAi0AFAAGAAgAAAAhANvh9svuAAAAhQEAABMAAAAAAAAA&#10;AAAAAAAAAAAAAFtDb250ZW50X1R5cGVzXS54bWxQSwECLQAUAAYACAAAACEAWvQsW78AAAAVAQAA&#10;CwAAAAAAAAAAAAAAAAAfAQAAX3JlbHMvLnJlbHNQSwECLQAUAAYACAAAACEAAb/b5sYAAADdAAAA&#10;DwAAAAAAAAAAAAAAAAAHAgAAZHJzL2Rvd25yZXYueG1sUEsFBgAAAAADAAMAtwAAAPoCAAAAAA==&#10;">
                              <o:lock v:ext="edit" aspectratio="t"/>
                              <v:line id="Line 4326" o:spid="_x0000_s1503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" strokeweight="1.25pt">
                                <o:lock v:ext="edit" aspectratio="t"/>
                              </v:line>
                              <v:line id="Line 4327" o:spid="_x0000_s1504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" strokeweight="1.25pt">
                                <o:lock v:ext="edit" aspectratio="t"/>
                              </v:line>
                              <v:line id="Line 4328" o:spid="_x0000_s1505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" strokeweight="1.25pt">
                                <o:lock v:ext="edit" aspectratio="t"/>
                              </v:line>
                              <v:line id="Line 4329" o:spid="_x0000_s1506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" strokeweight="1.25pt">
                                <o:lock v:ext="edit" aspectratio="t"/>
                              </v:line>
                              <v:line id="Line 4330" o:spid="_x0000_s1507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" strokeweight="1.25pt">
                                <o:lock v:ext="edit" aspectratio="t"/>
                              </v:line>
                            </v:group>
                          </v:group>
                          <v:oval id="Oval 4331" o:spid="_x0000_s1508" style="position:absolute;left:8138;top:834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" strokeweight="1.25pt">
                            <o:lock v:ext="edit" aspectratio="t"/>
                          </v:oval>
                        </v:group>
                        <v:line id="Line 4332" o:spid="_x0000_s1509" style="position:absolute;visibility:visible;mso-wrap-style:square" from="5301,4817" to="5841,48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"/>
                        <v:shape id="Arc 4333" o:spid="_x0000_s1510" style="position:absolute;left:5481;top:4862;width:142;height:142;rotation:5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" path="m,nfc11929,,21600,9670,21600,21600em,nsc11929,,21600,9670,21600,21600l,21600,,xe" filled="f">
                          <v:path arrowok="t" o:extrusionok="f" o:connecttype="custom" o:connectlocs="0,0;142,142;0,142" o:connectangles="0,0,0"/>
                          <o:lock v:ext="edit" aspectratio="t"/>
                        </v:shape>
                      </v:group>
                      <v:line id="Line 4334" o:spid="_x0000_s1511" style="position:absolute;visibility:visible;mso-wrap-style:square" from="5664,5556" to="5670,8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"/>
                      <v:line id="Line 4335" o:spid="_x0000_s1512" style="position:absolute;visibility:visible;mso-wrap-style:square" from="11118,5556" to="11118,8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"/>
                      <v:line id="Line 4336" o:spid="_x0000_s1513" style="position:absolute;visibility:visible;mso-wrap-style:square" from="15811,5556" to="15817,8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"/>
                      <v:line id="Line 4337" o:spid="_x0000_s1514" style="position:absolute;rotation:30;visibility:visible;mso-wrap-style:square" from="10833,9486" to="14535,9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" strokeweight="1.25pt"/>
                      <v:group id="Group 4338" o:spid="_x0000_s1515" style="position:absolute;left:21628;top:8439;width:1251;height:5975" coordorigin="5780,6382" coordsize="242,1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">
                        <v:line id="Line 4339" o:spid="_x0000_s1516" style="position:absolute;rotation:180;visibility:visible;mso-wrap-style:square" from="5781,7404" to="6019,7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" strokeweight="1.25pt">
                          <v:stroke endarrow="block" endarrowwidth="narrow"/>
                        </v:line>
                        <v:line id="Line 4340" o:spid="_x0000_s1517" style="position:absolute;rotation:180;visibility:visible;mso-wrap-style:square" from="5781,7236" to="6019,7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" strokeweight="1.25pt">
                          <v:stroke endarrow="block" endarrowwidth="narrow"/>
                        </v:line>
                        <v:line id="Line 4341" o:spid="_x0000_s1518" style="position:absolute;rotation:180;visibility:visible;mso-wrap-style:square" from="5781,7065" to="6019,7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" strokeweight="1.25pt">
                          <v:stroke endarrow="block" endarrowwidth="narrow"/>
                        </v:line>
                        <v:line id="Line 4342" o:spid="_x0000_s1519" style="position:absolute;rotation:180;visibility:visible;mso-wrap-style:square" from="5781,6902" to="6019,6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" strokeweight="1.25pt">
                          <v:stroke endarrow="block" endarrowwidth="narrow"/>
                        </v:line>
                        <v:line id="Line 4343" o:spid="_x0000_s1520" style="position:absolute;rotation:180;visibility:visible;mso-wrap-style:square" from="5781,6737" to="6019,6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" strokeweight="1.25pt">
                          <v:stroke endarrow="block" endarrowwidth="narrow"/>
                        </v:line>
                        <v:line id="Line 4344" o:spid="_x0000_s1521" style="position:absolute;rotation:180;visibility:visible;mso-wrap-style:square" from="5781,6572" to="6019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" strokeweight="1.25pt">
                          <v:stroke endarrow="block" endarrowwidth="narrow"/>
                        </v:line>
                        <v:line id="Line 4345" o:spid="_x0000_s1522" style="position:absolute;rotation:180;visibility:visible;mso-wrap-style:square" from="5780,6398" to="6009,63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" strokeweight="1.25pt">
                          <v:stroke endarrow="block" endarrowwidth="narrow"/>
                        </v:line>
                        <v:line id="Line 4346" o:spid="_x0000_s1523" style="position:absolute;rotation:180;visibility:visible;mso-wrap-style:square" from="5782,7531" to="6020,7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" strokeweight="1.25pt">
                          <v:stroke endarrow="block" endarrowwidth="narrow"/>
                        </v:line>
                        <v:line id="Line 4347" o:spid="_x0000_s1524" style="position:absolute;visibility:visible;mso-wrap-style:square" from="6021,6382" to="6022,7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" strokeweight="1.25pt"/>
                      </v:group>
                      <v:line id="Line 4348" o:spid="_x0000_s1525" style="position:absolute;rotation:60;visibility:visible;mso-wrap-style:square" from="14910,10147" to="18554,10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" strokeweight="1.25pt">
                        <v:stroke endarrow="classic" endarrowlength="long"/>
                      </v:line>
                      <v:line id="Line 4349" o:spid="_x0000_s1526" style="position:absolute;visibility:visible;mso-wrap-style:square" from="5575,6477" to="11131,6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">
                        <v:stroke startarrow="classic" startarrowlength="long" endarrow="classic" endarrowlength="long"/>
                      </v:line>
                      <v:line id="Line 4350" o:spid="_x0000_s1527" style="position:absolute;visibility:visible;mso-wrap-style:square" from="15754,6477" to="21551,6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">
                        <v:stroke startarrow="classic" startarrowlength="long" endarrow="classic" endarrowlength="long"/>
                      </v:line>
                      <v:line id="Line 4351" o:spid="_x0000_s1528" style="position:absolute;visibility:visible;mso-wrap-style:square" from="10966,6477" to="15836,6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">
                        <v:stroke startarrow="classic" startarrowlength="long" endarrow="classic" endarrowlength="long"/>
                      </v:line>
                      <v:shape id="Arc 4352" o:spid="_x0000_s1529" style="position:absolute;left:12692;top:8814;width:731;height:730;rotation:6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" path="m,nfc11929,,21600,9670,21600,21600em,nsc11929,,21600,9670,21600,21600l,21600,,xe" filled="f">
                        <v:path arrowok="t" o:extrusionok="f" o:connecttype="custom" o:connectlocs="0,0;73025,73025;0,73025" o:connectangles="0,0,0"/>
                        <o:lock v:ext="edit" aspectratio="t"/>
                      </v:shape>
                      <v:shape id="Arc 4353" o:spid="_x0000_s1530" style="position:absolute;left:8058;top:7404;width:1778;height:1778;rotation:-12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" path="m,nfc11929,,21600,9670,21600,21600em,nsc11929,,21600,9670,21600,21600l,21600,,xe" filled="f" strokeweight="1.25pt">
                        <v:stroke endarrow="classic"/>
                        <v:path arrowok="t" o:extrusionok="f" o:connecttype="custom" o:connectlocs="0,0;177800,177800;0,177800" o:connectangles="0,0,0"/>
                        <o:lock v:ext="edit" aspectratio="t"/>
                      </v:shape>
                      <v:shape id="Arc 4354" o:spid="_x0000_s1531" style="position:absolute;left:16103;top:8610;width:876;height:870;rotation:6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" path="m,nfc11929,,21600,9670,21600,21600em,nsc11929,,21600,9670,21600,21600l,21600,,xe" filled="f">
                        <v:path arrowok="t" o:extrusionok="f" o:connecttype="custom" o:connectlocs="0,0;87630,86995;0,86995" o:connectangles="0,0,0"/>
                        <o:lock v:ext="edit" aspectratio="t"/>
                      </v:shape>
                      <v:line id="Line 4355" o:spid="_x0000_s1532" style="position:absolute;visibility:visible;mso-wrap-style:square" from="21945,2774" to="25647,2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"/>
                      <v:line id="Line 4356" o:spid="_x0000_s1533" style="position:absolute;visibility:visible;mso-wrap-style:square" from="21640,14357" to="25342,14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"/>
                      <v:line id="Line 4357" o:spid="_x0000_s1534" style="position:absolute;visibility:visible;mso-wrap-style:square" from="21640,8553" to="25342,8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"/>
                      <v:line id="Line 4358" o:spid="_x0000_s1535" style="position:absolute;visibility:visible;mso-wrap-style:square" from="24720,2774" to="24726,8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">
                        <v:stroke startarrow="classic" startarrowlength="long" endarrow="classic" endarrowlength="long"/>
                      </v:line>
                      <v:line id="Line 4359" o:spid="_x0000_s1536" style="position:absolute;visibility:visible;mso-wrap-style:square" from="24720,8553" to="24726,14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">
                        <v:stroke startarrow="classic" startarrowlength="long" endarrow="classic" endarrowlength="long"/>
                      </v:line>
                      <v:shape id="Text Box 4360" o:spid="_x0000_s1537" type="#_x0000_t202" style="position:absolute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31178D01" w14:textId="77777777" w:rsidR="00D65A14" w:rsidRPr="002E3A77" w:rsidRDefault="00D65A14" w:rsidP="000E4C0D">
                              <w:r w:rsidRPr="002E3A77">
                                <w:t>4</w:t>
                              </w:r>
                            </w:p>
                          </w:txbxContent>
                        </v:textbox>
                      </v:shape>
                      <v:shape id="Text Box 4361" o:spid="_x0000_s1538" type="#_x0000_t202" style="position:absolute;left:4210;top:6858;width:81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7B1CF753" w14:textId="77777777" w:rsidR="00D65A14" w:rsidRPr="00953B52" w:rsidRDefault="00D65A14" w:rsidP="000E4C0D">
                              <w:r w:rsidRPr="00953B52">
                                <w:t>А</w:t>
                              </w:r>
                            </w:p>
                          </w:txbxContent>
                        </v:textbox>
                      </v:shape>
                      <v:shape id="Text Box 4362" o:spid="_x0000_s1539" type="#_x0000_t202" style="position:absolute;left:22066;top:3054;width:76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0B623E3A" w14:textId="77777777" w:rsidR="00D65A14" w:rsidRPr="00953B52" w:rsidRDefault="00D65A14" w:rsidP="000E4C0D">
                              <w:r>
                                <w:t>В</w:t>
                              </w:r>
                            </w:p>
                          </w:txbxContent>
                        </v:textbox>
                      </v:shape>
                      <v:shape id="Text Box 4363" o:spid="_x0000_s1540" type="#_x0000_t202" style="position:absolute;left:10287;top:8782;width:749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5AFAD3C2" w14:textId="77777777" w:rsidR="00D65A14" w:rsidRPr="00953B52" w:rsidRDefault="00D65A14" w:rsidP="000E4C0D">
                              <w:r>
                                <w:t>С</w:t>
                              </w:r>
                            </w:p>
                          </w:txbxContent>
                        </v:textbox>
                      </v:shape>
                      <v:shape id="Text Box 4364" o:spid="_x0000_s1541" type="#_x0000_t202" style="position:absolute;left:23215;top:9144;width:73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40650A4F" w14:textId="77777777" w:rsidR="00D65A14" w:rsidRPr="00E127F6" w:rsidRDefault="00D65A14" w:rsidP="000E4C0D">
                              <w:r>
                                <w:t>q</w:t>
                              </w:r>
                            </w:p>
                          </w:txbxContent>
                        </v:textbox>
                      </v:shape>
                      <v:shape id="Text Box 4365" o:spid="_x0000_s1542" type="#_x0000_t202" style="position:absolute;left:8001;top:9499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38D1023F" w14:textId="77777777" w:rsidR="00D65A14" w:rsidRPr="00E127F6" w:rsidRDefault="00D65A14" w:rsidP="000E4C0D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4366" o:spid="_x0000_s1543" type="#_x0000_t202" style="position:absolute;left:17145;top:8489;width:3429;height:28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2B8151D8" w14:textId="77777777" w:rsidR="00D65A14" w:rsidRPr="00E127F6" w:rsidRDefault="00D65A14" w:rsidP="000E4C0D">
                              <w:r>
                                <w:t>60º</w:t>
                              </w:r>
                            </w:p>
                          </w:txbxContent>
                        </v:textbox>
                      </v:shape>
                      <v:shape id="Text Box 4367" o:spid="_x0000_s1544" type="#_x0000_t202" style="position:absolute;left:13493;top:8528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" filled="f" stroked="f">
                        <v:textbox style="mso-fit-shape-to-text:t" inset="0,0,0,0">
                          <w:txbxContent>
                            <w:p w14:paraId="4073A1A6" w14:textId="77777777" w:rsidR="00D65A14" w:rsidRPr="00E127F6" w:rsidRDefault="00D65A14" w:rsidP="000E4C0D">
                              <w:r>
                                <w:t>30º</w:t>
                              </w:r>
                            </w:p>
                          </w:txbxContent>
                        </v:textbox>
                      </v:shape>
                      <v:shape id="Text Box 4368" o:spid="_x0000_s1545" type="#_x0000_t202" style="position:absolute;left:20948;top:539;width:2286;height:27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" filled="f" stroked="f">
                        <v:textbox inset="0,0,0,0">
                          <w:txbxContent>
                            <w:p w14:paraId="2840212B" w14:textId="77777777" w:rsidR="00D65A14" w:rsidRPr="00E127F6" w:rsidRDefault="00D65A14" w:rsidP="000E4C0D">
                              <w:r>
                                <w:t>30º</w:t>
                              </w:r>
                            </w:p>
                          </w:txbxContent>
                        </v:textbox>
                      </v:shape>
                      <v:shape id="Text Box 4369" o:spid="_x0000_s1546" type="#_x0000_t202" style="position:absolute;left:8001;top:4572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5D254921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4370" o:spid="_x0000_s1547" type="#_x0000_t202" style="position:absolute;left:12573;top:4572;width:1765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3546E2CF" w14:textId="77777777" w:rsidR="00D65A14" w:rsidRPr="00E127F6" w:rsidRDefault="00D65A14" w:rsidP="000E4C0D">
                              <w:r>
                                <w:t>1,5</w:t>
                              </w:r>
                            </w:p>
                          </w:txbxContent>
                        </v:textbox>
                      </v:shape>
                      <v:shape id="Text Box 4371" o:spid="_x0000_s1548" type="#_x0000_t202" style="position:absolute;left:18288;top:4572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4340D5D3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4372" o:spid="_x0000_s1549" type="#_x0000_t202" style="position:absolute;left:23647;top:4572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14:paraId="29931035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4373" o:spid="_x0000_s1550" type="#_x0000_t202" style="position:absolute;left:23647;top:10655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2BC61EE6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4374" o:spid="_x0000_s1551" type="#_x0000_t202" style="position:absolute;left:15487;top:10541;width:1658;height:31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01152845" w14:textId="77777777" w:rsidR="00D65A14" w:rsidRPr="00E127F6" w:rsidRDefault="00D65A14" w:rsidP="000E4C0D">
                              <w:r w:rsidRPr="00641222">
                                <w:rPr>
                                  <w:position w:val="-4"/>
                                </w:rPr>
                                <w:object w:dxaOrig="260" w:dyaOrig="320" w14:anchorId="1323AA74">
                                  <v:shape id="_x0000_i1036" type="#_x0000_t75" style="width:12.9pt;height:16.3pt" o:ole="">
                                    <v:imagedata r:id="rId5" o:title=""/>
                                  </v:shape>
                                  <o:OLEObject Type="Embed" ProgID="Equation.DSMT4" ShapeID="_x0000_i1036" DrawAspect="Content" ObjectID="_1664177695" r:id="rId17"/>
                                </w:objec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0E4C0D" w:rsidRPr="00721B41" w14:paraId="0B061CEC" w14:textId="77777777" w:rsidTr="000E4C0D">
        <w:trPr>
          <w:jc w:val="center"/>
        </w:trPr>
        <w:tc>
          <w:tcPr>
            <w:tcW w:w="4788" w:type="dxa"/>
          </w:tcPr>
          <w:p w14:paraId="357129B7" w14:textId="77777777" w:rsidR="000E4C0D" w:rsidRPr="00721B41" w:rsidRDefault="000E4C0D" w:rsidP="00B42158">
            <w:pPr>
              <w:tabs>
                <w:tab w:val="left" w:pos="0"/>
              </w:tabs>
              <w:spacing w:line="360" w:lineRule="auto"/>
              <w:rPr>
                <w:sz w:val="28"/>
                <w:szCs w:val="28"/>
              </w:rPr>
            </w:pPr>
            <w:r w:rsidRPr="00721B41">
              <w:rPr>
                <w:noProof/>
                <w:sz w:val="28"/>
                <w:szCs w:val="28"/>
              </w:rPr>
              <mc:AlternateContent>
                <mc:Choice Requires="wpc">
                  <w:drawing>
                    <wp:inline distT="0" distB="0" distL="0" distR="0" wp14:anchorId="150BE601" wp14:editId="0483667F">
                      <wp:extent cx="2743200" cy="1482725"/>
                      <wp:effectExtent l="0" t="0" r="0" b="12700"/>
                      <wp:docPr id="4294" name="Полотно 429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4211" name="Group 4202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01955" y="1231265"/>
                                  <a:ext cx="276860" cy="207010"/>
                                  <a:chOff x="8387" y="7736"/>
                                  <a:chExt cx="635" cy="474"/>
                                </a:xfrm>
                              </wpg:grpSpPr>
                              <wpg:grpSp>
                                <wpg:cNvPr id="4212" name="Group 4203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415" y="7736"/>
                                    <a:ext cx="607" cy="366"/>
                                    <a:chOff x="8415" y="7736"/>
                                    <a:chExt cx="607" cy="366"/>
                                  </a:xfrm>
                                </wpg:grpSpPr>
                                <wpg:grpSp>
                                  <wpg:cNvPr id="4213" name="Group 4204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534" y="7736"/>
                                      <a:ext cx="346" cy="358"/>
                                      <a:chOff x="8534" y="7736"/>
                                      <a:chExt cx="346" cy="358"/>
                                    </a:xfrm>
                                  </wpg:grpSpPr>
                                  <wps:wsp>
                                    <wps:cNvPr id="4214" name="AutoShape 4205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534" y="7795"/>
                                        <a:ext cx="346" cy="299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215" name="Oval 4206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654" y="7736"/>
                                        <a:ext cx="113" cy="11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216" name="Line 420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8415" y="8101"/>
                                      <a:ext cx="60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4217" name="Group 4208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387" y="8096"/>
                                    <a:ext cx="567" cy="114"/>
                                    <a:chOff x="8294" y="8276"/>
                                    <a:chExt cx="900" cy="180"/>
                                  </a:xfrm>
                                </wpg:grpSpPr>
                                <wps:wsp>
                                  <wps:cNvPr id="4218" name="Line 420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829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219" name="Line 421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47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220" name="Line 421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65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221" name="Line 421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83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222" name="Line 421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901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wgp>
                            <wpg:wgp>
                              <wpg:cNvPr id="4223" name="Group 421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98370" y="1221105"/>
                                  <a:ext cx="276860" cy="261620"/>
                                  <a:chOff x="7131" y="6513"/>
                                  <a:chExt cx="510" cy="484"/>
                                </a:xfrm>
                              </wpg:grpSpPr>
                              <wpg:grpSp>
                                <wpg:cNvPr id="4224" name="Group 4215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7249" y="6513"/>
                                    <a:ext cx="278" cy="288"/>
                                    <a:chOff x="8534" y="7736"/>
                                    <a:chExt cx="346" cy="358"/>
                                  </a:xfrm>
                                </wpg:grpSpPr>
                                <wps:wsp>
                                  <wps:cNvPr id="4225" name="AutoShape 4216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8534" y="7795"/>
                                      <a:ext cx="346" cy="299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226" name="Oval 4217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8654" y="7736"/>
                                      <a:ext cx="113" cy="11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227" name="Group 421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131" y="6905"/>
                                    <a:ext cx="510" cy="92"/>
                                    <a:chOff x="7131" y="6802"/>
                                    <a:chExt cx="510" cy="92"/>
                                  </a:xfrm>
                                </wpg:grpSpPr>
                                <wps:wsp>
                                  <wps:cNvPr id="4228" name="Line 421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7153" y="6806"/>
                                      <a:ext cx="488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4229" name="Group 4220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7131" y="6802"/>
                                      <a:ext cx="455" cy="92"/>
                                      <a:chOff x="8294" y="8276"/>
                                      <a:chExt cx="900" cy="180"/>
                                    </a:xfrm>
                                  </wpg:grpSpPr>
                                  <wps:wsp>
                                    <wps:cNvPr id="4230" name="Line 4221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829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231" name="Line 422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47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232" name="Line 422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65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233" name="Line 4224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83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234" name="Line 4225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901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4235" name="Oval 422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7281" y="6808"/>
                                    <a:ext cx="91" cy="9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36" name="Oval 422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7404" y="6808"/>
                                    <a:ext cx="91" cy="9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4237" name="Line 42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6420" y="1242695"/>
                                  <a:ext cx="17399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38" name="Line 4229"/>
                              <wps:cNvCnPr>
                                <a:cxnSpLocks noChangeShapeType="1"/>
                              </wps:cNvCnPr>
                              <wps:spPr bwMode="auto">
                                <a:xfrm rot="18900000">
                                  <a:off x="363220" y="783590"/>
                                  <a:ext cx="12712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39" name="Line 4230"/>
                              <wps:cNvCnPr>
                                <a:cxnSpLocks noChangeShapeType="1"/>
                              </wps:cNvCnPr>
                              <wps:spPr bwMode="auto">
                                <a:xfrm rot="2700000">
                                  <a:off x="1262380" y="786130"/>
                                  <a:ext cx="12712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40" name="Line 4231"/>
                              <wps:cNvCnPr>
                                <a:cxnSpLocks noChangeShapeType="1"/>
                              </wps:cNvCnPr>
                              <wps:spPr bwMode="auto">
                                <a:xfrm rot="2700000">
                                  <a:off x="1111250" y="201295"/>
                                  <a:ext cx="4032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41" name="Line 4232"/>
                              <wps:cNvCnPr>
                                <a:cxnSpLocks noChangeShapeType="1"/>
                              </wps:cNvCnPr>
                              <wps:spPr bwMode="auto">
                                <a:xfrm rot="2700000">
                                  <a:off x="652780" y="663575"/>
                                  <a:ext cx="4032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42" name="Line 4233"/>
                              <wps:cNvCnPr>
                                <a:cxnSpLocks noChangeShapeType="1"/>
                              </wps:cNvCnPr>
                              <wps:spPr bwMode="auto">
                                <a:xfrm rot="2700000">
                                  <a:off x="200660" y="1106805"/>
                                  <a:ext cx="4032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43" name="Line 4234"/>
                              <wps:cNvCnPr>
                                <a:cxnSpLocks noChangeShapeType="1"/>
                              </wps:cNvCnPr>
                              <wps:spPr bwMode="auto">
                                <a:xfrm rot="18900000">
                                  <a:off x="643255" y="343535"/>
                                  <a:ext cx="6769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44" name="Line 4235"/>
                              <wps:cNvCnPr>
                                <a:cxnSpLocks noChangeShapeType="1"/>
                              </wps:cNvCnPr>
                              <wps:spPr bwMode="auto">
                                <a:xfrm rot="18900000">
                                  <a:off x="206375" y="793115"/>
                                  <a:ext cx="6470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4245" name="Group 4236"/>
                              <wpg:cNvGrpSpPr>
                                <a:grpSpLocks/>
                              </wpg:cNvGrpSpPr>
                              <wpg:grpSpPr bwMode="auto">
                                <a:xfrm rot="13500000">
                                  <a:off x="651510" y="666115"/>
                                  <a:ext cx="131445" cy="631190"/>
                                  <a:chOff x="5780" y="6382"/>
                                  <a:chExt cx="242" cy="1162"/>
                                </a:xfrm>
                              </wpg:grpSpPr>
                              <wps:wsp>
                                <wps:cNvPr id="4246" name="Line 4237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7404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47" name="Line 4238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7236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48" name="Line 4239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7065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49" name="Line 4240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6902"/>
                                    <a:ext cx="238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50" name="Line 4241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6737"/>
                                    <a:ext cx="238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51" name="Line 4242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1" y="6572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52" name="Line 4243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0" y="6398"/>
                                    <a:ext cx="22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53" name="Line 4244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5782" y="7531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54" name="Line 424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21" y="6382"/>
                                    <a:ext cx="1" cy="11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4255" name="Line 4246"/>
                              <wps:cNvCnPr>
                                <a:cxnSpLocks noChangeShapeType="1"/>
                              </wps:cNvCnPr>
                              <wps:spPr bwMode="auto">
                                <a:xfrm rot="18900000">
                                  <a:off x="1422400" y="655955"/>
                                  <a:ext cx="2933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56" name="Line 4247"/>
                              <wps:cNvCnPr>
                                <a:cxnSpLocks noChangeShapeType="1"/>
                              </wps:cNvCnPr>
                              <wps:spPr bwMode="auto">
                                <a:xfrm rot="18900000">
                                  <a:off x="1607185" y="422910"/>
                                  <a:ext cx="3911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4257" name="Group 424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31975" y="158750"/>
                                  <a:ext cx="434340" cy="721360"/>
                                  <a:chOff x="6015" y="8250"/>
                                  <a:chExt cx="800" cy="1329"/>
                                </a:xfrm>
                              </wpg:grpSpPr>
                              <wpg:grpSp>
                                <wpg:cNvPr id="4258" name="Group 4249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263" y="8644"/>
                                    <a:ext cx="334" cy="248"/>
                                    <a:chOff x="8387" y="7736"/>
                                    <a:chExt cx="635" cy="474"/>
                                  </a:xfrm>
                                </wpg:grpSpPr>
                                <wpg:grpSp>
                                  <wpg:cNvPr id="4259" name="Group 4250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415" y="7736"/>
                                      <a:ext cx="607" cy="366"/>
                                      <a:chOff x="8415" y="7736"/>
                                      <a:chExt cx="607" cy="366"/>
                                    </a:xfrm>
                                  </wpg:grpSpPr>
                                  <wpg:grpSp>
                                    <wpg:cNvPr id="4260" name="Group 4251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8534" y="7736"/>
                                        <a:ext cx="346" cy="358"/>
                                        <a:chOff x="8534" y="7736"/>
                                        <a:chExt cx="346" cy="358"/>
                                      </a:xfrm>
                                    </wpg:grpSpPr>
                                    <wps:wsp>
                                      <wps:cNvPr id="4261" name="AutoShape 4252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534" y="7795"/>
                                          <a:ext cx="346" cy="29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262" name="Oval 4253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654" y="7736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263" name="Line 4254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8415" y="8101"/>
                                        <a:ext cx="60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4264" name="Group 4255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387" y="8096"/>
                                      <a:ext cx="567" cy="114"/>
                                      <a:chOff x="8294" y="8276"/>
                                      <a:chExt cx="900" cy="180"/>
                                    </a:xfrm>
                                  </wpg:grpSpPr>
                                  <wps:wsp>
                                    <wps:cNvPr id="4265" name="Line 4256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829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266" name="Line 4257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47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267" name="Line 425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65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268" name="Line 425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83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269" name="Line 426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901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4270" name="Line 42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35" y="8250"/>
                                    <a:ext cx="1" cy="8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71" name="Line 426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15" y="8669"/>
                                    <a:ext cx="79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72" name="Oval 426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151" y="8386"/>
                                    <a:ext cx="556" cy="55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73" name="Line 426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07" y="8666"/>
                                    <a:ext cx="1" cy="6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74" name="Rectangle 426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22" y="9273"/>
                                    <a:ext cx="193" cy="3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4275" name="Line 4266"/>
                              <wps:cNvCnPr>
                                <a:cxnSpLocks noChangeShapeType="1"/>
                              </wps:cNvCnPr>
                              <wps:spPr bwMode="auto">
                                <a:xfrm rot="2700000">
                                  <a:off x="1231265" y="614045"/>
                                  <a:ext cx="3232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76" name="Rectangle 4267"/>
                              <wps:cNvSpPr>
                                <a:spLocks noChangeArrowheads="1"/>
                              </wps:cNvSpPr>
                              <wps:spPr bwMode="auto">
                                <a:xfrm rot="2700000">
                                  <a:off x="1693545" y="506730"/>
                                  <a:ext cx="104775" cy="1047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7" name="Line 42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8695" y="808355"/>
                                  <a:ext cx="0" cy="3232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78" name="Arc 4269"/>
                              <wps:cNvSpPr>
                                <a:spLocks noChangeAspect="1"/>
                              </wps:cNvSpPr>
                              <wps:spPr bwMode="auto">
                                <a:xfrm rot="16200000">
                                  <a:off x="1868170" y="753745"/>
                                  <a:ext cx="187960" cy="18796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9" name="Arc 4270"/>
                              <wps:cNvSpPr>
                                <a:spLocks noChangeAspect="1"/>
                              </wps:cNvSpPr>
                              <wps:spPr bwMode="auto">
                                <a:xfrm rot="1800000">
                                  <a:off x="664845" y="1125220"/>
                                  <a:ext cx="92075" cy="9271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80" name="Arc 4271"/>
                              <wps:cNvSpPr>
                                <a:spLocks noChangeAspect="1"/>
                              </wps:cNvSpPr>
                              <wps:spPr bwMode="auto">
                                <a:xfrm rot="14400000">
                                  <a:off x="2136775" y="1125220"/>
                                  <a:ext cx="92710" cy="9207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81" name="Text Box 42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F965F5C" w14:textId="77777777" w:rsidR="00D65A14" w:rsidRPr="002E3A77" w:rsidRDefault="00D65A14" w:rsidP="000E4C0D">
                                    <w:r w:rsidRPr="002E3A77"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82" name="Text Box 42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6235" y="1180465"/>
                                  <a:ext cx="8128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645A6D3" w14:textId="77777777" w:rsidR="00D65A14" w:rsidRPr="00953B52" w:rsidRDefault="00D65A14" w:rsidP="000E4C0D">
                                    <w:r w:rsidRPr="00953B52"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83" name="Text Box 42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99665" y="1143000"/>
                                  <a:ext cx="762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4A854B7" w14:textId="77777777" w:rsidR="00D65A14" w:rsidRPr="00953B52" w:rsidRDefault="00D65A14" w:rsidP="000E4C0D">
                                    <w: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84" name="Text Box 42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0200" y="323850"/>
                                  <a:ext cx="7493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43DDD9" w14:textId="77777777" w:rsidR="00D65A14" w:rsidRPr="00953B52" w:rsidRDefault="00D65A14" w:rsidP="000E4C0D">
                                    <w: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85" name="Text Box 42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21560" y="685800"/>
                                  <a:ext cx="7239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FD04EBD" w14:textId="77777777" w:rsidR="00D65A14" w:rsidRPr="00E127F6" w:rsidRDefault="00D65A14" w:rsidP="000E4C0D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86" name="Text Box 42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1500" y="723265"/>
                                  <a:ext cx="7366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30F8621" w14:textId="77777777" w:rsidR="00D65A14" w:rsidRPr="00E127F6" w:rsidRDefault="00D65A14" w:rsidP="000E4C0D">
                                    <w: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87" name="Text Box 42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14500" y="75184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E506FD4" w14:textId="77777777" w:rsidR="00D65A14" w:rsidRPr="00E127F6" w:rsidRDefault="00D65A14" w:rsidP="000E4C0D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88" name="Text Box 42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9460" y="106553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9C0526D" w14:textId="77777777" w:rsidR="00D65A14" w:rsidRPr="00E127F6" w:rsidRDefault="00D65A14" w:rsidP="000E4C0D">
                                    <w:r>
                                      <w:t>45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89" name="Text Box 42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22145" y="106553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0EAB96E" w14:textId="77777777" w:rsidR="00D65A14" w:rsidRPr="00E127F6" w:rsidRDefault="00D65A14" w:rsidP="000E4C0D">
                                    <w:r>
                                      <w:t>45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0" name="Text Box 42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8205" y="18669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A6E3F7E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1" name="Text Box 42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200" y="5715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FE1D154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2" name="Text Box 42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0175" y="4572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32F679" w14:textId="77777777" w:rsidR="00D65A14" w:rsidRPr="00E127F6" w:rsidRDefault="00D65A14" w:rsidP="000E4C0D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3" name="Text Box 42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8700" y="939800"/>
                                  <a:ext cx="165735" cy="3162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1197242" w14:textId="77777777" w:rsidR="00D65A14" w:rsidRPr="00E127F6" w:rsidRDefault="00D65A14" w:rsidP="000E4C0D">
                                    <w:r w:rsidRPr="00641222">
                                      <w:rPr>
                                        <w:position w:val="-4"/>
                                      </w:rPr>
                                      <w:object w:dxaOrig="260" w:dyaOrig="320" w14:anchorId="5A4EE3D4">
                                        <v:shape id="_x0000_i1038" type="#_x0000_t75" style="width:12.9pt;height:16.3pt" o:ole="">
                                          <v:imagedata r:id="rId5" o:title=""/>
                                        </v:shape>
                                        <o:OLEObject Type="Embed" ProgID="Equation.DSMT4" ShapeID="_x0000_i1038" DrawAspect="Content" ObjectID="_1664177696" r:id="rId1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150BE601" id="Полотно 4294" o:spid="_x0000_s1552" editas="canvas" style="width:3in;height:116.75pt;mso-position-horizontal-relative:char;mso-position-vertical-relative:line" coordsize="27432,148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">
                      <v:shape id="_x0000_s1553" type="#_x0000_t75" style="position:absolute;width:27432;height:14827;visibility:visible;mso-wrap-style:square">
                        <v:fill o:detectmouseclick="t"/>
                        <v:path o:connecttype="none"/>
                      </v:shape>
                      <v:group id="Group 4202" o:spid="_x0000_s1554" style="position:absolute;left:4019;top:12312;width:2769;height:2070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bP3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e9jpeD3TXwCcvkDAAD//wMAUEsBAi0AFAAGAAgAAAAhANvh9svuAAAAhQEAABMAAAAAAAAA&#10;AAAAAAAAAAAAAFtDb250ZW50X1R5cGVzXS54bWxQSwECLQAUAAYACAAAACEAWvQsW78AAAAVAQAA&#10;CwAAAAAAAAAAAAAAAAAfAQAAX3JlbHMvLnJlbHNQSwECLQAUAAYACAAAACEAo3Wz98YAAADdAAAA&#10;DwAAAAAAAAAAAAAAAAAHAgAAZHJzL2Rvd25yZXYueG1sUEsFBgAAAAADAAMAtwAAAPoCAAAAAA==&#10;">
                        <o:lock v:ext="edit" aspectratio="t"/>
                        <v:group id="Group 4203" o:spid="_x0000_s1555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y2A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wUcSJ/D7JjwBufwBAAD//wMAUEsBAi0AFAAGAAgAAAAhANvh9svuAAAAhQEAABMAAAAAAAAA&#10;AAAAAAAAAAAAAFtDb250ZW50X1R5cGVzXS54bWxQSwECLQAUAAYACAAAACEAWvQsW78AAAAVAQAA&#10;CwAAAAAAAAAAAAAAAAAfAQAAX3JlbHMvLnJlbHNQSwECLQAUAAYACAAAACEAU6ctgMYAAADdAAAA&#10;DwAAAAAAAAAAAAAAAAAHAgAAZHJzL2Rvd25yZXYueG1sUEsFBgAAAAADAAMAtwAAAPoCAAAAAA==&#10;">
                          <o:lock v:ext="edit" aspectratio="t"/>
                          <v:group id="Group 4204" o:spid="_x0000_s1556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64gb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">
                            <o:lock v:ext="edit" aspectratio="t"/>
                            <v:shape id="AutoShape 4205" o:spid="_x0000_s1557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" filled="f" strokeweight="1.25pt">
                              <o:lock v:ext="edit" aspectratio="t"/>
                            </v:shape>
                            <v:oval id="Oval 4206" o:spid="_x0000_s1558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" strokeweight="1.25pt">
                              <o:lock v:ext="edit" aspectratio="t"/>
                            </v:oval>
                          </v:group>
                          <v:line id="Line 4207" o:spid="_x0000_s1559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" strokeweight="1.25pt">
                            <o:lock v:ext="edit" aspectratio="t"/>
                          </v:line>
                        </v:group>
                        <v:group id="Group 4208" o:spid="_x0000_s1560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0I4YxgAAAN0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B3HC3i+CU9Arv8AAAD//wMAUEsBAi0AFAAGAAgAAAAhANvh9svuAAAAhQEAABMAAAAAAAAA&#10;AAAAAAAAAAAAAFtDb250ZW50X1R5cGVzXS54bWxQSwECLQAUAAYACAAAACEAWvQsW78AAAAVAQAA&#10;CwAAAAAAAAAAAAAAAAAfAQAAX3JlbHMvLnJlbHNQSwECLQAUAAYACAAAACEAQ9COGMYAAADdAAAA&#10;DwAAAAAAAAAAAAAAAAAHAgAAZHJzL2Rvd25yZXYueG1sUEsFBgAAAAADAAMAtwAAAPoCAAAAAA==&#10;">
                          <o:lock v:ext="edit" aspectratio="t"/>
                          <v:line id="Line 4209" o:spid="_x0000_s1561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" strokeweight="1.25pt">
                            <o:lock v:ext="edit" aspectratio="t"/>
                          </v:line>
                          <v:line id="Line 4210" o:spid="_x0000_s1562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" strokeweight="1.25pt">
                            <o:lock v:ext="edit" aspectratio="t"/>
                          </v:line>
                          <v:line id="Line 4211" o:spid="_x0000_s1563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" strokeweight="1.25pt">
                            <o:lock v:ext="edit" aspectratio="t"/>
                          </v:line>
                          <v:line id="Line 4212" o:spid="_x0000_s1564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" strokeweight="1.25pt">
                            <o:lock v:ext="edit" aspectratio="t"/>
                          </v:line>
                          <v:line id="Line 4213" o:spid="_x0000_s1565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" strokeweight="1.25pt">
                            <o:lock v:ext="edit" aspectratio="t"/>
                          </v:line>
                        </v:group>
                      </v:group>
                      <v:group id="Group 4214" o:spid="_x0000_s1566" style="position:absolute;left:21983;top:12211;width:2769;height:2616" coordorigin="7131,6513" coordsize="510,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">
                        <v:group id="Group 4215" o:spid="_x0000_s1567" style="position:absolute;left:7249;top:6513;width:278;height:28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">
                          <o:lock v:ext="edit" aspectratio="t"/>
                          <v:shape id="AutoShape 4216" o:spid="_x0000_s1568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" filled="f" strokeweight="1.25pt">
                            <o:lock v:ext="edit" aspectratio="t"/>
                          </v:shape>
                          <v:oval id="Oval 4217" o:spid="_x0000_s1569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" strokeweight="1.25pt">
                            <o:lock v:ext="edit" aspectratio="t"/>
                          </v:oval>
                        </v:group>
                        <v:group id="Group 4218" o:spid="_x0000_s1570" style="position:absolute;left:7131;top:6905;width:510;height:92" coordorigin="7131,6802" coordsize="510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">
                          <v:line id="Line 4219" o:spid="_x0000_s1571" style="position:absolute;visibility:visible;mso-wrap-style:square" from="7153,6806" to="7641,6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" strokeweight="1.25pt">
                            <o:lock v:ext="edit" aspectratio="t"/>
                          </v:line>
                          <v:group id="Group 4220" o:spid="_x0000_s1572" style="position:absolute;left:7131;top:6802;width:455;height:92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">
                            <o:lock v:ext="edit" aspectratio="t"/>
                            <v:line id="Line 4221" o:spid="_x0000_s1573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" strokeweight="1.25pt">
                              <o:lock v:ext="edit" aspectratio="t"/>
                            </v:line>
                            <v:line id="Line 4222" o:spid="_x0000_s1574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" strokeweight="1.25pt">
                              <o:lock v:ext="edit" aspectratio="t"/>
                            </v:line>
                            <v:line id="Line 4223" o:spid="_x0000_s1575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" strokeweight="1.25pt">
                              <o:lock v:ext="edit" aspectratio="t"/>
                            </v:line>
                            <v:line id="Line 4224" o:spid="_x0000_s1576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" strokeweight="1.25pt">
                              <o:lock v:ext="edit" aspectratio="t"/>
                            </v:line>
                            <v:line id="Line 4225" o:spid="_x0000_s1577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" strokeweight="1.25pt">
                              <o:lock v:ext="edit" aspectratio="t"/>
                            </v:line>
                          </v:group>
                        </v:group>
                        <v:oval id="Oval 4226" o:spid="_x0000_s1578" style="position:absolute;left:7281;top:6808;width:91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" strokeweight="1.25pt">
                          <o:lock v:ext="edit" aspectratio="t"/>
                        </v:oval>
                        <v:oval id="Oval 4227" o:spid="_x0000_s1579" style="position:absolute;left:7404;top:6808;width:91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" strokeweight="1.25pt">
                          <o:lock v:ext="edit" aspectratio="t"/>
                        </v:oval>
                      </v:group>
                      <v:line id="Line 4228" o:spid="_x0000_s1580" style="position:absolute;visibility:visible;mso-wrap-style:square" from="5664,12426" to="23063,12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">
                        <v:stroke dashstyle="longDash"/>
                      </v:line>
                      <v:line id="Line 4229" o:spid="_x0000_s1581" style="position:absolute;rotation:-45;visibility:visible;mso-wrap-style:square" from="3632,7835" to="16344,7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" strokeweight="1.25pt"/>
                      <v:line id="Line 4230" o:spid="_x0000_s1582" style="position:absolute;rotation:45;visibility:visible;mso-wrap-style:square" from="12624,7860" to="25336,7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" strokeweight="1.25pt"/>
                      <v:line id="Line 4231" o:spid="_x0000_s1583" style="position:absolute;rotation:45;visibility:visible;mso-wrap-style:square" from="11112,2013" to="15144,2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"/>
                      <v:line id="Line 4232" o:spid="_x0000_s1584" style="position:absolute;rotation:45;visibility:visible;mso-wrap-style:square" from="6527,6635" to="10560,6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"/>
                      <v:line id="Line 4233" o:spid="_x0000_s1585" style="position:absolute;rotation:45;visibility:visible;mso-wrap-style:square" from="2006,11068" to="6038,11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"/>
                      <v:line id="Line 4234" o:spid="_x0000_s1586" style="position:absolute;rotation:-45;visibility:visible;mso-wrap-style:square" from="6432,3435" to="13201,3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">
                        <v:stroke startarrow="classic" startarrowlength="long" endarrow="classic" endarrowlength="long"/>
                      </v:line>
                      <v:line id="Line 4235" o:spid="_x0000_s1587" style="position:absolute;rotation:-45;visibility:visible;mso-wrap-style:square" from="2063,7931" to="8534,7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">
                        <v:stroke startarrow="classic" startarrowlength="long" endarrow="classic" endarrowlength="long"/>
                      </v:line>
                      <v:group id="Group 4236" o:spid="_x0000_s1588" style="position:absolute;left:6514;top:6661;width:1315;height:6312;rotation:-135" coordorigin="5780,6382" coordsize="242,1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">
                        <v:line id="Line 4237" o:spid="_x0000_s1589" style="position:absolute;rotation:180;visibility:visible;mso-wrap-style:square" from="5781,7404" to="6019,7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" strokeweight="1.25pt">
                          <v:stroke endarrow="block" endarrowwidth="narrow"/>
                        </v:line>
                        <v:line id="Line 4238" o:spid="_x0000_s1590" style="position:absolute;rotation:180;visibility:visible;mso-wrap-style:square" from="5781,7236" to="6019,7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" strokeweight="1.25pt">
                          <v:stroke endarrow="block" endarrowwidth="narrow"/>
                        </v:line>
                        <v:line id="Line 4239" o:spid="_x0000_s1591" style="position:absolute;rotation:180;visibility:visible;mso-wrap-style:square" from="5781,7065" to="6019,7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" strokeweight="1.25pt">
                          <v:stroke endarrow="block" endarrowwidth="narrow"/>
                        </v:line>
                        <v:line id="Line 4240" o:spid="_x0000_s1592" style="position:absolute;rotation:180;visibility:visible;mso-wrap-style:square" from="5781,6902" to="6019,6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" strokeweight="1.25pt">
                          <v:stroke endarrow="block" endarrowwidth="narrow"/>
                        </v:line>
                        <v:line id="Line 4241" o:spid="_x0000_s1593" style="position:absolute;rotation:180;visibility:visible;mso-wrap-style:square" from="5781,6737" to="6019,6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" strokeweight="1.25pt">
                          <v:stroke endarrow="block" endarrowwidth="narrow"/>
                        </v:line>
                        <v:line id="Line 4242" o:spid="_x0000_s1594" style="position:absolute;rotation:180;visibility:visible;mso-wrap-style:square" from="5781,6572" to="6019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" strokeweight="1.25pt">
                          <v:stroke endarrow="block" endarrowwidth="narrow"/>
                        </v:line>
                        <v:line id="Line 4243" o:spid="_x0000_s1595" style="position:absolute;rotation:180;visibility:visible;mso-wrap-style:square" from="5780,6398" to="6009,63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" strokeweight="1.25pt">
                          <v:stroke endarrow="block" endarrowwidth="narrow"/>
                        </v:line>
                        <v:line id="Line 4244" o:spid="_x0000_s1596" style="position:absolute;rotation:180;visibility:visible;mso-wrap-style:square" from="5782,7531" to="6020,7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" strokeweight="1.25pt">
                          <v:stroke endarrow="block" endarrowwidth="narrow"/>
                        </v:line>
                        <v:line id="Line 4245" o:spid="_x0000_s1597" style="position:absolute;visibility:visible;mso-wrap-style:square" from="6021,6382" to="6022,7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" strokeweight="1.25pt"/>
                      </v:group>
                      <v:line id="Line 4246" o:spid="_x0000_s1598" style="position:absolute;rotation:-45;visibility:visible;mso-wrap-style:square" from="14224,6559" to="17157,6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"/>
                      <v:line id="Line 4247" o:spid="_x0000_s1599" style="position:absolute;rotation:-45;visibility:visible;mso-wrap-style:square" from="16071,4229" to="19983,4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" strokeweight="1.25pt"/>
                      <v:group id="Group 4248" o:spid="_x0000_s1600" style="position:absolute;left:18319;top:1587;width:4344;height:7214" coordorigin="6015,8250" coordsize="800,1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">
                        <v:group id="Group 4249" o:spid="_x0000_s1601" style="position:absolute;left:6263;top:8644;width:334;height:248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">
                          <o:lock v:ext="edit" aspectratio="t"/>
                          <v:group id="Group 4250" o:spid="_x0000_s1602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">
                            <o:lock v:ext="edit" aspectratio="t"/>
                            <v:group id="Group 4251" o:spid="_x0000_s1603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">
                              <o:lock v:ext="edit" aspectratio="t"/>
                              <v:shape id="AutoShape 4252" o:spid="_x0000_s1604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" filled="f" strokeweight="1.25pt">
                                <o:lock v:ext="edit" aspectratio="t"/>
                              </v:shape>
                              <v:oval id="Oval 4253" o:spid="_x0000_s1605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" strokeweight="1.25pt">
                                <o:lock v:ext="edit" aspectratio="t"/>
                              </v:oval>
                            </v:group>
                            <v:line id="Line 4254" o:spid="_x0000_s1606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" strokeweight="1.25pt">
                              <o:lock v:ext="edit" aspectratio="t"/>
                            </v:line>
                          </v:group>
                          <v:group id="Group 4255" o:spid="_x0000_s1607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">
                            <o:lock v:ext="edit" aspectratio="t"/>
                            <v:line id="Line 4256" o:spid="_x0000_s1608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" strokeweight="1.25pt">
                              <o:lock v:ext="edit" aspectratio="t"/>
                            </v:line>
                            <v:line id="Line 4257" o:spid="_x0000_s1609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" strokeweight="1.25pt">
                              <o:lock v:ext="edit" aspectratio="t"/>
                            </v:line>
                            <v:line id="Line 4258" o:spid="_x0000_s1610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" strokeweight="1.25pt">
                              <o:lock v:ext="edit" aspectratio="t"/>
                            </v:line>
                            <v:line id="Line 4259" o:spid="_x0000_s1611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" strokeweight="1.25pt">
                              <o:lock v:ext="edit" aspectratio="t"/>
                            </v:line>
                            <v:line id="Line 4260" o:spid="_x0000_s1612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" strokeweight="1.25pt">
                              <o:lock v:ext="edit" aspectratio="t"/>
                            </v:line>
                          </v:group>
                        </v:group>
                        <v:line id="Line 4261" o:spid="_x0000_s1613" style="position:absolute;visibility:visible;mso-wrap-style:square" from="6435,8250" to="6436,9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">
                          <v:stroke dashstyle="longDashDot"/>
                        </v:line>
                        <v:line id="Line 4262" o:spid="_x0000_s1614" style="position:absolute;visibility:visible;mso-wrap-style:square" from="6015,8669" to="6814,8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">
                          <v:stroke dashstyle="longDashDot"/>
                        </v:line>
                        <v:oval id="Oval 4263" o:spid="_x0000_s1615" style="position:absolute;left:6151;top:8386;width:556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" filled="f" strokeweight="1.25pt">
                          <o:lock v:ext="edit" aspectratio="t"/>
                        </v:oval>
                        <v:line id="Line 4264" o:spid="_x0000_s1616" style="position:absolute;visibility:visible;mso-wrap-style:square" from="6707,8666" to="6708,9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" strokeweight="1.25pt"/>
                        <v:rect id="Rectangle 4265" o:spid="_x0000_s1617" style="position:absolute;left:6622;top:9273;width:193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" filled="f" strokeweight="1.25pt"/>
                      </v:group>
                      <v:line id="Line 4266" o:spid="_x0000_s1618" style="position:absolute;rotation:45;visibility:visible;mso-wrap-style:square" from="12312,6140" to="15544,6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">
                        <v:stroke startarrow="classic" startarrowlength="long" endarrow="classic" endarrowlength="long"/>
                      </v:line>
                      <v:rect id="Rectangle 4267" o:spid="_x0000_s1619" style="position:absolute;left:16935;top:5067;width:1048;height:1048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"/>
                      <v:line id="Line 4268" o:spid="_x0000_s1620" style="position:absolute;visibility:visible;mso-wrap-style:square" from="9886,8083" to="9886,11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" strokeweight="1.25pt">
                        <v:stroke endarrow="classic" endarrowlength="long"/>
                      </v:line>
                      <v:shape id="Arc 4269" o:spid="_x0000_s1621" style="position:absolute;left:18681;top:7537;width:1880;height:1880;rotation:-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" path="m,nfc11929,,21600,9670,21600,21600em,nsc11929,,21600,9670,21600,21600l,21600,,xe" filled="f" strokeweight="1.25pt">
                        <v:stroke endarrow="classic"/>
                        <v:path arrowok="t" o:extrusionok="f" o:connecttype="custom" o:connectlocs="0,0;187960,187960;0,187960" o:connectangles="0,0,0"/>
                        <o:lock v:ext="edit" aspectratio="t"/>
                      </v:shape>
                      <v:shape id="Arc 4270" o:spid="_x0000_s1622" style="position:absolute;left:6648;top:11252;width:921;height:927;rotation:3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" path="m,nfc11929,,21600,9670,21600,21600em,nsc11929,,21600,9670,21600,21600l,21600,,xe" filled="f">
                        <v:path arrowok="t" o:extrusionok="f" o:connecttype="custom" o:connectlocs="0,0;92075,92710;0,92710" o:connectangles="0,0,0"/>
                        <o:lock v:ext="edit" aspectratio="t"/>
                      </v:shape>
                      <v:shape id="Arc 4271" o:spid="_x0000_s1623" style="position:absolute;left:21367;top:11252;width:927;height:921;rotation:-12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" path="m,nfc11929,,21600,9670,21600,21600em,nsc11929,,21600,9670,21600,21600l,21600,,xe" filled="f">
                        <v:path arrowok="t" o:extrusionok="f" o:connecttype="custom" o:connectlocs="0,0;92710,92075;0,92075" o:connectangles="0,0,0"/>
                        <o:lock v:ext="edit" aspectratio="t"/>
                      </v:shape>
                      <v:shape id="Text Box 4272" o:spid="_x0000_s1624" type="#_x0000_t202" style="position:absolute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2F965F5C" w14:textId="77777777" w:rsidR="00D65A14" w:rsidRPr="002E3A77" w:rsidRDefault="00D65A14" w:rsidP="000E4C0D">
                              <w:r w:rsidRPr="002E3A77">
                                <w:t>5</w:t>
                              </w:r>
                            </w:p>
                          </w:txbxContent>
                        </v:textbox>
                      </v:shape>
                      <v:shape id="Text Box 4273" o:spid="_x0000_s1625" type="#_x0000_t202" style="position:absolute;left:3562;top:11804;width:813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2645A6D3" w14:textId="77777777" w:rsidR="00D65A14" w:rsidRPr="00953B52" w:rsidRDefault="00D65A14" w:rsidP="000E4C0D">
                              <w:r w:rsidRPr="00953B52">
                                <w:t>А</w:t>
                              </w:r>
                            </w:p>
                          </w:txbxContent>
                        </v:textbox>
                      </v:shape>
                      <v:shape id="Text Box 4274" o:spid="_x0000_s1626" type="#_x0000_t202" style="position:absolute;left:23996;top:11430;width:76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64A854B7" w14:textId="77777777" w:rsidR="00D65A14" w:rsidRPr="00953B52" w:rsidRDefault="00D65A14" w:rsidP="000E4C0D">
                              <w:r>
                                <w:t>В</w:t>
                              </w:r>
                            </w:p>
                          </w:txbxContent>
                        </v:textbox>
                      </v:shape>
                      <v:shape id="Text Box 4275" o:spid="_x0000_s1627" type="#_x0000_t202" style="position:absolute;left:16002;top:3238;width:749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6D43DDD9" w14:textId="77777777" w:rsidR="00D65A14" w:rsidRPr="00953B52" w:rsidRDefault="00D65A14" w:rsidP="000E4C0D">
                              <w:r>
                                <w:t>С</w:t>
                              </w:r>
                            </w:p>
                          </w:txbxContent>
                        </v:textbox>
                      </v:shape>
                      <v:shape id="Text Box 4276" o:spid="_x0000_s1628" type="#_x0000_t202" style="position:absolute;left:23215;top:6858;width:724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7FD04EBD" w14:textId="77777777" w:rsidR="00D65A14" w:rsidRPr="00E127F6" w:rsidRDefault="00D65A14" w:rsidP="000E4C0D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v:shape id="Text Box 4277" o:spid="_x0000_s1629" type="#_x0000_t202" style="position:absolute;left:5715;top:7232;width:736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730F8621" w14:textId="77777777" w:rsidR="00D65A14" w:rsidRPr="00E127F6" w:rsidRDefault="00D65A14" w:rsidP="000E4C0D">
                              <w:r>
                                <w:t>q</w:t>
                              </w:r>
                            </w:p>
                          </w:txbxContent>
                        </v:textbox>
                      </v:shape>
                      <v:shape id="Text Box 4278" o:spid="_x0000_s1630" type="#_x0000_t202" style="position:absolute;left:17145;top:7518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5E506FD4" w14:textId="77777777" w:rsidR="00D65A14" w:rsidRPr="00E127F6" w:rsidRDefault="00D65A14" w:rsidP="000E4C0D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4279" o:spid="_x0000_s1631" type="#_x0000_t202" style="position:absolute;left:7594;top:10655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14:paraId="59C0526D" w14:textId="77777777" w:rsidR="00D65A14" w:rsidRPr="00E127F6" w:rsidRDefault="00D65A14" w:rsidP="000E4C0D">
                              <w:r>
                                <w:t>45º</w:t>
                              </w:r>
                            </w:p>
                          </w:txbxContent>
                        </v:textbox>
                      </v:shape>
                      <v:shape id="Text Box 4280" o:spid="_x0000_s1632" type="#_x0000_t202" style="position:absolute;left:19221;top:10655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" filled="f" stroked="f">
                        <v:textbox style="mso-fit-shape-to-text:t" inset="0,0,0,0">
                          <w:txbxContent>
                            <w:p w14:paraId="70EAB96E" w14:textId="77777777" w:rsidR="00D65A14" w:rsidRPr="00E127F6" w:rsidRDefault="00D65A14" w:rsidP="000E4C0D">
                              <w:r>
                                <w:t>45º</w:t>
                              </w:r>
                            </w:p>
                          </w:txbxContent>
                        </v:textbox>
                      </v:shape>
                      <v:shape id="Text Box 4281" o:spid="_x0000_s1633" type="#_x0000_t202" style="position:absolute;left:8782;top:1866;width:711;height:28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14:paraId="4A6E3F7E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4282" o:spid="_x0000_s1634" type="#_x0000_t202" style="position:absolute;left:4572;top:5715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7FE1D154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4283" o:spid="_x0000_s1635" type="#_x0000_t202" style="position:absolute;left:14001;top:4572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4B32F679" w14:textId="77777777" w:rsidR="00D65A14" w:rsidRPr="00E127F6" w:rsidRDefault="00D65A14" w:rsidP="000E4C0D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4284" o:spid="_x0000_s1636" type="#_x0000_t202" style="position:absolute;left:10287;top:9398;width:1657;height:31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41197242" w14:textId="77777777" w:rsidR="00D65A14" w:rsidRPr="00E127F6" w:rsidRDefault="00D65A14" w:rsidP="000E4C0D">
                              <w:r w:rsidRPr="00641222">
                                <w:rPr>
                                  <w:position w:val="-4"/>
                                </w:rPr>
                                <w:object w:dxaOrig="260" w:dyaOrig="320" w14:anchorId="5A4EE3D4">
                                  <v:shape id="_x0000_i1038" type="#_x0000_t75" style="width:12.9pt;height:16.3pt" o:ole="">
                                    <v:imagedata r:id="rId5" o:title=""/>
                                  </v:shape>
                                  <o:OLEObject Type="Embed" ProgID="Equation.DSMT4" ShapeID="_x0000_i1038" DrawAspect="Content" ObjectID="_1664177696" r:id="rId19"/>
                                </w:objec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643" w:type="dxa"/>
          </w:tcPr>
          <w:p w14:paraId="515A29E5" w14:textId="77777777" w:rsidR="000E4C0D" w:rsidRPr="00721B41" w:rsidRDefault="000E4C0D" w:rsidP="00B42158">
            <w:pPr>
              <w:tabs>
                <w:tab w:val="left" w:pos="0"/>
              </w:tabs>
              <w:spacing w:line="360" w:lineRule="auto"/>
              <w:rPr>
                <w:sz w:val="28"/>
                <w:szCs w:val="28"/>
              </w:rPr>
            </w:pPr>
            <w:r w:rsidRPr="00721B41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FFFB71B" wp14:editId="50205DA6">
                      <wp:simplePos x="0" y="0"/>
                      <wp:positionH relativeFrom="column">
                        <wp:posOffset>252095</wp:posOffset>
                      </wp:positionH>
                      <wp:positionV relativeFrom="paragraph">
                        <wp:posOffset>1659890</wp:posOffset>
                      </wp:positionV>
                      <wp:extent cx="342900" cy="160655"/>
                      <wp:effectExtent l="4445" t="2540" r="0" b="0"/>
                      <wp:wrapNone/>
                      <wp:docPr id="4210" name="Надпись 42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1606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7818483" w14:textId="77777777" w:rsidR="00D65A14" w:rsidRPr="001E2370" w:rsidRDefault="00D65A14" w:rsidP="000E4C0D">
                                  <w:r w:rsidRPr="001E2370">
                                    <w:t>30º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FFB71B" id="Надпись 4210" o:spid="_x0000_s1637" type="#_x0000_t202" style="position:absolute;margin-left:19.85pt;margin-top:130.7pt;width:27pt;height:12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" filled="f" stroked="f">
                      <v:textbox style="mso-fit-shape-to-text:t" inset="0,0,0,0">
                        <w:txbxContent>
                          <w:p w14:paraId="47818483" w14:textId="77777777" w:rsidR="00D65A14" w:rsidRPr="001E2370" w:rsidRDefault="00D65A14" w:rsidP="000E4C0D">
                            <w:r w:rsidRPr="001E2370">
                              <w:t>30º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21B41">
              <w:rPr>
                <w:noProof/>
                <w:sz w:val="28"/>
                <w:szCs w:val="28"/>
              </w:rPr>
              <mc:AlternateContent>
                <mc:Choice Requires="wpc">
                  <w:drawing>
                    <wp:inline distT="0" distB="0" distL="0" distR="0" wp14:anchorId="04B59727" wp14:editId="45747195">
                      <wp:extent cx="2699385" cy="1618615"/>
                      <wp:effectExtent l="0" t="0" r="24765" b="635"/>
                      <wp:docPr id="4209" name="Полотно 420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4128" name="Group 4119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212090" y="381000"/>
                                  <a:ext cx="277495" cy="206375"/>
                                  <a:chOff x="8387" y="7736"/>
                                  <a:chExt cx="635" cy="474"/>
                                </a:xfrm>
                              </wpg:grpSpPr>
                              <wpg:grpSp>
                                <wpg:cNvPr id="4129" name="Group 4120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415" y="7736"/>
                                    <a:ext cx="607" cy="366"/>
                                    <a:chOff x="8415" y="7736"/>
                                    <a:chExt cx="607" cy="366"/>
                                  </a:xfrm>
                                </wpg:grpSpPr>
                                <wpg:grpSp>
                                  <wpg:cNvPr id="4130" name="Group 4121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534" y="7736"/>
                                      <a:ext cx="346" cy="358"/>
                                      <a:chOff x="8534" y="7736"/>
                                      <a:chExt cx="346" cy="358"/>
                                    </a:xfrm>
                                  </wpg:grpSpPr>
                                  <wps:wsp>
                                    <wps:cNvPr id="4131" name="AutoShape 4122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534" y="7795"/>
                                        <a:ext cx="346" cy="299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132" name="Oval 4123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654" y="7736"/>
                                        <a:ext cx="113" cy="11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133" name="Line 412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8415" y="8101"/>
                                      <a:ext cx="60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4134" name="Group 4125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387" y="8096"/>
                                    <a:ext cx="567" cy="114"/>
                                    <a:chOff x="8294" y="8276"/>
                                    <a:chExt cx="900" cy="180"/>
                                  </a:xfrm>
                                </wpg:grpSpPr>
                                <wps:wsp>
                                  <wps:cNvPr id="4135" name="Line 412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829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136" name="Line 412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47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137" name="Line 412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65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138" name="Line 412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83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139" name="Line 413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901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wgp>
                            <wps:wsp>
                              <wps:cNvPr id="4140" name="Line 4131"/>
                              <wps:cNvCnPr>
                                <a:cxnSpLocks noChangeShapeType="1"/>
                              </wps:cNvCnPr>
                              <wps:spPr bwMode="auto">
                                <a:xfrm rot="18900000">
                                  <a:off x="2345055" y="1118870"/>
                                  <a:ext cx="3295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4141" name="Group 4132"/>
                              <wpg:cNvGrpSpPr>
                                <a:grpSpLocks noChangeAspect="1"/>
                              </wpg:cNvGrpSpPr>
                              <wpg:grpSpPr bwMode="auto">
                                <a:xfrm rot="10800000">
                                  <a:off x="2527300" y="956310"/>
                                  <a:ext cx="172085" cy="73025"/>
                                  <a:chOff x="7995" y="8343"/>
                                  <a:chExt cx="406" cy="173"/>
                                </a:xfrm>
                              </wpg:grpSpPr>
                              <wpg:grpSp>
                                <wpg:cNvPr id="4142" name="Group 4133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7995" y="8402"/>
                                    <a:ext cx="406" cy="114"/>
                                    <a:chOff x="8627" y="9062"/>
                                    <a:chExt cx="635" cy="114"/>
                                  </a:xfrm>
                                </wpg:grpSpPr>
                                <wps:wsp>
                                  <wps:cNvPr id="4143" name="Line 413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8655" y="9067"/>
                                      <a:ext cx="60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4144" name="Group 4135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627" y="9062"/>
                                      <a:ext cx="567" cy="114"/>
                                      <a:chOff x="8294" y="8276"/>
                                      <a:chExt cx="900" cy="180"/>
                                    </a:xfrm>
                                  </wpg:grpSpPr>
                                  <wps:wsp>
                                    <wps:cNvPr id="4145" name="Line 4136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829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146" name="Line 4137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47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147" name="Line 413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65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148" name="Line 413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83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149" name="Line 414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901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4150" name="Oval 414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8138" y="8343"/>
                                    <a:ext cx="113" cy="11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4151" name="Arc 4142"/>
                              <wps:cNvSpPr>
                                <a:spLocks noChangeAspect="1"/>
                              </wps:cNvSpPr>
                              <wps:spPr bwMode="auto">
                                <a:xfrm rot="14400000">
                                  <a:off x="2167255" y="1134745"/>
                                  <a:ext cx="92710" cy="9334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52" name="Line 41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5760" y="403225"/>
                                  <a:ext cx="117475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3" name="Line 4144"/>
                              <wps:cNvCnPr>
                                <a:cxnSpLocks noChangeShapeType="1"/>
                              </wps:cNvCnPr>
                              <wps:spPr bwMode="auto">
                                <a:xfrm rot="2700000">
                                  <a:off x="1357630" y="817245"/>
                                  <a:ext cx="117538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4" name="Rectangle 4145"/>
                              <wps:cNvSpPr>
                                <a:spLocks noChangeArrowheads="1"/>
                              </wps:cNvSpPr>
                              <wps:spPr bwMode="auto">
                                <a:xfrm rot="2700000">
                                  <a:off x="2323465" y="1113155"/>
                                  <a:ext cx="104775" cy="1054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55" name="Oval 414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357755" y="1212850"/>
                                  <a:ext cx="49530" cy="4953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56" name="Line 4147"/>
                              <wps:cNvCnPr>
                                <a:cxnSpLocks noChangeShapeType="1"/>
                              </wps:cNvCnPr>
                              <wps:spPr bwMode="auto">
                                <a:xfrm rot="18900000" flipH="1">
                                  <a:off x="1472565" y="274320"/>
                                  <a:ext cx="3911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7" name="Line 4148"/>
                              <wps:cNvCnPr>
                                <a:cxnSpLocks noChangeShapeType="1"/>
                              </wps:cNvCnPr>
                              <wps:spPr bwMode="auto">
                                <a:xfrm rot="18900000">
                                  <a:off x="1913890" y="706120"/>
                                  <a:ext cx="2933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8" name="Line 4149"/>
                              <wps:cNvCnPr>
                                <a:cxnSpLocks noChangeShapeType="1"/>
                              </wps:cNvCnPr>
                              <wps:spPr bwMode="auto">
                                <a:xfrm rot="2700000">
                                  <a:off x="1614170" y="437515"/>
                                  <a:ext cx="6013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9" name="Line 4150"/>
                              <wps:cNvCnPr>
                                <a:cxnSpLocks noChangeShapeType="1"/>
                              </wps:cNvCnPr>
                              <wps:spPr bwMode="auto">
                                <a:xfrm rot="2700000">
                                  <a:off x="2014855" y="856615"/>
                                  <a:ext cx="6324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0" name="Line 415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552575" y="822960"/>
                                  <a:ext cx="3911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4161" name="Group 415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24610" y="748665"/>
                                  <a:ext cx="434340" cy="723265"/>
                                  <a:chOff x="4292" y="12792"/>
                                  <a:chExt cx="799" cy="1329"/>
                                </a:xfrm>
                              </wpg:grpSpPr>
                              <wpg:grpSp>
                                <wpg:cNvPr id="4162" name="Group 4153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4540" y="13186"/>
                                    <a:ext cx="334" cy="248"/>
                                    <a:chOff x="8387" y="7736"/>
                                    <a:chExt cx="635" cy="474"/>
                                  </a:xfrm>
                                </wpg:grpSpPr>
                                <wpg:grpSp>
                                  <wpg:cNvPr id="4163" name="Group 4154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415" y="7736"/>
                                      <a:ext cx="607" cy="366"/>
                                      <a:chOff x="8415" y="7736"/>
                                      <a:chExt cx="607" cy="366"/>
                                    </a:xfrm>
                                  </wpg:grpSpPr>
                                  <wpg:grpSp>
                                    <wpg:cNvPr id="4164" name="Group 4155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8534" y="7736"/>
                                        <a:ext cx="346" cy="358"/>
                                        <a:chOff x="8534" y="7736"/>
                                        <a:chExt cx="346" cy="358"/>
                                      </a:xfrm>
                                    </wpg:grpSpPr>
                                    <wps:wsp>
                                      <wps:cNvPr id="4165" name="AutoShape 4156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534" y="7795"/>
                                          <a:ext cx="346" cy="29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166" name="Oval 4157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654" y="7736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167" name="Line 415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8415" y="8101"/>
                                        <a:ext cx="60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4168" name="Group 4159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387" y="8096"/>
                                      <a:ext cx="567" cy="114"/>
                                      <a:chOff x="8294" y="8276"/>
                                      <a:chExt cx="900" cy="180"/>
                                    </a:xfrm>
                                  </wpg:grpSpPr>
                                  <wps:wsp>
                                    <wps:cNvPr id="4169" name="Line 416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829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170" name="Line 4161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47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171" name="Line 416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65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172" name="Line 416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83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173" name="Line 4164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901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4174" name="Line 41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12" y="12792"/>
                                    <a:ext cx="1" cy="8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75" name="Line 416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92" y="13211"/>
                                    <a:ext cx="79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76" name="Oval 416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428" y="12928"/>
                                    <a:ext cx="556" cy="55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177" name="Group 416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37" y="13208"/>
                                    <a:ext cx="193" cy="913"/>
                                    <a:chOff x="4899" y="13208"/>
                                    <a:chExt cx="193" cy="913"/>
                                  </a:xfrm>
                                </wpg:grpSpPr>
                                <wps:wsp>
                                  <wps:cNvPr id="4178" name="Line 416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984" y="13208"/>
                                      <a:ext cx="1" cy="60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179" name="Rectangle 417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899" y="13815"/>
                                      <a:ext cx="193" cy="3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  <wps:wsp>
                              <wps:cNvPr id="4180" name="Line 41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9885" y="86995"/>
                                  <a:ext cx="635" cy="2940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1" name="Line 41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33525" y="86995"/>
                                  <a:ext cx="635" cy="3054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2" name="Line 41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9885" y="154305"/>
                                  <a:ext cx="11836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4183" name="Group 417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9250" y="282575"/>
                                  <a:ext cx="1187450" cy="130175"/>
                                  <a:chOff x="4048" y="3596"/>
                                  <a:chExt cx="1908" cy="238"/>
                                </a:xfrm>
                              </wpg:grpSpPr>
                              <wps:wsp>
                                <wps:cNvPr id="4184" name="Line 4175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011" y="2653"/>
                                    <a:ext cx="1" cy="18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85" name="Line 4176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369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86" name="Line 4177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129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87" name="Line 4178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885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88" name="Line 4179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650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89" name="Line 4180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414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90" name="Line 4181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176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91" name="Line 4182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3930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92" name="Line 4183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609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93" name="Line 4184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828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4194" name="Line 41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4860" y="1245870"/>
                                  <a:ext cx="2933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95" name="Arc 4186"/>
                              <wps:cNvSpPr>
                                <a:spLocks noChangeAspect="1"/>
                              </wps:cNvSpPr>
                              <wps:spPr bwMode="auto">
                                <a:xfrm rot="16200000">
                                  <a:off x="1631315" y="496570"/>
                                  <a:ext cx="187960" cy="18859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96" name="Rectangle 4187"/>
                              <wps:cNvSpPr>
                                <a:spLocks noChangeArrowheads="1"/>
                              </wps:cNvSpPr>
                              <wps:spPr bwMode="auto">
                                <a:xfrm rot="2700000">
                                  <a:off x="1564640" y="352425"/>
                                  <a:ext cx="104775" cy="1054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97" name="Text Box 41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511BA80" w14:textId="77777777" w:rsidR="00D65A14" w:rsidRPr="002E3A77" w:rsidRDefault="00D65A14" w:rsidP="000E4C0D">
                                    <w:r w:rsidRPr="002E3A77"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98" name="Text Box 41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4310" y="266065"/>
                                  <a:ext cx="8128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21B033" w14:textId="77777777" w:rsidR="00D65A14" w:rsidRPr="00953B52" w:rsidRDefault="00D65A14" w:rsidP="000E4C0D">
                                    <w:r w:rsidRPr="00953B52"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99" name="Text Box 41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00300" y="1257300"/>
                                  <a:ext cx="762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D8A08D" w14:textId="77777777" w:rsidR="00D65A14" w:rsidRPr="00953B52" w:rsidRDefault="00D65A14" w:rsidP="000E4C0D">
                                    <w: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00" name="Text Box 41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64360" y="842010"/>
                                  <a:ext cx="7493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E462ACE" w14:textId="77777777" w:rsidR="00D65A14" w:rsidRPr="00953B52" w:rsidRDefault="00D65A14" w:rsidP="000E4C0D">
                                    <w: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01" name="Text Box 41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2730" y="1335405"/>
                                  <a:ext cx="7239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5314E61" w14:textId="77777777" w:rsidR="00D65A14" w:rsidRPr="00E127F6" w:rsidRDefault="00D65A14" w:rsidP="000E4C0D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02" name="Text Box 41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3140" y="100330"/>
                                  <a:ext cx="7366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1FB1AAF" w14:textId="77777777" w:rsidR="00D65A14" w:rsidRPr="00E127F6" w:rsidRDefault="00D65A14" w:rsidP="000E4C0D">
                                    <w: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03" name="Text Box 41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50340" y="53594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F2BBAA1" w14:textId="77777777" w:rsidR="00D65A14" w:rsidRPr="00E127F6" w:rsidRDefault="00D65A14" w:rsidP="000E4C0D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04" name="Text Box 41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43100" y="106553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0059953" w14:textId="77777777" w:rsidR="00D65A14" w:rsidRPr="00E127F6" w:rsidRDefault="00D65A14" w:rsidP="000E4C0D">
                                    <w:r>
                                      <w:t>45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05" name="Text Box 41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43100" y="287655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47B0673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06" name="Text Box 41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64740" y="6858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2A2B14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07" name="Text Box 41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440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8119EEB" w14:textId="77777777" w:rsidR="00D65A14" w:rsidRPr="00E127F6" w:rsidRDefault="00D65A14" w:rsidP="000E4C0D">
                                    <w: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08" name="Text Box 41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83690" y="35560"/>
                                  <a:ext cx="165735" cy="3162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51CD53" w14:textId="77777777" w:rsidR="00D65A14" w:rsidRPr="00E127F6" w:rsidRDefault="00D65A14" w:rsidP="000E4C0D">
                                    <w:r w:rsidRPr="00641222">
                                      <w:rPr>
                                        <w:position w:val="-4"/>
                                      </w:rPr>
                                      <w:object w:dxaOrig="260" w:dyaOrig="320" w14:anchorId="1F8724FE">
                                        <v:shape id="_x0000_i1040" type="#_x0000_t75" style="width:12.9pt;height:16.3pt" o:ole="">
                                          <v:imagedata r:id="rId5" o:title=""/>
                                        </v:shape>
                                        <o:OLEObject Type="Embed" ProgID="Equation.DSMT4" ShapeID="_x0000_i1040" DrawAspect="Content" ObjectID="_1664177697" r:id="rId2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4B59727" id="Полотно 4209" o:spid="_x0000_s1638" editas="canvas" style="width:212.55pt;height:127.45pt;mso-position-horizontal-relative:char;mso-position-vertical-relative:line" coordsize="26993,161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">
                      <v:shape id="_x0000_s1639" type="#_x0000_t75" style="position:absolute;width:26993;height:16186;visibility:visible;mso-wrap-style:square">
                        <v:fill o:detectmouseclick="t"/>
                        <v:path o:connecttype="none"/>
                      </v:shape>
                      <v:group id="Group 4119" o:spid="_x0000_s1640" style="position:absolute;left:2120;top:3810;width:2775;height:2063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">
                        <o:lock v:ext="edit" aspectratio="t"/>
                        <v:group id="Group 4120" o:spid="_x0000_s1641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hQwxgAAAN0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BqP3+H5JjwBuf4DAAD//wMAUEsBAi0AFAAGAAgAAAAhANvh9svuAAAAhQEAABMAAAAAAAAA&#10;AAAAAAAAAAAAAFtDb250ZW50X1R5cGVzXS54bWxQSwECLQAUAAYACAAAACEAWvQsW78AAAAVAQAA&#10;CwAAAAAAAAAAAAAAAAAfAQAAX3JlbHMvLnJlbHNQSwECLQAUAAYACAAAACEASEoUMMYAAADdAAAA&#10;DwAAAAAAAAAAAAAAAAAHAgAAZHJzL2Rvd25yZXYueG1sUEsFBgAAAAADAAMAtwAAAPoCAAAAAA==&#10;">
                          <o:lock v:ext="edit" aspectratio="t"/>
                          <v:group id="Group 4121" o:spid="_x0000_s1642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Stw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bzESdgf3oQnIHe/AAAA//8DAFBLAQItABQABgAIAAAAIQDb4fbL7gAAAIUBAAATAAAAAAAAAAAA&#10;AAAAAAAAAABbQ29udGVudF9UeXBlc10ueG1sUEsBAi0AFAAGAAgAAAAhAFr0LFu/AAAAFQEAAAsA&#10;AAAAAAAAAAAAAAAAHwEAAF9yZWxzLy5yZWxzUEsBAi0AFAAGAAgAAAAhAFypK3DEAAAA3QAAAA8A&#10;AAAAAAAAAAAAAAAABwIAAGRycy9kb3ducmV2LnhtbFBLBQYAAAAAAwADALcAAAD4AgAAAAA=&#10;">
                            <o:lock v:ext="edit" aspectratio="t"/>
                            <v:shape id="AutoShape 4122" o:spid="_x0000_s1643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" filled="f" strokeweight="1.25pt">
                              <o:lock v:ext="edit" aspectratio="t"/>
                            </v:shape>
                            <v:oval id="Oval 4123" o:spid="_x0000_s1644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" strokeweight="1.25pt">
                              <o:lock v:ext="edit" aspectratio="t"/>
                            </v:oval>
                          </v:group>
                          <v:line id="Line 4124" o:spid="_x0000_s1645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" strokeweight="1.25pt">
                            <o:lock v:ext="edit" aspectratio="t"/>
                          </v:line>
                        </v:group>
                        <v:group id="Group 4125" o:spid="_x0000_s1646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i1zxwAAAN0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Nlin8vglPQK5/AAAA//8DAFBLAQItABQABgAIAAAAIQDb4fbL7gAAAIUBAAATAAAAAAAA&#10;AAAAAAAAAAAAAABbQ29udGVudF9UeXBlc10ueG1sUEsBAi0AFAAGAAgAAAAhAFr0LFu/AAAAFQEA&#10;AAsAAAAAAAAAAAAAAAAAHwEAAF9yZWxzLy5yZWxzUEsBAi0AFAAGAAgAAAAhACOSLXPHAAAA3QAA&#10;AA8AAAAAAAAAAAAAAAAABwIAAGRycy9kb3ducmV2LnhtbFBLBQYAAAAAAwADALcAAAD7AgAAAAA=&#10;">
                          <o:lock v:ext="edit" aspectratio="t"/>
                          <v:line id="Line 4126" o:spid="_x0000_s1647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" strokeweight="1.25pt">
                            <o:lock v:ext="edit" aspectratio="t"/>
                          </v:line>
                          <v:line id="Line 4127" o:spid="_x0000_s1648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" strokeweight="1.25pt">
                            <o:lock v:ext="edit" aspectratio="t"/>
                          </v:line>
                          <v:line id="Line 4128" o:spid="_x0000_s1649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" strokeweight="1.25pt">
                            <o:lock v:ext="edit" aspectratio="t"/>
                          </v:line>
                          <v:line id="Line 4129" o:spid="_x0000_s1650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" strokeweight="1.25pt">
                            <o:lock v:ext="edit" aspectratio="t"/>
                          </v:line>
                          <v:line id="Line 4130" o:spid="_x0000_s1651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" strokeweight="1.25pt">
                            <o:lock v:ext="edit" aspectratio="t"/>
                          </v:line>
                        </v:group>
                      </v:group>
                      <v:line id="Line 4131" o:spid="_x0000_s1652" style="position:absolute;rotation:-45;visibility:visible;mso-wrap-style:square" from="23450,11188" to="26746,11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" strokeweight="1.25pt"/>
                      <v:group id="Group 4132" o:spid="_x0000_s1653" style="position:absolute;left:25273;top:9563;width:1720;height:730;rotation:180" coordorigin="7995,8343" coordsize="406,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">
                        <o:lock v:ext="edit" aspectratio="t"/>
                        <v:group id="Group 4133" o:spid="_x0000_s1654" style="position:absolute;left:7995;top:8402;width:406;height:114" coordorigin="8627,9062" coordsize="635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WPh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">
                          <o:lock v:ext="edit" aspectratio="t"/>
                          <v:line id="Line 4134" o:spid="_x0000_s1655" style="position:absolute;visibility:visible;mso-wrap-style:square" from="8655,9067" to="9262,9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" strokeweight="1.25pt">
                            <o:lock v:ext="edit" aspectratio="t"/>
                          </v:line>
                          <v:group id="Group 4135" o:spid="_x0000_s1656" style="position:absolute;left:8627;top:9062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">
                            <o:lock v:ext="edit" aspectratio="t"/>
                            <v:line id="Line 4136" o:spid="_x0000_s1657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" strokeweight="1.25pt">
                              <o:lock v:ext="edit" aspectratio="t"/>
                            </v:line>
                            <v:line id="Line 4137" o:spid="_x0000_s1658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" strokeweight="1.25pt">
                              <o:lock v:ext="edit" aspectratio="t"/>
                            </v:line>
                            <v:line id="Line 4138" o:spid="_x0000_s1659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" strokeweight="1.25pt">
                              <o:lock v:ext="edit" aspectratio="t"/>
                            </v:line>
                            <v:line id="Line 4139" o:spid="_x0000_s1660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" strokeweight="1.25pt">
                              <o:lock v:ext="edit" aspectratio="t"/>
                            </v:line>
                            <v:line id="Line 4140" o:spid="_x0000_s1661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" strokeweight="1.25pt">
                              <o:lock v:ext="edit" aspectratio="t"/>
                            </v:line>
                          </v:group>
                        </v:group>
                        <v:oval id="Oval 4141" o:spid="_x0000_s1662" style="position:absolute;left:8138;top:834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" strokeweight="1.25pt">
                          <o:lock v:ext="edit" aspectratio="t"/>
                        </v:oval>
                      </v:group>
                      <v:shape id="Arc 4142" o:spid="_x0000_s1663" style="position:absolute;left:21672;top:11347;width:927;height:933;rotation:-12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" path="m,nfc11929,,21600,9670,21600,21600em,nsc11929,,21600,9670,21600,21600l,21600,,xe" filled="f">
                        <v:path arrowok="t" o:extrusionok="f" o:connecttype="custom" o:connectlocs="0,0;92710,93345;0,93345" o:connectangles="0,0,0"/>
                        <o:lock v:ext="edit" aspectratio="t"/>
                      </v:shape>
                      <v:line id="Line 4143" o:spid="_x0000_s1664" style="position:absolute;visibility:visible;mso-wrap-style:square" from="3657,4032" to="15405,4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" strokeweight="1.25pt"/>
                      <v:line id="Line 4144" o:spid="_x0000_s1665" style="position:absolute;rotation:45;visibility:visible;mso-wrap-style:square" from="13576,8172" to="25330,8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" strokeweight="1.25pt"/>
                      <v:rect id="Rectangle 4145" o:spid="_x0000_s1666" style="position:absolute;left:23234;top:11131;width:1048;height:1054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"/>
                      <v:oval id="Oval 4146" o:spid="_x0000_s1667" style="position:absolute;left:23577;top:12128;width:49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" strokeweight="1.25pt">
                        <o:lock v:ext="edit" aspectratio="t"/>
                      </v:oval>
                      <v:line id="Line 4147" o:spid="_x0000_s1668" style="position:absolute;rotation:45;flip:x;visibility:visible;mso-wrap-style:square" from="14725,2743" to="18637,27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" strokeweight="1.25pt">
                        <v:stroke endarrow="classic" endarrowlength="long"/>
                      </v:line>
                      <v:line id="Line 4148" o:spid="_x0000_s1669" style="position:absolute;rotation:-45;visibility:visible;mso-wrap-style:square" from="19138,7061" to="22072,7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"/>
                      <v:line id="Line 4149" o:spid="_x0000_s1670" style="position:absolute;rotation:45;visibility:visible;mso-wrap-style:square" from="16141,4375" to="22155,4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">
                        <v:stroke startarrow="classic" startarrowlength="long" endarrow="classic" endarrowlength="long"/>
                      </v:line>
                      <v:line id="Line 4150" o:spid="_x0000_s1671" style="position:absolute;rotation:45;visibility:visible;mso-wrap-style:square" from="20149,8565" to="26473,8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">
                        <v:stroke startarrow="classic" startarrowlength="long" endarrow="classic" endarrowlength="long"/>
                      </v:line>
                      <v:line id="Line 4151" o:spid="_x0000_s1672" style="position:absolute;flip:x;visibility:visible;mso-wrap-style:square" from="15525,8229" to="19437,8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" strokeweight="1.25pt"/>
                      <v:group id="Group 4152" o:spid="_x0000_s1673" style="position:absolute;left:13246;top:7486;width:4343;height:7233" coordorigin="4292,12792" coordsize="799,1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">
                        <v:group id="Group 4153" o:spid="_x0000_s1674" style="position:absolute;left:4540;top:13186;width:334;height:248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D+B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">
                          <o:lock v:ext="edit" aspectratio="t"/>
                          <v:group id="Group 4154" o:spid="_x0000_s1675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JoaxwAAAN0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3hO0iX8vglPQK5/AAAA//8DAFBLAQItABQABgAIAAAAIQDb4fbL7gAAAIUBAAATAAAAAAAA&#10;AAAAAAAAAAAAAABbQ29udGVudF9UeXBlc10ueG1sUEsBAi0AFAAGAAgAAAAhAFr0LFu/AAAAFQEA&#10;AAsAAAAAAAAAAAAAAAAAHwEAAF9yZWxzLy5yZWxzUEsBAi0AFAAGAAgAAAAhAL/ImhrHAAAA3QAA&#10;AA8AAAAAAAAAAAAAAAAABwIAAGRycy9kb3ducmV2LnhtbFBLBQYAAAAAAwADALcAAAD7AgAAAAA=&#10;">
                            <o:lock v:ext="edit" aspectratio="t"/>
                            <v:group id="Group 4155" o:spid="_x0000_s1676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">
                              <o:lock v:ext="edit" aspectratio="t"/>
                              <v:shape id="AutoShape 4156" o:spid="_x0000_s1677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" filled="f" strokeweight="1.25pt">
                                <o:lock v:ext="edit" aspectratio="t"/>
                              </v:shape>
                              <v:oval id="Oval 4157" o:spid="_x0000_s1678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" strokeweight="1.25pt">
                                <o:lock v:ext="edit" aspectratio="t"/>
                              </v:oval>
                            </v:group>
                            <v:line id="Line 4158" o:spid="_x0000_s1679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" strokeweight="1.25pt">
                              <o:lock v:ext="edit" aspectratio="t"/>
                            </v:line>
                          </v:group>
                          <v:group id="Group 4159" o:spid="_x0000_s1680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">
                            <o:lock v:ext="edit" aspectratio="t"/>
                            <v:line id="Line 4160" o:spid="_x0000_s1681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" strokeweight="1.25pt">
                              <o:lock v:ext="edit" aspectratio="t"/>
                            </v:line>
                            <v:line id="Line 4161" o:spid="_x0000_s1682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" strokeweight="1.25pt">
                              <o:lock v:ext="edit" aspectratio="t"/>
                            </v:line>
                            <v:line id="Line 4162" o:spid="_x0000_s1683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" strokeweight="1.25pt">
                              <o:lock v:ext="edit" aspectratio="t"/>
                            </v:line>
                            <v:line id="Line 4163" o:spid="_x0000_s1684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" strokeweight="1.25pt">
                              <o:lock v:ext="edit" aspectratio="t"/>
                            </v:line>
                            <v:line id="Line 4164" o:spid="_x0000_s1685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" strokeweight="1.25pt">
                              <o:lock v:ext="edit" aspectratio="t"/>
                            </v:line>
                          </v:group>
                        </v:group>
                        <v:line id="Line 4165" o:spid="_x0000_s1686" style="position:absolute;visibility:visible;mso-wrap-style:square" from="4712,12792" to="4713,13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">
                          <v:stroke dashstyle="longDashDot"/>
                        </v:line>
                        <v:line id="Line 4166" o:spid="_x0000_s1687" style="position:absolute;visibility:visible;mso-wrap-style:square" from="4292,13211" to="5091,13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">
                          <v:stroke dashstyle="longDashDot"/>
                        </v:line>
                        <v:oval id="Oval 4167" o:spid="_x0000_s1688" style="position:absolute;left:4428;top:12928;width:556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" filled="f" strokeweight="1.25pt">
                          <o:lock v:ext="edit" aspectratio="t"/>
                        </v:oval>
                        <v:group id="Group 4168" o:spid="_x0000_s1689" style="position:absolute;left:4337;top:13208;width:193;height:913" coordorigin="4899,13208" coordsize="193,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grExwAAAN0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ubxYgF/b8ITkKtfAAAA//8DAFBLAQItABQABgAIAAAAIQDb4fbL7gAAAIUBAAATAAAAAAAA&#10;AAAAAAAAAAAAAABbQ29udGVudF9UeXBlc10ueG1sUEsBAi0AFAAGAAgAAAAhAFr0LFu/AAAAFQEA&#10;AAsAAAAAAAAAAAAAAAAAHwEAAF9yZWxzLy5yZWxzUEsBAi0AFAAGAAgAAAAhAEUqCsTHAAAA3QAA&#10;AA8AAAAAAAAAAAAAAAAABwIAAGRycy9kb3ducmV2LnhtbFBLBQYAAAAAAwADALcAAAD7AgAAAAA=&#10;">
                          <v:line id="Line 4169" o:spid="_x0000_s1690" style="position:absolute;visibility:visible;mso-wrap-style:square" from="4984,13208" to="4985,13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" strokeweight="1.25pt"/>
                          <v:rect id="Rectangle 4170" o:spid="_x0000_s1691" style="position:absolute;left:4899;top:13815;width:193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" filled="f" strokeweight="1.25pt"/>
                        </v:group>
                      </v:group>
                      <v:line id="Line 4171" o:spid="_x0000_s1692" style="position:absolute;visibility:visible;mso-wrap-style:square" from="3498,869" to="3505,3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"/>
                      <v:line id="Line 4172" o:spid="_x0000_s1693" style="position:absolute;visibility:visible;mso-wrap-style:square" from="15335,869" to="15341,3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"/>
                      <v:line id="Line 4173" o:spid="_x0000_s1694" style="position:absolute;visibility:visible;mso-wrap-style:square" from="3498,1543" to="15335,1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">
                        <v:stroke startarrow="classic" startarrowlength="long" endarrow="classic" endarrowlength="long"/>
                      </v:line>
                      <v:group id="Group 4174" o:spid="_x0000_s1695" style="position:absolute;left:3492;top:2825;width:11875;height:1302" coordorigin="4048,3596" coordsize="1908,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HzgxwAAAN0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3iO1yv4exOegEx/AQAA//8DAFBLAQItABQABgAIAAAAIQDb4fbL7gAAAIUBAAATAAAAAAAA&#10;AAAAAAAAAAAAAABbQ29udGVudF9UeXBlc10ueG1sUEsBAi0AFAAGAAgAAAAhAFr0LFu/AAAAFQEA&#10;AAsAAAAAAAAAAAAAAAAAHwEAAF9yZWxzLy5yZWxzUEsBAi0AFAAGAAgAAAAhAA/EfODHAAAA3QAA&#10;AA8AAAAAAAAAAAAAAAAABwIAAGRycy9kb3ducmV2LnhtbFBLBQYAAAAAAwADALcAAAD7AgAAAAA=&#10;">
                        <v:line id="Line 4175" o:spid="_x0000_s1696" style="position:absolute;rotation:90;visibility:visible;mso-wrap-style:square" from="5011,2653" to="5012,4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" strokeweight="1.25pt"/>
                        <v:line id="Line 4176" o:spid="_x0000_s1697" style="position:absolute;rotation:90;visibility:visible;mso-wrap-style:square" from="5369,3714" to="5607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" strokeweight="1.25pt">
                          <v:stroke endarrow="block" endarrowwidth="narrow"/>
                        </v:line>
                        <v:line id="Line 4177" o:spid="_x0000_s1698" style="position:absolute;rotation:90;visibility:visible;mso-wrap-style:square" from="5129,3714" to="5367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" strokeweight="1.25pt">
                          <v:stroke endarrow="block" endarrowwidth="narrow"/>
                        </v:line>
                        <v:line id="Line 4178" o:spid="_x0000_s1699" style="position:absolute;rotation:90;visibility:visible;mso-wrap-style:square" from="4885,3714" to="5123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" strokeweight="1.25pt">
                          <v:stroke endarrow="block" endarrowwidth="narrow"/>
                        </v:line>
                        <v:line id="Line 4179" o:spid="_x0000_s1700" style="position:absolute;rotation:90;visibility:visible;mso-wrap-style:square" from="4650,3714" to="4888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" strokeweight="1.25pt">
                          <v:stroke endarrow="block" endarrowwidth="narrow"/>
                        </v:line>
                        <v:line id="Line 4180" o:spid="_x0000_s1701" style="position:absolute;rotation:90;visibility:visible;mso-wrap-style:square" from="4414,3714" to="4652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" strokeweight="1.25pt">
                          <v:stroke endarrow="block" endarrowwidth="narrow"/>
                        </v:line>
                        <v:line id="Line 4181" o:spid="_x0000_s1702" style="position:absolute;rotation:90;visibility:visible;mso-wrap-style:square" from="4176,3714" to="4414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" strokeweight="1.25pt">
                          <v:stroke endarrow="block" endarrowwidth="narrow"/>
                        </v:line>
                        <v:line id="Line 4182" o:spid="_x0000_s1703" style="position:absolute;rotation:90;visibility:visible;mso-wrap-style:square" from="3930,3714" to="4168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" strokeweight="1.25pt">
                          <v:stroke endarrow="block" endarrowwidth="narrow"/>
                        </v:line>
                        <v:line id="Line 4183" o:spid="_x0000_s1704" style="position:absolute;rotation:90;visibility:visible;mso-wrap-style:square" from="5609,3714" to="5847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" strokeweight="1.25pt">
                          <v:stroke endarrow="block" endarrowwidth="narrow"/>
                        </v:line>
                        <v:line id="Line 4184" o:spid="_x0000_s1705" style="position:absolute;rotation:90;visibility:visible;mso-wrap-style:square" from="5828,3714" to="6066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" strokeweight="1.25pt">
                          <v:stroke endarrow="block" endarrowwidth="narrow"/>
                        </v:line>
                      </v:group>
                      <v:line id="Line 4185" o:spid="_x0000_s1706" style="position:absolute;visibility:visible;mso-wrap-style:square" from="20548,12458" to="23482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"/>
                      <v:shape id="Arc 4186" o:spid="_x0000_s1707" style="position:absolute;left:16312;top:4965;width:1880;height:1886;rotation:-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" path="m,nfc11929,,21600,9670,21600,21600em,nsc11929,,21600,9670,21600,21600l,21600,,xe" filled="f" strokeweight="1.25pt">
                        <v:stroke endarrow="classic"/>
                        <v:path arrowok="t" o:extrusionok="f" o:connecttype="custom" o:connectlocs="0,0;187960,188595;0,188595" o:connectangles="0,0,0"/>
                        <o:lock v:ext="edit" aspectratio="t"/>
                      </v:shape>
                      <v:rect id="Rectangle 4187" o:spid="_x0000_s1708" style="position:absolute;left:15646;top:3524;width:1048;height:1054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" filled="f"/>
                      <v:shape id="Text Box 4188" o:spid="_x0000_s1709" type="#_x0000_t202" style="position:absolute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0511BA80" w14:textId="77777777" w:rsidR="00D65A14" w:rsidRPr="002E3A77" w:rsidRDefault="00D65A14" w:rsidP="000E4C0D">
                              <w:r w:rsidRPr="002E3A77">
                                <w:t>6</w:t>
                              </w:r>
                            </w:p>
                          </w:txbxContent>
                        </v:textbox>
                      </v:shape>
                      <v:shape id="Text Box 4189" o:spid="_x0000_s1710" type="#_x0000_t202" style="position:absolute;left:1943;top:2660;width:81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0B21B033" w14:textId="77777777" w:rsidR="00D65A14" w:rsidRPr="00953B52" w:rsidRDefault="00D65A14" w:rsidP="000E4C0D">
                              <w:r w:rsidRPr="00953B52">
                                <w:t>А</w:t>
                              </w:r>
                            </w:p>
                          </w:txbxContent>
                        </v:textbox>
                      </v:shape>
                      <v:shape id="Text Box 4190" o:spid="_x0000_s1711" type="#_x0000_t202" style="position:absolute;left:24003;top:12573;width:76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62D8A08D" w14:textId="77777777" w:rsidR="00D65A14" w:rsidRPr="00953B52" w:rsidRDefault="00D65A14" w:rsidP="000E4C0D">
                              <w:r>
                                <w:t>В</w:t>
                              </w:r>
                            </w:p>
                          </w:txbxContent>
                        </v:textbox>
                      </v:shape>
                      <v:shape id="Text Box 4191" o:spid="_x0000_s1712" type="#_x0000_t202" style="position:absolute;left:18643;top:8420;width:749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6E462ACE" w14:textId="77777777" w:rsidR="00D65A14" w:rsidRPr="00953B52" w:rsidRDefault="00D65A14" w:rsidP="000E4C0D">
                              <w:r>
                                <w:t>С</w:t>
                              </w:r>
                            </w:p>
                          </w:txbxContent>
                        </v:textbox>
                      </v:shape>
                      <v:shape id="Text Box 4192" o:spid="_x0000_s1713" type="#_x0000_t202" style="position:absolute;left:15227;top:13354;width:724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35314E61" w14:textId="77777777" w:rsidR="00D65A14" w:rsidRPr="00E127F6" w:rsidRDefault="00D65A14" w:rsidP="000E4C0D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v:shape id="Text Box 4193" o:spid="_x0000_s1714" type="#_x0000_t202" style="position:absolute;left:9931;top:1003;width:73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61FB1AAF" w14:textId="77777777" w:rsidR="00D65A14" w:rsidRPr="00E127F6" w:rsidRDefault="00D65A14" w:rsidP="000E4C0D">
                              <w:r>
                                <w:t>q</w:t>
                              </w:r>
                            </w:p>
                          </w:txbxContent>
                        </v:textbox>
                      </v:shape>
                      <v:shape id="Text Box 4194" o:spid="_x0000_s1715" type="#_x0000_t202" style="position:absolute;left:14503;top:5359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7F2BBAA1" w14:textId="77777777" w:rsidR="00D65A14" w:rsidRPr="00E127F6" w:rsidRDefault="00D65A14" w:rsidP="000E4C0D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4195" o:spid="_x0000_s1716" type="#_x0000_t202" style="position:absolute;left:19431;top:10655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60059953" w14:textId="77777777" w:rsidR="00D65A14" w:rsidRPr="00E127F6" w:rsidRDefault="00D65A14" w:rsidP="000E4C0D">
                              <w:r>
                                <w:t>45º</w:t>
                              </w:r>
                            </w:p>
                          </w:txbxContent>
                        </v:textbox>
                      </v:shape>
                      <v:shape id="Text Box 4196" o:spid="_x0000_s1717" type="#_x0000_t202" style="position:absolute;left:19431;top:2876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647B0673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4197" o:spid="_x0000_s1718" type="#_x0000_t202" style="position:absolute;left:23647;top:6858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1F2A2B14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4198" o:spid="_x0000_s1719" type="#_x0000_t202" style="position:absolute;left:9144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78119EEB" w14:textId="77777777" w:rsidR="00D65A14" w:rsidRPr="00E127F6" w:rsidRDefault="00D65A14" w:rsidP="000E4C0D">
                              <w:r>
                                <w:t>4</w:t>
                              </w:r>
                            </w:p>
                          </w:txbxContent>
                        </v:textbox>
                      </v:shape>
                      <v:shape id="Text Box 4199" o:spid="_x0000_s1720" type="#_x0000_t202" style="position:absolute;left:15836;top:355;width:1658;height:31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14:paraId="4C51CD53" w14:textId="77777777" w:rsidR="00D65A14" w:rsidRPr="00E127F6" w:rsidRDefault="00D65A14" w:rsidP="000E4C0D">
                              <w:r w:rsidRPr="00641222">
                                <w:rPr>
                                  <w:position w:val="-4"/>
                                </w:rPr>
                                <w:object w:dxaOrig="260" w:dyaOrig="320" w14:anchorId="1F8724FE">
                                  <v:shape id="_x0000_i1040" type="#_x0000_t75" style="width:12.9pt;height:16.3pt" o:ole="">
                                    <v:imagedata r:id="rId5" o:title=""/>
                                  </v:shape>
                                  <o:OLEObject Type="Embed" ProgID="Equation.DSMT4" ShapeID="_x0000_i1040" DrawAspect="Content" ObjectID="_1664177697" r:id="rId21"/>
                                </w:objec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0E4C0D" w:rsidRPr="00721B41" w14:paraId="17AFAEA3" w14:textId="77777777" w:rsidTr="000E4C0D">
        <w:trPr>
          <w:jc w:val="center"/>
        </w:trPr>
        <w:tc>
          <w:tcPr>
            <w:tcW w:w="4788" w:type="dxa"/>
          </w:tcPr>
          <w:p w14:paraId="04903E57" w14:textId="77777777" w:rsidR="000E4C0D" w:rsidRPr="00721B41" w:rsidRDefault="000E4C0D" w:rsidP="00B42158">
            <w:pPr>
              <w:tabs>
                <w:tab w:val="left" w:pos="0"/>
              </w:tabs>
              <w:spacing w:line="360" w:lineRule="auto"/>
              <w:rPr>
                <w:sz w:val="28"/>
                <w:szCs w:val="28"/>
              </w:rPr>
            </w:pPr>
            <w:r w:rsidRPr="00721B41">
              <w:rPr>
                <w:noProof/>
                <w:sz w:val="28"/>
                <w:szCs w:val="28"/>
              </w:rPr>
              <mc:AlternateContent>
                <mc:Choice Requires="wpc">
                  <w:drawing>
                    <wp:inline distT="0" distB="0" distL="0" distR="0" wp14:anchorId="1F3646BC" wp14:editId="00445977">
                      <wp:extent cx="2857500" cy="1440815"/>
                      <wp:effectExtent l="0" t="9525" r="0" b="0"/>
                      <wp:docPr id="4127" name="Полотно 4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4057" name="Group 4047"/>
                              <wpg:cNvGrpSpPr>
                                <a:grpSpLocks/>
                              </wpg:cNvGrpSpPr>
                              <wpg:grpSpPr bwMode="auto">
                                <a:xfrm rot="10800000">
                                  <a:off x="434340" y="360045"/>
                                  <a:ext cx="411480" cy="1029335"/>
                                  <a:chOff x="3029" y="8610"/>
                                  <a:chExt cx="720" cy="1800"/>
                                </a:xfrm>
                              </wpg:grpSpPr>
                              <wpg:grpSp>
                                <wpg:cNvPr id="4058" name="Group 4048"/>
                                <wpg:cNvGrpSpPr>
                                  <a:grpSpLocks/>
                                </wpg:cNvGrpSpPr>
                                <wpg:grpSpPr bwMode="auto">
                                  <a:xfrm rot="10800000">
                                    <a:off x="3029" y="8610"/>
                                    <a:ext cx="720" cy="135"/>
                                    <a:chOff x="8627" y="9062"/>
                                    <a:chExt cx="635" cy="114"/>
                                  </a:xfrm>
                                </wpg:grpSpPr>
                                <wps:wsp>
                                  <wps:cNvPr id="4059" name="Line 404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655" y="9067"/>
                                      <a:ext cx="60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4060" name="Group 405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627" y="9062"/>
                                      <a:ext cx="567" cy="114"/>
                                      <a:chOff x="8294" y="8276"/>
                                      <a:chExt cx="900" cy="180"/>
                                    </a:xfrm>
                                  </wpg:grpSpPr>
                                  <wps:wsp>
                                    <wps:cNvPr id="4061" name="Line 405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829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062" name="Line 405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847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063" name="Line 405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865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064" name="Line 405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883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065" name="Line 405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901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4066" name="Line 40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96" y="8610"/>
                                    <a:ext cx="1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4067" name="Line 40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1190" y="355600"/>
                                  <a:ext cx="12344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68" name="Line 40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69440" y="355600"/>
                                  <a:ext cx="635" cy="4857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4069" name="Group 40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23950" y="326390"/>
                                  <a:ext cx="97155" cy="405765"/>
                                  <a:chOff x="3188" y="10278"/>
                                  <a:chExt cx="153" cy="639"/>
                                </a:xfrm>
                              </wpg:grpSpPr>
                              <wps:wsp>
                                <wps:cNvPr id="4070" name="Line 4060"/>
                                <wps:cNvCnPr>
                                  <a:cxnSpLocks noChangeShapeType="1"/>
                                </wps:cNvCnPr>
                                <wps:spPr bwMode="auto">
                                  <a:xfrm rot="3600000">
                                    <a:off x="2979" y="10597"/>
                                    <a:ext cx="63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 type="stealth" w="med" len="lg"/>
                                    <a:tailEnd type="none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71" name="Arc 4061"/>
                                <wps:cNvSpPr>
                                  <a:spLocks noChangeAspect="1"/>
                                </wps:cNvSpPr>
                                <wps:spPr bwMode="auto">
                                  <a:xfrm rot="3600000">
                                    <a:off x="3188" y="10328"/>
                                    <a:ext cx="153" cy="153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4072" name="Group 406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75155" y="348615"/>
                                  <a:ext cx="138430" cy="492760"/>
                                  <a:chOff x="4371" y="10313"/>
                                  <a:chExt cx="218" cy="776"/>
                                </a:xfrm>
                              </wpg:grpSpPr>
                              <wpg:grpSp>
                                <wpg:cNvPr id="4073" name="Group 406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71" y="10328"/>
                                    <a:ext cx="215" cy="754"/>
                                    <a:chOff x="4767" y="3020"/>
                                    <a:chExt cx="239" cy="838"/>
                                  </a:xfrm>
                                </wpg:grpSpPr>
                                <wps:wsp>
                                  <wps:cNvPr id="4074" name="Line 4064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0800000">
                                      <a:off x="4768" y="3858"/>
                                      <a:ext cx="238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075" name="Line 4065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0800000">
                                      <a:off x="4768" y="3687"/>
                                      <a:ext cx="238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076" name="Line 4066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0800000">
                                      <a:off x="4768" y="3524"/>
                                      <a:ext cx="238" cy="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077" name="Line 4067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0800000">
                                      <a:off x="4768" y="3359"/>
                                      <a:ext cx="238" cy="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078" name="Line 4068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0800000">
                                      <a:off x="4768" y="3194"/>
                                      <a:ext cx="238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079" name="Line 4069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0800000">
                                      <a:off x="4767" y="3020"/>
                                      <a:ext cx="229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080" name="Line 407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8" y="10313"/>
                                    <a:ext cx="1" cy="7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g:wgp>
                              <wpg:cNvPr id="4081" name="Group 40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67255" y="0"/>
                                  <a:ext cx="457200" cy="760095"/>
                                  <a:chOff x="6015" y="8250"/>
                                  <a:chExt cx="800" cy="1329"/>
                                </a:xfrm>
                              </wpg:grpSpPr>
                              <wpg:grpSp>
                                <wpg:cNvPr id="4082" name="Group 4072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263" y="8644"/>
                                    <a:ext cx="334" cy="248"/>
                                    <a:chOff x="8387" y="7736"/>
                                    <a:chExt cx="635" cy="474"/>
                                  </a:xfrm>
                                </wpg:grpSpPr>
                                <wpg:grpSp>
                                  <wpg:cNvPr id="4083" name="Group 4073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415" y="7736"/>
                                      <a:ext cx="607" cy="366"/>
                                      <a:chOff x="8415" y="7736"/>
                                      <a:chExt cx="607" cy="366"/>
                                    </a:xfrm>
                                  </wpg:grpSpPr>
                                  <wpg:grpSp>
                                    <wpg:cNvPr id="4084" name="Group 4074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8534" y="7736"/>
                                        <a:ext cx="346" cy="358"/>
                                        <a:chOff x="8534" y="7736"/>
                                        <a:chExt cx="346" cy="358"/>
                                      </a:xfrm>
                                    </wpg:grpSpPr>
                                    <wps:wsp>
                                      <wps:cNvPr id="4085" name="AutoShape 4075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534" y="7795"/>
                                          <a:ext cx="346" cy="29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086" name="Oval 4076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654" y="7736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087" name="Line 4077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8415" y="8101"/>
                                        <a:ext cx="60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4088" name="Group 4078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387" y="8096"/>
                                      <a:ext cx="567" cy="114"/>
                                      <a:chOff x="8294" y="8276"/>
                                      <a:chExt cx="900" cy="180"/>
                                    </a:xfrm>
                                  </wpg:grpSpPr>
                                  <wps:wsp>
                                    <wps:cNvPr id="4089" name="Line 407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829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090" name="Line 408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47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091" name="Line 4081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65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092" name="Line 408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83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093" name="Line 408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901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4094" name="Line 40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35" y="8250"/>
                                    <a:ext cx="1" cy="8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95" name="Line 40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15" y="8669"/>
                                    <a:ext cx="79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96" name="Oval 408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151" y="8386"/>
                                    <a:ext cx="556" cy="55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97" name="Line 408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07" y="8666"/>
                                    <a:ext cx="1" cy="6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98" name="Rectangle 408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22" y="9273"/>
                                    <a:ext cx="193" cy="3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4099" name="Line 40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75155" y="355600"/>
                                  <a:ext cx="3886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00" name="Line 40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75155" y="835025"/>
                                  <a:ext cx="3886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01" name="Line 40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15515" y="355600"/>
                                  <a:ext cx="635" cy="4857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02" name="Line 4092"/>
                              <wps:cNvCnPr>
                                <a:cxnSpLocks noChangeShapeType="1"/>
                              </wps:cNvCnPr>
                              <wps:spPr bwMode="auto">
                                <a:xfrm rot="19800000">
                                  <a:off x="1836420" y="229235"/>
                                  <a:ext cx="51498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03" name="Line 40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7540" y="102870"/>
                                  <a:ext cx="635" cy="259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04" name="Line 40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97280" y="102870"/>
                                  <a:ext cx="635" cy="259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05" name="Line 40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69440" y="102870"/>
                                  <a:ext cx="635" cy="259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06" name="Line 4096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497840" y="226060"/>
                                  <a:ext cx="635" cy="259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07" name="Line 4097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497840" y="1185545"/>
                                  <a:ext cx="635" cy="259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08" name="Line 40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4340" y="348615"/>
                                  <a:ext cx="635" cy="9690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09" name="Line 40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4365" y="205740"/>
                                  <a:ext cx="4699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10" name="Line 41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96645" y="205740"/>
                                  <a:ext cx="7778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11" name="Arc 4101"/>
                              <wps:cNvSpPr>
                                <a:spLocks noChangeAspect="1"/>
                              </wps:cNvSpPr>
                              <wps:spPr bwMode="auto">
                                <a:xfrm rot="1800000">
                                  <a:off x="2011680" y="274320"/>
                                  <a:ext cx="71120" cy="7175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12" name="Arc 4102"/>
                              <wps:cNvSpPr>
                                <a:spLocks noChangeAspect="1"/>
                              </wps:cNvSpPr>
                              <wps:spPr bwMode="auto">
                                <a:xfrm rot="18000000">
                                  <a:off x="535940" y="610870"/>
                                  <a:ext cx="219710" cy="21971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13" name="Text Box 4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9B6E5D4" w14:textId="77777777" w:rsidR="00D65A14" w:rsidRPr="002E3A77" w:rsidRDefault="00D65A14" w:rsidP="000E4C0D">
                                    <w:r w:rsidRPr="002E3A77"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14" name="Text Box 41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5800" y="1143000"/>
                                  <a:ext cx="8128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13ED2F" w14:textId="77777777" w:rsidR="00D65A14" w:rsidRPr="00953B52" w:rsidRDefault="00D65A14" w:rsidP="000E4C0D">
                                    <w:r w:rsidRPr="00953B52"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15" name="Text Box 4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71980" y="859790"/>
                                  <a:ext cx="762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314D1F" w14:textId="77777777" w:rsidR="00D65A14" w:rsidRPr="00953B52" w:rsidRDefault="00D65A14" w:rsidP="000E4C0D">
                                    <w: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16" name="Text Box 41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00555" y="114300"/>
                                  <a:ext cx="7493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D0E7A92" w14:textId="77777777" w:rsidR="00D65A14" w:rsidRPr="00953B52" w:rsidRDefault="00D65A14" w:rsidP="000E4C0D">
                                    <w: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17" name="Text Box 4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3825" y="608330"/>
                                  <a:ext cx="7239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5509FFA" w14:textId="77777777" w:rsidR="00D65A14" w:rsidRPr="00E127F6" w:rsidRDefault="00D65A14" w:rsidP="000E4C0D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18" name="Text Box 41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8670" y="384810"/>
                                  <a:ext cx="7366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9BA6C83" w14:textId="77777777" w:rsidR="00D65A14" w:rsidRPr="00E127F6" w:rsidRDefault="00D65A14" w:rsidP="000E4C0D">
                                    <w: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19" name="Text Box 41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5025" y="57150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FFF1761" w14:textId="77777777" w:rsidR="00D65A14" w:rsidRPr="00E127F6" w:rsidRDefault="00D65A14" w:rsidP="000E4C0D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20" name="Text Box 41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7400" y="21590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C9209A2" w14:textId="77777777" w:rsidR="00D65A14" w:rsidRPr="001E2370" w:rsidRDefault="00D65A14" w:rsidP="000E4C0D">
                                    <w:r w:rsidRPr="001E2370">
                                      <w:t>3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21" name="Text Box 41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010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141C283" w14:textId="77777777" w:rsidR="00D65A14" w:rsidRPr="00E127F6" w:rsidRDefault="00D65A14" w:rsidP="000E4C0D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22" name="Text Box 41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5034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7142A33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23" name="Text Box 41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065" y="762635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04EF367" w14:textId="77777777" w:rsidR="00D65A14" w:rsidRPr="00E127F6" w:rsidRDefault="00D65A14" w:rsidP="000E4C0D"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24" name="Text Box 41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94865" y="5715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CADD91B" w14:textId="77777777" w:rsidR="00D65A14" w:rsidRPr="00E127F6" w:rsidRDefault="00D65A14" w:rsidP="000E4C0D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25" name="Text Box 41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1565" y="596900"/>
                                  <a:ext cx="165735" cy="3162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480008E" w14:textId="77777777" w:rsidR="00D65A14" w:rsidRPr="00E127F6" w:rsidRDefault="00D65A14" w:rsidP="000E4C0D">
                                    <w:r w:rsidRPr="00641222">
                                      <w:rPr>
                                        <w:position w:val="-4"/>
                                      </w:rPr>
                                      <w:object w:dxaOrig="260" w:dyaOrig="320" w14:anchorId="1EA2EA1C">
                                        <v:shape id="_x0000_i1042" type="#_x0000_t75" style="width:12.9pt;height:16.3pt" o:ole="">
                                          <v:imagedata r:id="rId5" o:title=""/>
                                        </v:shape>
                                        <o:OLEObject Type="Embed" ProgID="Equation.DSMT4" ShapeID="_x0000_i1042" DrawAspect="Content" ObjectID="_1664177698" r:id="rId2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26" name="Text Box 41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57300" y="39624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41C33E6" w14:textId="77777777" w:rsidR="00D65A14" w:rsidRPr="00E127F6" w:rsidRDefault="00D65A14" w:rsidP="000E4C0D">
                                    <w:r>
                                      <w:t>6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1F3646BC" id="Полотно 4127" o:spid="_x0000_s1721" editas="canvas" style="width:225pt;height:113.45pt;mso-position-horizontal-relative:char;mso-position-vertical-relative:line" coordsize="28575,14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">
                      <v:shape id="_x0000_s1722" type="#_x0000_t75" style="position:absolute;width:28575;height:14408;visibility:visible;mso-wrap-style:square">
                        <v:fill o:detectmouseclick="t"/>
                        <v:path o:connecttype="none"/>
                      </v:shape>
                      <v:group id="Group 4047" o:spid="_x0000_s1723" style="position:absolute;left:4343;top:3600;width:4115;height:10293;rotation:180" coordorigin="3029,8610" coordsize="72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">
                        <v:group id="Group 4048" o:spid="_x0000_s1724" style="position:absolute;left:3029;top:8610;width:720;height:135;rotation:180" coordorigin="8627,9062" coordsize="635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">
                          <v:line id="Line 4049" o:spid="_x0000_s1725" style="position:absolute;visibility:visible;mso-wrap-style:square" from="8655,9067" to="9262,9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" strokeweight="1.25pt"/>
                          <v:group id="Group 4050" o:spid="_x0000_s1726" style="position:absolute;left:8627;top:9062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+wvwwwAAAN0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YBolYX94E56AXD4BAAD//wMAUEsBAi0AFAAGAAgAAAAhANvh9svuAAAAhQEAABMAAAAAAAAAAAAA&#10;AAAAAAAAAFtDb250ZW50X1R5cGVzXS54bWxQSwECLQAUAAYACAAAACEAWvQsW78AAAAVAQAACwAA&#10;AAAAAAAAAAAAAAAfAQAAX3JlbHMvLnJlbHNQSwECLQAUAAYACAAAACEAOfsL8MMAAADdAAAADwAA&#10;AAAAAAAAAAAAAAAHAgAAZHJzL2Rvd25yZXYueG1sUEsFBgAAAAADAAMAtwAAAPcCAAAAAA==&#10;">
                            <v:line id="Line 4051" o:spid="_x0000_s1727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" strokeweight="1.25pt"/>
                            <v:line id="Line 4052" o:spid="_x0000_s1728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" strokeweight="1.25pt"/>
                            <v:line id="Line 4053" o:spid="_x0000_s1729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" strokeweight="1.25pt"/>
                            <v:line id="Line 4054" o:spid="_x0000_s1730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" strokeweight="1.25pt"/>
                            <v:line id="Line 4055" o:spid="_x0000_s1731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" strokeweight="1.25pt"/>
                          </v:group>
                        </v:group>
                        <v:line id="Line 4056" o:spid="_x0000_s1732" style="position:absolute;visibility:visible;mso-wrap-style:square" from="3396,8610" to="3397,10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" strokeweight="1.25pt"/>
                      </v:group>
                      <v:line id="Line 4057" o:spid="_x0000_s1733" style="position:absolute;visibility:visible;mso-wrap-style:square" from="6311,3556" to="18656,35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" strokeweight="1.25pt"/>
                      <v:line id="Line 4058" o:spid="_x0000_s1734" style="position:absolute;visibility:visible;mso-wrap-style:square" from="18694,3556" to="18700,8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" strokeweight="1.25pt"/>
                      <v:group id="Group 4059" o:spid="_x0000_s1735" style="position:absolute;left:11239;top:3263;width:972;height:4058" coordorigin="3188,10278" coordsize="153,6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aJtxwAAAN0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fNo8Q5/b8ITkKtfAAAA//8DAFBLAQItABQABgAIAAAAIQDb4fbL7gAAAIUBAAATAAAAAAAA&#10;AAAAAAAAAAAAAABbQ29udGVudF9UeXBlc10ueG1sUEsBAi0AFAAGAAgAAAAhAFr0LFu/AAAAFQEA&#10;AAsAAAAAAAAAAAAAAAAAHwEAAF9yZWxzLy5yZWxzUEsBAi0AFAAGAAgAAAAhAKjBom3HAAAA3QAA&#10;AA8AAAAAAAAAAAAAAAAABwIAAGRycy9kb3ducmV2LnhtbFBLBQYAAAAAAwADALcAAAD7AgAAAAA=&#10;">
                        <v:line id="Line 4060" o:spid="_x0000_s1736" style="position:absolute;rotation:60;visibility:visible;mso-wrap-style:square" from="2979,10597" to="3618,10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" strokeweight="1.25pt">
                          <v:stroke startarrow="classic" startarrowlength="long" endarrowlength="long"/>
                        </v:line>
                        <v:shape id="Arc 4061" o:spid="_x0000_s1737" style="position:absolute;left:3188;top:10328;width:153;height:153;rotation:6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" path="m,nfc11929,,21600,9670,21600,21600em,nsc11929,,21600,9670,21600,21600l,21600,,xe" filled="f">
                          <v:path arrowok="t" o:extrusionok="f" o:connecttype="custom" o:connectlocs="0,0;153,153;0,153" o:connectangles="0,0,0"/>
                          <o:lock v:ext="edit" aspectratio="t"/>
                        </v:shape>
                      </v:group>
                      <v:group id="Group 4062" o:spid="_x0000_s1738" style="position:absolute;left:18751;top:3486;width:1384;height:4927" coordorigin="4371,10313" coordsize="218,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KbBxgAAAN0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I0WY3i+CU9Arv8AAAD//wMAUEsBAi0AFAAGAAgAAAAhANvh9svuAAAAhQEAABMAAAAAAAAA&#10;AAAAAAAAAAAAAFtDb250ZW50X1R5cGVzXS54bWxQSwECLQAUAAYACAAAACEAWvQsW78AAAAVAQAA&#10;CwAAAAAAAAAAAAAAAAAfAQAAX3JlbHMvLnJlbHNQSwECLQAUAAYACAAAACEAI7ymwcYAAADdAAAA&#10;DwAAAAAAAAAAAAAAAAAHAgAAZHJzL2Rvd25yZXYueG1sUEsFBgAAAAADAAMAtwAAAPoCAAAAAA==&#10;">
                        <v:group id="Group 4063" o:spid="_x0000_s1739" style="position:absolute;left:4371;top:10328;width:215;height:754" coordorigin="4767,3020" coordsize="239,8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8ANaxgAAAN0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I3mE/h7E56AXD0BAAD//wMAUEsBAi0AFAAGAAgAAAAhANvh9svuAAAAhQEAABMAAAAAAAAA&#10;AAAAAAAAAAAAAFtDb250ZW50X1R5cGVzXS54bWxQSwECLQAUAAYACAAAACEAWvQsW78AAAAVAQAA&#10;CwAAAAAAAAAAAAAAAAAfAQAAX3JlbHMvLnJlbHNQSwECLQAUAAYACAAAACEATPADWsYAAADdAAAA&#10;DwAAAAAAAAAAAAAAAAAHAgAAZHJzL2Rvd25yZXYueG1sUEsFBgAAAAADAAMAtwAAAPoCAAAAAA==&#10;">
                          <v:line id="Line 4064" o:spid="_x0000_s1740" style="position:absolute;rotation:180;visibility:visible;mso-wrap-style:square" from="4768,3858" to="5006,3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" strokeweight="1.25pt">
                            <v:stroke endarrow="block" endarrowwidth="narrow"/>
                          </v:line>
                          <v:line id="Line 4065" o:spid="_x0000_s1741" style="position:absolute;rotation:180;visibility:visible;mso-wrap-style:square" from="4768,3687" to="5006,3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" strokeweight="1.25pt">
                            <v:stroke endarrow="block" endarrowwidth="narrow"/>
                          </v:line>
                          <v:line id="Line 4066" o:spid="_x0000_s1742" style="position:absolute;rotation:180;visibility:visible;mso-wrap-style:square" from="4768,3524" to="5006,3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" strokeweight="1.25pt">
                            <v:stroke endarrow="block" endarrowwidth="narrow"/>
                          </v:line>
                          <v:line id="Line 4067" o:spid="_x0000_s1743" style="position:absolute;rotation:180;visibility:visible;mso-wrap-style:square" from="4768,3359" to="5006,3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" strokeweight="1.25pt">
                            <v:stroke endarrow="block" endarrowwidth="narrow"/>
                          </v:line>
                          <v:line id="Line 4068" o:spid="_x0000_s1744" style="position:absolute;rotation:180;visibility:visible;mso-wrap-style:square" from="4768,3194" to="5006,3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" strokeweight="1.25pt">
                            <v:stroke endarrow="block" endarrowwidth="narrow"/>
                          </v:line>
                          <v:line id="Line 4069" o:spid="_x0000_s1745" style="position:absolute;rotation:180;visibility:visible;mso-wrap-style:square" from="4767,3020" to="4996,3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" strokeweight="1.25pt">
                            <v:stroke endarrow="block" endarrowwidth="narrow"/>
                          </v:line>
                        </v:group>
                        <v:line id="Line 4070" o:spid="_x0000_s1746" style="position:absolute;visibility:visible;mso-wrap-style:square" from="4588,10313" to="4589,11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" strokeweight="1.25pt"/>
                      </v:group>
                      <v:group id="Group 4071" o:spid="_x0000_s1747" style="position:absolute;left:21672;width:4572;height:7600" coordorigin="6015,8250" coordsize="800,1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">
                        <v:group id="Group 4072" o:spid="_x0000_s1748" style="position:absolute;left:6263;top:8644;width:334;height:248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dbmxgAAAN0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IqmQ3i+CU9ALh4AAAD//wMAUEsBAi0AFAAGAAgAAAAhANvh9svuAAAAhQEAABMAAAAAAAAA&#10;AAAAAAAAAAAAAFtDb250ZW50X1R5cGVzXS54bWxQSwECLQAUAAYACAAAACEAWvQsW78AAAAVAQAA&#10;CwAAAAAAAAAAAAAAAAAfAQAAX3JlbHMvLnJlbHNQSwECLQAUAAYACAAAACEAFmnW5sYAAADdAAAA&#10;DwAAAAAAAAAAAAAAAAAHAgAAZHJzL2Rvd25yZXYueG1sUEsFBgAAAAADAAMAtwAAAPoCAAAAAA==&#10;">
                          <o:lock v:ext="edit" aspectratio="t"/>
                          <v:group id="Group 4073" o:spid="_x0000_s1749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XN9xwAAAN0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3iO1iv4exOegEx/AQAA//8DAFBLAQItABQABgAIAAAAIQDb4fbL7gAAAIUBAAATAAAAAAAA&#10;AAAAAAAAAAAAAABbQ29udGVudF9UeXBlc10ueG1sUEsBAi0AFAAGAAgAAAAhAFr0LFu/AAAAFQEA&#10;AAsAAAAAAAAAAAAAAAAAHwEAAF9yZWxzLy5yZWxzUEsBAi0AFAAGAAgAAAAhAHklc33HAAAA3QAA&#10;AA8AAAAAAAAAAAAAAAAABwIAAGRycy9kb3ducmV2LnhtbFBLBQYAAAAAAwADALcAAAD7AgAAAAA=&#10;">
                            <o:lock v:ext="edit" aspectratio="t"/>
                            <v:group id="Group 4074" o:spid="_x0000_s1750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">
                              <o:lock v:ext="edit" aspectratio="t"/>
                              <v:shape id="AutoShape 4075" o:spid="_x0000_s1751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" filled="f" strokeweight="1.25pt">
                                <o:lock v:ext="edit" aspectratio="t"/>
                              </v:shape>
                              <v:oval id="Oval 4076" o:spid="_x0000_s1752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" strokeweight="1.25pt">
                                <o:lock v:ext="edit" aspectratio="t"/>
                              </v:oval>
                            </v:group>
                            <v:line id="Line 4077" o:spid="_x0000_s1753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" strokeweight="1.25pt">
                              <o:lock v:ext="edit" aspectratio="t"/>
                            </v:line>
                          </v:group>
                          <v:group id="Group 4078" o:spid="_x0000_s1754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eEMwwAAAN0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I0WYW54E56AXD8BAAD//wMAUEsBAi0AFAAGAAgAAAAhANvh9svuAAAAhQEAABMAAAAAAAAAAAAA&#10;AAAAAAAAAFtDb250ZW50X1R5cGVzXS54bWxQSwECLQAUAAYACAAAACEAWvQsW78AAAAVAQAACwAA&#10;AAAAAAAAAAAAAAAfAQAAX3JlbHMvLnJlbHNQSwECLQAUAAYACAAAACEAd4HhDMMAAADdAAAADwAA&#10;AAAAAAAAAAAAAAAHAgAAZHJzL2Rvd25yZXYueG1sUEsFBgAAAAADAAMAtwAAAPcCAAAAAA==&#10;">
                            <o:lock v:ext="edit" aspectratio="t"/>
                            <v:line id="Line 4079" o:spid="_x0000_s1755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" strokeweight="1.25pt">
                              <o:lock v:ext="edit" aspectratio="t"/>
                            </v:line>
                            <v:line id="Line 4080" o:spid="_x0000_s1756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" strokeweight="1.25pt">
                              <o:lock v:ext="edit" aspectratio="t"/>
                            </v:line>
                            <v:line id="Line 4081" o:spid="_x0000_s1757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" strokeweight="1.25pt">
                              <o:lock v:ext="edit" aspectratio="t"/>
                            </v:line>
                            <v:line id="Line 4082" o:spid="_x0000_s1758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" strokeweight="1.25pt">
                              <o:lock v:ext="edit" aspectratio="t"/>
                            </v:line>
                            <v:line id="Line 4083" o:spid="_x0000_s1759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" strokeweight="1.25pt">
                              <o:lock v:ext="edit" aspectratio="t"/>
                            </v:line>
                          </v:group>
                        </v:group>
                        <v:line id="Line 4084" o:spid="_x0000_s1760" style="position:absolute;visibility:visible;mso-wrap-style:square" from="6435,8250" to="6436,9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">
                          <v:stroke dashstyle="longDashDot"/>
                        </v:line>
                        <v:line id="Line 4085" o:spid="_x0000_s1761" style="position:absolute;visibility:visible;mso-wrap-style:square" from="6015,8669" to="6814,8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">
                          <v:stroke dashstyle="longDashDot"/>
                        </v:line>
                        <v:oval id="Oval 4086" o:spid="_x0000_s1762" style="position:absolute;left:6151;top:8386;width:556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" filled="f" strokeweight="1.25pt">
                          <o:lock v:ext="edit" aspectratio="t"/>
                        </v:oval>
                        <v:line id="Line 4087" o:spid="_x0000_s1763" style="position:absolute;visibility:visible;mso-wrap-style:square" from="6707,8666" to="6708,9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" strokeweight="1.25pt"/>
                        <v:rect id="Rectangle 4088" o:spid="_x0000_s1764" style="position:absolute;left:6622;top:9273;width:193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" filled="f" strokeweight="1.25pt"/>
                      </v:group>
                      <v:line id="Line 4089" o:spid="_x0000_s1765" style="position:absolute;visibility:visible;mso-wrap-style:square" from="18751,3556" to="22637,35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"/>
                      <v:line id="Line 4090" o:spid="_x0000_s1766" style="position:absolute;visibility:visible;mso-wrap-style:square" from="18751,8350" to="22637,8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"/>
                      <v:line id="Line 4091" o:spid="_x0000_s1767" style="position:absolute;visibility:visible;mso-wrap-style:square" from="22155,3556" to="22161,8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">
                        <v:stroke startarrow="classic" startarrowlength="long" endarrow="classic" endarrowlength="long"/>
                      </v:line>
                      <v:line id="Line 4092" o:spid="_x0000_s1768" style="position:absolute;rotation:-30;visibility:visible;mso-wrap-style:square" from="18364,2292" to="23514,2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" strokeweight="1.25pt"/>
                      <v:line id="Line 4093" o:spid="_x0000_s1769" style="position:absolute;visibility:visible;mso-wrap-style:square" from="6375,1028" to="6381,3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"/>
                      <v:line id="Line 4094" o:spid="_x0000_s1770" style="position:absolute;visibility:visible;mso-wrap-style:square" from="10972,1028" to="10979,3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"/>
                      <v:line id="Line 4095" o:spid="_x0000_s1771" style="position:absolute;visibility:visible;mso-wrap-style:square" from="18694,1028" to="18700,3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"/>
                      <v:line id="Line 4096" o:spid="_x0000_s1772" style="position:absolute;rotation:90;visibility:visible;mso-wrap-style:square" from="4977,2261" to="4984,4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"/>
                      <v:line id="Line 4097" o:spid="_x0000_s1773" style="position:absolute;rotation:90;visibility:visible;mso-wrap-style:square" from="4977,11856" to="4984,1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"/>
                      <v:line id="Line 4098" o:spid="_x0000_s1774" style="position:absolute;visibility:visible;mso-wrap-style:square" from="4343,3486" to="4349,1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">
                        <v:stroke startarrow="classic" startarrowlength="long" endarrow="classic" endarrowlength="long"/>
                      </v:line>
                      <v:line id="Line 4099" o:spid="_x0000_s1775" style="position:absolute;visibility:visible;mso-wrap-style:square" from="6343,2057" to="11042,2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">
                        <v:stroke startarrow="classic" startarrowlength="long" endarrow="classic" endarrowlength="long"/>
                      </v:line>
                      <v:line id="Line 4100" o:spid="_x0000_s1776" style="position:absolute;visibility:visible;mso-wrap-style:square" from="10966,2057" to="18745,2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">
                        <v:stroke startarrow="classic" startarrowlength="long" endarrow="classic" endarrowlength="long"/>
                      </v:line>
                      <v:shape id="Arc 4101" o:spid="_x0000_s1777" style="position:absolute;left:20116;top:2743;width:712;height:717;rotation:3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" path="m,nfc11929,,21600,9670,21600,21600em,nsc11929,,21600,9670,21600,21600l,21600,,xe" filled="f">
                        <v:path arrowok="t" o:extrusionok="f" o:connecttype="custom" o:connectlocs="0,0;71120,71755;0,71755" o:connectangles="0,0,0"/>
                        <o:lock v:ext="edit" aspectratio="t"/>
                      </v:shape>
                      <v:shape id="Arc 4102" o:spid="_x0000_s1778" style="position:absolute;left:5359;top:6108;width:2197;height:2197;rotation:-6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" path="m,nfc11929,,21600,9670,21600,21600em,nsc11929,,21600,9670,21600,21600l,21600,,xe" filled="f" strokeweight="1.25pt">
                        <v:stroke startarrow="classic"/>
                        <v:path arrowok="t" o:extrusionok="f" o:connecttype="custom" o:connectlocs="0,0;219710,219710;0,219710" o:connectangles="0,0,0"/>
                        <o:lock v:ext="edit" aspectratio="t"/>
                      </v:shape>
                      <v:shape id="Text Box 4103" o:spid="_x0000_s1779" type="#_x0000_t202" style="position:absolute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79B6E5D4" w14:textId="77777777" w:rsidR="00D65A14" w:rsidRPr="002E3A77" w:rsidRDefault="00D65A14" w:rsidP="000E4C0D">
                              <w:r w:rsidRPr="002E3A77">
                                <w:t>7</w:t>
                              </w:r>
                            </w:p>
                          </w:txbxContent>
                        </v:textbox>
                      </v:shape>
                      <v:shape id="Text Box 4104" o:spid="_x0000_s1780" type="#_x0000_t202" style="position:absolute;left:6858;top:11430;width:81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1013ED2F" w14:textId="77777777" w:rsidR="00D65A14" w:rsidRPr="00953B52" w:rsidRDefault="00D65A14" w:rsidP="000E4C0D">
                              <w:r w:rsidRPr="00953B52">
                                <w:t>А</w:t>
                              </w:r>
                            </w:p>
                          </w:txbxContent>
                        </v:textbox>
                      </v:shape>
                      <v:shape id="Text Box 4105" o:spid="_x0000_s1781" type="#_x0000_t202" style="position:absolute;left:18719;top:8597;width:762;height:28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08314D1F" w14:textId="77777777" w:rsidR="00D65A14" w:rsidRPr="00953B52" w:rsidRDefault="00D65A14" w:rsidP="000E4C0D">
                              <w:r>
                                <w:t>В</w:t>
                              </w:r>
                            </w:p>
                          </w:txbxContent>
                        </v:textbox>
                      </v:shape>
                      <v:shape id="Text Box 4106" o:spid="_x0000_s1782" type="#_x0000_t202" style="position:absolute;left:19005;top:1143;width:749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4D0E7A92" w14:textId="77777777" w:rsidR="00D65A14" w:rsidRPr="00953B52" w:rsidRDefault="00D65A14" w:rsidP="000E4C0D">
                              <w:r>
                                <w:t>С</w:t>
                              </w:r>
                            </w:p>
                          </w:txbxContent>
                        </v:textbox>
                      </v:shape>
                      <v:shape id="Text Box 4107" o:spid="_x0000_s1783" type="#_x0000_t202" style="position:absolute;left:26638;top:6083;width:724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55509FFA" w14:textId="77777777" w:rsidR="00D65A14" w:rsidRPr="00E127F6" w:rsidRDefault="00D65A14" w:rsidP="000E4C0D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v:shape id="Text Box 4108" o:spid="_x0000_s1784" type="#_x0000_t202" style="position:absolute;left:20586;top:3848;width:73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14:paraId="19BA6C83" w14:textId="77777777" w:rsidR="00D65A14" w:rsidRPr="00E127F6" w:rsidRDefault="00D65A14" w:rsidP="000E4C0D">
                              <w:r>
                                <w:t>q</w:t>
                              </w:r>
                            </w:p>
                          </w:txbxContent>
                        </v:textbox>
                      </v:shape>
                      <v:shape id="Text Box 4109" o:spid="_x0000_s1785" type="#_x0000_t202" style="position:absolute;left:8350;top:5715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2FFF1761" w14:textId="77777777" w:rsidR="00D65A14" w:rsidRPr="00E127F6" w:rsidRDefault="00D65A14" w:rsidP="000E4C0D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4110" o:spid="_x0000_s1786" type="#_x0000_t202" style="position:absolute;left:20574;top:2159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2C9209A2" w14:textId="77777777" w:rsidR="00D65A14" w:rsidRPr="001E2370" w:rsidRDefault="00D65A14" w:rsidP="000E4C0D">
                              <w:r w:rsidRPr="001E2370">
                                <w:t>30º</w:t>
                              </w:r>
                            </w:p>
                          </w:txbxContent>
                        </v:textbox>
                      </v:shape>
                      <v:shape id="Text Box 4111" o:spid="_x0000_s1787" type="#_x0000_t202" style="position:absolute;left:8001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0141C283" w14:textId="77777777" w:rsidR="00D65A14" w:rsidRPr="00E127F6" w:rsidRDefault="00D65A14" w:rsidP="000E4C0D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4112" o:spid="_x0000_s1788" type="#_x0000_t202" style="position:absolute;left:14503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07142A33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4113" o:spid="_x0000_s1789" type="#_x0000_t202" style="position:absolute;left:2660;top:7626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404EF367" w14:textId="77777777" w:rsidR="00D65A14" w:rsidRPr="00E127F6" w:rsidRDefault="00D65A14" w:rsidP="000E4C0D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4114" o:spid="_x0000_s1790" type="#_x0000_t202" style="position:absolute;left:20948;top:5715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3CADD91B" w14:textId="77777777" w:rsidR="00D65A14" w:rsidRPr="00E127F6" w:rsidRDefault="00D65A14" w:rsidP="000E4C0D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4115" o:spid="_x0000_s1791" type="#_x0000_t202" style="position:absolute;left:10915;top:5969;width:1658;height:31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5480008E" w14:textId="77777777" w:rsidR="00D65A14" w:rsidRPr="00E127F6" w:rsidRDefault="00D65A14" w:rsidP="000E4C0D">
                              <w:r w:rsidRPr="00641222">
                                <w:rPr>
                                  <w:position w:val="-4"/>
                                </w:rPr>
                                <w:object w:dxaOrig="260" w:dyaOrig="320" w14:anchorId="1EA2EA1C">
                                  <v:shape id="_x0000_i1042" type="#_x0000_t75" style="width:12.9pt;height:16.3pt" o:ole="">
                                    <v:imagedata r:id="rId5" o:title=""/>
                                  </v:shape>
                                  <o:OLEObject Type="Embed" ProgID="Equation.DSMT4" ShapeID="_x0000_i1042" DrawAspect="Content" ObjectID="_1664177698" r:id="rId23"/>
                                </w:object>
                              </w:r>
                            </w:p>
                          </w:txbxContent>
                        </v:textbox>
                      </v:shape>
                      <v:shape id="Text Box 4116" o:spid="_x0000_s1792" type="#_x0000_t202" style="position:absolute;left:12573;top:3962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" filled="f" stroked="f">
                        <v:textbox style="mso-fit-shape-to-text:t" inset="0,0,0,0">
                          <w:txbxContent>
                            <w:p w14:paraId="641C33E6" w14:textId="77777777" w:rsidR="00D65A14" w:rsidRPr="00E127F6" w:rsidRDefault="00D65A14" w:rsidP="000E4C0D">
                              <w:r>
                                <w:t>60º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643" w:type="dxa"/>
          </w:tcPr>
          <w:p w14:paraId="2CB4305A" w14:textId="77777777" w:rsidR="000E4C0D" w:rsidRPr="00721B41" w:rsidRDefault="000E4C0D" w:rsidP="00B42158">
            <w:pPr>
              <w:tabs>
                <w:tab w:val="left" w:pos="0"/>
              </w:tabs>
              <w:spacing w:line="360" w:lineRule="auto"/>
              <w:rPr>
                <w:sz w:val="28"/>
                <w:szCs w:val="28"/>
              </w:rPr>
            </w:pPr>
            <w:r w:rsidRPr="00721B41">
              <w:rPr>
                <w:noProof/>
                <w:sz w:val="28"/>
                <w:szCs w:val="28"/>
              </w:rPr>
              <mc:AlternateContent>
                <mc:Choice Requires="wpc">
                  <w:drawing>
                    <wp:inline distT="0" distB="0" distL="0" distR="0" wp14:anchorId="5928E26D" wp14:editId="10835248">
                      <wp:extent cx="2743200" cy="1470025"/>
                      <wp:effectExtent l="0" t="0" r="0" b="0"/>
                      <wp:docPr id="4056" name="Полотно 405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73" name="Rectangle 39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9585" y="335280"/>
                                  <a:ext cx="1710690" cy="9378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587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3974" name="Group 3963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2062480" y="1247140"/>
                                  <a:ext cx="277495" cy="207010"/>
                                  <a:chOff x="8387" y="7736"/>
                                  <a:chExt cx="635" cy="474"/>
                                </a:xfrm>
                              </wpg:grpSpPr>
                              <wpg:grpSp>
                                <wpg:cNvPr id="3975" name="Group 3964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415" y="7736"/>
                                    <a:ext cx="607" cy="366"/>
                                    <a:chOff x="8415" y="7736"/>
                                    <a:chExt cx="607" cy="366"/>
                                  </a:xfrm>
                                </wpg:grpSpPr>
                                <wpg:grpSp>
                                  <wpg:cNvPr id="3976" name="Group 3965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534" y="7736"/>
                                      <a:ext cx="346" cy="358"/>
                                      <a:chOff x="8534" y="7736"/>
                                      <a:chExt cx="346" cy="358"/>
                                    </a:xfrm>
                                  </wpg:grpSpPr>
                                  <wps:wsp>
                                    <wps:cNvPr id="3977" name="AutoShape 3966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534" y="7795"/>
                                        <a:ext cx="346" cy="299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978" name="Oval 3967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654" y="7736"/>
                                        <a:ext cx="113" cy="11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979" name="Line 396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8415" y="8101"/>
                                      <a:ext cx="60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3980" name="Group 3969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387" y="8096"/>
                                    <a:ext cx="567" cy="114"/>
                                    <a:chOff x="8294" y="8276"/>
                                    <a:chExt cx="900" cy="180"/>
                                  </a:xfrm>
                                </wpg:grpSpPr>
                                <wps:wsp>
                                  <wps:cNvPr id="3981" name="Line 397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829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982" name="Line 397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47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983" name="Line 397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65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984" name="Line 397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83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985" name="Line 397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901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wgp>
                            <wpg:wgp>
                              <wpg:cNvPr id="3986" name="Group 397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1475" y="335280"/>
                                  <a:ext cx="129540" cy="941705"/>
                                  <a:chOff x="3147" y="8740"/>
                                  <a:chExt cx="238" cy="1678"/>
                                </a:xfrm>
                              </wpg:grpSpPr>
                              <wps:wsp>
                                <wps:cNvPr id="3987" name="Line 397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7" y="8740"/>
                                    <a:ext cx="1" cy="167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88" name="Line 397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7" y="8970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89" name="Line 397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7" y="9210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90" name="Line 39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7" y="945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91" name="Line 39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7" y="9689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92" name="Line 39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7" y="9925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93" name="Line 39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7" y="10163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94" name="Line 398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7" y="10409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g:wgp>
                              <wpg:cNvPr id="3995" name="Group 398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83130" y="531495"/>
                                  <a:ext cx="435610" cy="723265"/>
                                  <a:chOff x="6015" y="8250"/>
                                  <a:chExt cx="800" cy="1329"/>
                                </a:xfrm>
                              </wpg:grpSpPr>
                              <wpg:grpSp>
                                <wpg:cNvPr id="3996" name="Group 3985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263" y="8644"/>
                                    <a:ext cx="334" cy="248"/>
                                    <a:chOff x="8387" y="7736"/>
                                    <a:chExt cx="635" cy="474"/>
                                  </a:xfrm>
                                </wpg:grpSpPr>
                                <wpg:grpSp>
                                  <wpg:cNvPr id="3997" name="Group 3986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415" y="7736"/>
                                      <a:ext cx="607" cy="366"/>
                                      <a:chOff x="8415" y="7736"/>
                                      <a:chExt cx="607" cy="366"/>
                                    </a:xfrm>
                                  </wpg:grpSpPr>
                                  <wpg:grpSp>
                                    <wpg:cNvPr id="3998" name="Group 3987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8534" y="7736"/>
                                        <a:ext cx="346" cy="358"/>
                                        <a:chOff x="8534" y="7736"/>
                                        <a:chExt cx="346" cy="358"/>
                                      </a:xfrm>
                                    </wpg:grpSpPr>
                                    <wps:wsp>
                                      <wps:cNvPr id="3999" name="AutoShape 3988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534" y="7795"/>
                                          <a:ext cx="346" cy="29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000" name="Oval 3989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654" y="7736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001" name="Line 399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8415" y="8101"/>
                                        <a:ext cx="60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4002" name="Group 3991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387" y="8096"/>
                                      <a:ext cx="567" cy="114"/>
                                      <a:chOff x="8294" y="8276"/>
                                      <a:chExt cx="900" cy="180"/>
                                    </a:xfrm>
                                  </wpg:grpSpPr>
                                  <wps:wsp>
                                    <wps:cNvPr id="4003" name="Line 399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829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004" name="Line 399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47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005" name="Line 3994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65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006" name="Line 3995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83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007" name="Line 3996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901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4008" name="Line 39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35" y="8250"/>
                                    <a:ext cx="1" cy="8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09" name="Line 39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15" y="8669"/>
                                    <a:ext cx="79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10" name="Oval 399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151" y="8386"/>
                                    <a:ext cx="556" cy="55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11" name="Line 40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07" y="8666"/>
                                    <a:ext cx="1" cy="6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12" name="Rectangle 40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22" y="9273"/>
                                    <a:ext cx="193" cy="3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4013" name="Line 4002"/>
                              <wps:cNvCnPr>
                                <a:cxnSpLocks noChangeShapeType="1"/>
                              </wps:cNvCnPr>
                              <wps:spPr bwMode="auto">
                                <a:xfrm rot="2700000">
                                  <a:off x="2134235" y="496570"/>
                                  <a:ext cx="4597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4" name="Line 400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77595" y="339725"/>
                                  <a:ext cx="635" cy="259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5" name="Line 4004"/>
                              <wps:cNvCnPr>
                                <a:cxnSpLocks noChangeShapeType="1"/>
                              </wps:cNvCnPr>
                              <wps:spPr bwMode="auto">
                                <a:xfrm rot="5400000" flipV="1">
                                  <a:off x="309880" y="1142365"/>
                                  <a:ext cx="635" cy="259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6" name="Line 4005"/>
                              <wps:cNvCnPr>
                                <a:cxnSpLocks noChangeShapeType="1"/>
                              </wps:cNvCnPr>
                              <wps:spPr bwMode="auto">
                                <a:xfrm rot="5400000" flipV="1">
                                  <a:off x="309880" y="220980"/>
                                  <a:ext cx="63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7" name="Line 4006"/>
                              <wps:cNvCnPr>
                                <a:cxnSpLocks noChangeShapeType="1"/>
                              </wps:cNvCnPr>
                              <wps:spPr bwMode="auto">
                                <a:xfrm rot="19800000" flipH="1">
                                  <a:off x="1047115" y="237490"/>
                                  <a:ext cx="3917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 type="none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8" name="Arc 4007"/>
                              <wps:cNvSpPr>
                                <a:spLocks noChangeAspect="1"/>
                              </wps:cNvSpPr>
                              <wps:spPr bwMode="auto">
                                <a:xfrm rot="1800000">
                                  <a:off x="1241425" y="247015"/>
                                  <a:ext cx="67945" cy="6794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19" name="Line 40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9585" y="530860"/>
                                  <a:ext cx="5880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20" name="Line 40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7595" y="530860"/>
                                  <a:ext cx="11144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21" name="Line 40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6695" y="335280"/>
                                  <a:ext cx="0" cy="944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22" name="Arc 4011"/>
                              <wps:cNvSpPr>
                                <a:spLocks noChangeAspect="1"/>
                              </wps:cNvSpPr>
                              <wps:spPr bwMode="auto">
                                <a:xfrm rot="1800000">
                                  <a:off x="1175385" y="1185545"/>
                                  <a:ext cx="188595" cy="18796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3" name="Arc 4012"/>
                              <wps:cNvSpPr>
                                <a:spLocks noChangeAspect="1"/>
                              </wps:cNvSpPr>
                              <wps:spPr bwMode="auto">
                                <a:xfrm rot="6600000">
                                  <a:off x="2216785" y="407670"/>
                                  <a:ext cx="67945" cy="6794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4024" name="Group 40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8285" y="0"/>
                                  <a:ext cx="281940" cy="418465"/>
                                  <a:chOff x="6459" y="9417"/>
                                  <a:chExt cx="444" cy="659"/>
                                </a:xfrm>
                              </wpg:grpSpPr>
                              <wpg:grpSp>
                                <wpg:cNvPr id="4025" name="Group 40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59" y="9417"/>
                                    <a:ext cx="444" cy="659"/>
                                    <a:chOff x="2241" y="4087"/>
                                    <a:chExt cx="518" cy="769"/>
                                  </a:xfrm>
                                </wpg:grpSpPr>
                                <wpg:grpSp>
                                  <wpg:cNvPr id="4026" name="Group 4015"/>
                                  <wpg:cNvGrpSpPr>
                                    <a:grpSpLocks/>
                                  </wpg:cNvGrpSpPr>
                                  <wpg:grpSpPr bwMode="auto">
                                    <a:xfrm rot="7200000">
                                      <a:off x="2262" y="4359"/>
                                      <a:ext cx="510" cy="484"/>
                                      <a:chOff x="7131" y="6513"/>
                                      <a:chExt cx="510" cy="484"/>
                                    </a:xfrm>
                                  </wpg:grpSpPr>
                                  <wpg:grpSp>
                                    <wpg:cNvPr id="4027" name="Group 4016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7249" y="6513"/>
                                        <a:ext cx="278" cy="288"/>
                                        <a:chOff x="8534" y="7736"/>
                                        <a:chExt cx="346" cy="358"/>
                                      </a:xfrm>
                                    </wpg:grpSpPr>
                                    <wps:wsp>
                                      <wps:cNvPr id="4028" name="AutoShape 4017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534" y="7795"/>
                                          <a:ext cx="346" cy="29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029" name="Oval 4018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654" y="7736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4030" name="Group 401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131" y="6905"/>
                                        <a:ext cx="510" cy="92"/>
                                        <a:chOff x="7131" y="6802"/>
                                        <a:chExt cx="510" cy="92"/>
                                      </a:xfrm>
                                    </wpg:grpSpPr>
                                    <wps:wsp>
                                      <wps:cNvPr id="4031" name="Line 4020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7153" y="6806"/>
                                          <a:ext cx="488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4032" name="Group 4021"/>
                                      <wpg:cNvGrpSpPr>
                                        <a:grpSpLocks noChangeAspect="1"/>
                                      </wpg:cNvGrpSpPr>
                                      <wpg:grpSpPr bwMode="auto">
                                        <a:xfrm>
                                          <a:off x="7131" y="6802"/>
                                          <a:ext cx="455" cy="92"/>
                                          <a:chOff x="8294" y="8276"/>
                                          <a:chExt cx="900" cy="180"/>
                                        </a:xfrm>
                                      </wpg:grpSpPr>
                                      <wps:wsp>
                                        <wps:cNvPr id="4033" name="Line 4022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H="1">
                                            <a:off x="829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034" name="Line 4023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V="1">
                                            <a:off x="847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035" name="Line 4024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V="1">
                                            <a:off x="865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036" name="Line 4025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V="1">
                                            <a:off x="883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037" name="Line 4026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V="1">
                                            <a:off x="901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4038" name="Oval 4027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7281" y="6808"/>
                                        <a:ext cx="91" cy="91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039" name="Oval 4028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7404" y="6808"/>
                                        <a:ext cx="91" cy="91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040" name="Line 402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241" y="4144"/>
                                      <a:ext cx="1" cy="60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041" name="Line 4030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800000">
                                      <a:off x="2421" y="4087"/>
                                      <a:ext cx="1" cy="7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042" name="Arc 4031"/>
                                <wps:cNvSpPr>
                                  <a:spLocks noChangeAspect="1"/>
                                </wps:cNvSpPr>
                                <wps:spPr bwMode="auto">
                                  <a:xfrm rot="19200000">
                                    <a:off x="6487" y="9593"/>
                                    <a:ext cx="119" cy="119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4043" name="Text Box 40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EC9368F" w14:textId="77777777" w:rsidR="00D65A14" w:rsidRPr="002E3A77" w:rsidRDefault="00D65A14" w:rsidP="000E4C0D">
                                    <w:r w:rsidRPr="002E3A77"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4" name="Text Box 40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6000" y="1143000"/>
                                  <a:ext cx="8128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77CB1FF" w14:textId="77777777" w:rsidR="00D65A14" w:rsidRPr="00953B52" w:rsidRDefault="00D65A14" w:rsidP="000E4C0D">
                                    <w:r w:rsidRPr="00953B52"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5" name="Text Box 40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5940" y="114300"/>
                                  <a:ext cx="762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33A997C" w14:textId="77777777" w:rsidR="00D65A14" w:rsidRPr="00953B52" w:rsidRDefault="00D65A14" w:rsidP="000E4C0D">
                                    <w: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6" name="Text Box 40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9805" y="194310"/>
                                  <a:ext cx="7493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A4DF014" w14:textId="77777777" w:rsidR="00D65A14" w:rsidRPr="00953B52" w:rsidRDefault="00D65A14" w:rsidP="000E4C0D">
                                    <w: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7" name="Text Box 40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56205" y="1108710"/>
                                  <a:ext cx="7239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4517436" w14:textId="77777777" w:rsidR="00D65A14" w:rsidRPr="00E127F6" w:rsidRDefault="00D65A14" w:rsidP="000E4C0D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8" name="Text Box 40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285" y="685800"/>
                                  <a:ext cx="7366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52B40CC" w14:textId="77777777" w:rsidR="00D65A14" w:rsidRPr="00E127F6" w:rsidRDefault="00D65A14" w:rsidP="000E4C0D">
                                    <w: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9" name="Text Box 40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92225" y="986155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6DAF44C" w14:textId="77777777" w:rsidR="00D65A14" w:rsidRPr="00E127F6" w:rsidRDefault="00D65A14" w:rsidP="000E4C0D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50" name="Text Box 40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6625" y="47498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047079A" w14:textId="77777777" w:rsidR="00D65A14" w:rsidRPr="001E2370" w:rsidRDefault="00D65A14" w:rsidP="000E4C0D">
                                    <w:r w:rsidRPr="001E2370">
                                      <w:t>45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51" name="Text Box 40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60170" y="175895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0ED5F50" w14:textId="77777777" w:rsidR="00D65A14" w:rsidRPr="00E127F6" w:rsidRDefault="00D65A14" w:rsidP="000E4C0D">
                                    <w:r>
                                      <w:t>3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52" name="Text Box 40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" y="6858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82E069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53" name="Text Box 40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0200" y="3429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9094169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54" name="Text Box 40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2635" y="3429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9AFA3F" w14:textId="77777777" w:rsidR="00D65A14" w:rsidRPr="00E127F6" w:rsidRDefault="00D65A14" w:rsidP="000E4C0D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55" name="Text Box 40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0" y="0"/>
                                  <a:ext cx="165735" cy="3162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04A024" w14:textId="77777777" w:rsidR="00D65A14" w:rsidRPr="00E127F6" w:rsidRDefault="00D65A14" w:rsidP="000E4C0D">
                                    <w:r w:rsidRPr="00641222">
                                      <w:rPr>
                                        <w:position w:val="-4"/>
                                      </w:rPr>
                                      <w:object w:dxaOrig="260" w:dyaOrig="320" w14:anchorId="6AFBF2BC">
                                        <v:shape id="_x0000_i1044" type="#_x0000_t75" style="width:12.9pt;height:16.3pt" o:ole="">
                                          <v:imagedata r:id="rId5" o:title=""/>
                                        </v:shape>
                                        <o:OLEObject Type="Embed" ProgID="Equation.DSMT4" ShapeID="_x0000_i1044" DrawAspect="Content" ObjectID="_1664177699" r:id="rId2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928E26D" id="Полотно 4056" o:spid="_x0000_s1793" editas="canvas" style="width:3in;height:115.75pt;mso-position-horizontal-relative:char;mso-position-vertical-relative:line" coordsize="27432,14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">
                      <v:shape id="_x0000_s1794" type="#_x0000_t75" style="position:absolute;width:27432;height:14700;visibility:visible;mso-wrap-style:square">
                        <v:fill o:detectmouseclick="t"/>
                        <v:path o:connecttype="none"/>
                      </v:shape>
                      <v:rect id="Rectangle 3962" o:spid="_x0000_s1795" style="position:absolute;left:4895;top:3352;width:17107;height:9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" filled="f" strokeweight="1.25pt"/>
                      <v:group id="Group 3963" o:spid="_x0000_s1796" style="position:absolute;left:20624;top:12471;width:2775;height:2070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">
                        <o:lock v:ext="edit" aspectratio="t"/>
                        <v:group id="Group 3964" o:spid="_x0000_s1797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">
                          <o:lock v:ext="edit" aspectratio="t"/>
                          <v:group id="Group 3965" o:spid="_x0000_s1798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">
                            <o:lock v:ext="edit" aspectratio="t"/>
                            <v:shape id="AutoShape 3966" o:spid="_x0000_s1799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" filled="f" strokeweight="1.25pt">
                              <o:lock v:ext="edit" aspectratio="t"/>
                            </v:shape>
                            <v:oval id="Oval 3967" o:spid="_x0000_s1800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" strokeweight="1.25pt">
                              <o:lock v:ext="edit" aspectratio="t"/>
                            </v:oval>
                          </v:group>
                          <v:line id="Line 3968" o:spid="_x0000_s1801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" strokeweight="1.25pt">
                            <o:lock v:ext="edit" aspectratio="t"/>
                          </v:line>
                        </v:group>
                        <v:group id="Group 3969" o:spid="_x0000_s1802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">
                          <o:lock v:ext="edit" aspectratio="t"/>
                          <v:line id="Line 3970" o:spid="_x0000_s1803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" strokeweight="1.25pt">
                            <o:lock v:ext="edit" aspectratio="t"/>
                          </v:line>
                          <v:line id="Line 3971" o:spid="_x0000_s1804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" strokeweight="1.25pt">
                            <o:lock v:ext="edit" aspectratio="t"/>
                          </v:line>
                          <v:line id="Line 3972" o:spid="_x0000_s1805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" strokeweight="1.25pt">
                            <o:lock v:ext="edit" aspectratio="t"/>
                          </v:line>
                          <v:line id="Line 3973" o:spid="_x0000_s1806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" strokeweight="1.25pt">
                            <o:lock v:ext="edit" aspectratio="t"/>
                          </v:line>
                          <v:line id="Line 3974" o:spid="_x0000_s1807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" strokeweight="1.25pt">
                            <o:lock v:ext="edit" aspectratio="t"/>
                          </v:line>
                        </v:group>
                      </v:group>
                      <v:group id="Group 3975" o:spid="_x0000_s1808" style="position:absolute;left:3714;top:3352;width:1296;height:9417" coordorigin="3147,8740" coordsize="238,1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">
                        <v:line id="Line 3976" o:spid="_x0000_s1809" style="position:absolute;visibility:visible;mso-wrap-style:square" from="3147,8740" to="3148,10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" strokeweight="1.25pt"/>
                        <v:line id="Line 3977" o:spid="_x0000_s1810" style="position:absolute;visibility:visible;mso-wrap-style:square" from="3147,8970" to="3385,8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" strokeweight="1.25pt">
                          <v:stroke endarrow="block" endarrowwidth="narrow"/>
                        </v:line>
                        <v:line id="Line 3978" o:spid="_x0000_s1811" style="position:absolute;visibility:visible;mso-wrap-style:square" from="3147,9210" to="3385,9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" strokeweight="1.25pt">
                          <v:stroke endarrow="block" endarrowwidth="narrow"/>
                        </v:line>
                        <v:line id="Line 3979" o:spid="_x0000_s1812" style="position:absolute;visibility:visible;mso-wrap-style:square" from="3147,9454" to="3385,9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" strokeweight="1.25pt">
                          <v:stroke endarrow="block" endarrowwidth="narrow"/>
                        </v:line>
                        <v:line id="Line 3980" o:spid="_x0000_s1813" style="position:absolute;visibility:visible;mso-wrap-style:square" from="3147,9689" to="3385,9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" strokeweight="1.25pt">
                          <v:stroke endarrow="block" endarrowwidth="narrow"/>
                        </v:line>
                        <v:line id="Line 3981" o:spid="_x0000_s1814" style="position:absolute;visibility:visible;mso-wrap-style:square" from="3147,9925" to="3385,9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" strokeweight="1.25pt">
                          <v:stroke endarrow="block" endarrowwidth="narrow"/>
                        </v:line>
                        <v:line id="Line 3982" o:spid="_x0000_s1815" style="position:absolute;visibility:visible;mso-wrap-style:square" from="3147,10163" to="3385,10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" strokeweight="1.25pt">
                          <v:stroke endarrow="block" endarrowwidth="narrow"/>
                        </v:line>
                        <v:line id="Line 3983" o:spid="_x0000_s1816" style="position:absolute;visibility:visible;mso-wrap-style:square" from="3147,10409" to="3385,10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" strokeweight="1.25pt">
                          <v:stroke endarrow="block" endarrowwidth="narrow"/>
                        </v:line>
                      </v:group>
                      <v:group id="Group 3984" o:spid="_x0000_s1817" style="position:absolute;left:21831;top:5314;width:4356;height:7233" coordorigin="6015,8250" coordsize="800,1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">
                        <v:group id="Group 3985" o:spid="_x0000_s1818" style="position:absolute;left:6263;top:8644;width:334;height:248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">
                          <o:lock v:ext="edit" aspectratio="t"/>
                          <v:group id="Group 3986" o:spid="_x0000_s1819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">
                            <o:lock v:ext="edit" aspectratio="t"/>
                            <v:group id="Group 3987" o:spid="_x0000_s1820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">
                              <o:lock v:ext="edit" aspectratio="t"/>
                              <v:shape id="AutoShape 3988" o:spid="_x0000_s1821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" filled="f" strokeweight="1.25pt">
                                <o:lock v:ext="edit" aspectratio="t"/>
                              </v:shape>
                              <v:oval id="Oval 3989" o:spid="_x0000_s1822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" strokeweight="1.25pt">
                                <o:lock v:ext="edit" aspectratio="t"/>
                              </v:oval>
                            </v:group>
                            <v:line id="Line 3990" o:spid="_x0000_s1823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" strokeweight="1.25pt">
                              <o:lock v:ext="edit" aspectratio="t"/>
                            </v:line>
                          </v:group>
                          <v:group id="Group 3991" o:spid="_x0000_s1824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">
                            <o:lock v:ext="edit" aspectratio="t"/>
                            <v:line id="Line 3992" o:spid="_x0000_s1825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" strokeweight="1.25pt">
                              <o:lock v:ext="edit" aspectratio="t"/>
                            </v:line>
                            <v:line id="Line 3993" o:spid="_x0000_s1826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" strokeweight="1.25pt">
                              <o:lock v:ext="edit" aspectratio="t"/>
                            </v:line>
                            <v:line id="Line 3994" o:spid="_x0000_s1827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" strokeweight="1.25pt">
                              <o:lock v:ext="edit" aspectratio="t"/>
                            </v:line>
                            <v:line id="Line 3995" o:spid="_x0000_s1828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" strokeweight="1.25pt">
                              <o:lock v:ext="edit" aspectratio="t"/>
                            </v:line>
                            <v:line id="Line 3996" o:spid="_x0000_s1829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" strokeweight="1.25pt">
                              <o:lock v:ext="edit" aspectratio="t"/>
                            </v:line>
                          </v:group>
                        </v:group>
                        <v:line id="Line 3997" o:spid="_x0000_s1830" style="position:absolute;visibility:visible;mso-wrap-style:square" from="6435,8250" to="6436,9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">
                          <v:stroke dashstyle="longDashDot"/>
                        </v:line>
                        <v:line id="Line 3998" o:spid="_x0000_s1831" style="position:absolute;visibility:visible;mso-wrap-style:square" from="6015,8669" to="6814,8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">
                          <v:stroke dashstyle="longDashDot"/>
                        </v:line>
                        <v:oval id="Oval 3999" o:spid="_x0000_s1832" style="position:absolute;left:6151;top:8386;width:556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" filled="f" strokeweight="1.25pt">
                          <o:lock v:ext="edit" aspectratio="t"/>
                        </v:oval>
                        <v:line id="Line 4000" o:spid="_x0000_s1833" style="position:absolute;visibility:visible;mso-wrap-style:square" from="6707,8666" to="6708,9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" strokeweight="1.25pt"/>
                        <v:rect id="Rectangle 4001" o:spid="_x0000_s1834" style="position:absolute;left:6622;top:9273;width:193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" filled="f" strokeweight="1.25pt"/>
                      </v:group>
                      <v:line id="Line 4002" o:spid="_x0000_s1835" style="position:absolute;rotation:45;visibility:visible;mso-wrap-style:square" from="21342,4965" to="25939,4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" strokeweight="1.25pt"/>
                      <v:line id="Line 4003" o:spid="_x0000_s1836" style="position:absolute;flip:y;visibility:visible;mso-wrap-style:square" from="10775,3397" to="10782,59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"/>
                      <v:line id="Line 4004" o:spid="_x0000_s1837" style="position:absolute;rotation:-90;flip:y;visibility:visible;mso-wrap-style:square" from="3098,11423" to="3105,1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"/>
                      <v:line id="Line 4005" o:spid="_x0000_s1838" style="position:absolute;rotation:-90;flip:y;visibility:visible;mso-wrap-style:square" from="3098,2209" to="3104,4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"/>
                      <v:line id="Line 4006" o:spid="_x0000_s1839" style="position:absolute;rotation:30;flip:x;visibility:visible;mso-wrap-style:square" from="10471,2374" to="14389,2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" strokeweight="1.25pt">
                        <v:stroke startarrowlength="long" endarrow="classic" endarrowlength="long"/>
                      </v:line>
                      <v:shape id="Arc 4007" o:spid="_x0000_s1840" style="position:absolute;left:12414;top:2470;width:679;height:679;rotation:3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" path="m,nfc11929,,21600,9670,21600,21600em,nsc11929,,21600,9670,21600,21600l,21600,,xe" filled="f">
                        <v:path arrowok="t" o:extrusionok="f" o:connecttype="custom" o:connectlocs="0,0;67945,67945;0,67945" o:connectangles="0,0,0"/>
                        <o:lock v:ext="edit" aspectratio="t"/>
                      </v:shape>
                      <v:line id="Line 4008" o:spid="_x0000_s1841" style="position:absolute;visibility:visible;mso-wrap-style:square" from="4895,5308" to="10775,5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">
                        <v:stroke startarrow="classic" startarrowlength="long" endarrow="classic" endarrowlength="long"/>
                      </v:line>
                      <v:line id="Line 4009" o:spid="_x0000_s1842" style="position:absolute;visibility:visible;mso-wrap-style:square" from="10775,5308" to="21920,5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">
                        <v:stroke startarrow="classic" startarrowlength="long" endarrow="classic" endarrowlength="long"/>
                      </v:line>
                      <v:line id="Line 4010" o:spid="_x0000_s1843" style="position:absolute;visibility:visible;mso-wrap-style:square" from="2266,3352" to="2266,12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">
                        <v:stroke startarrow="classic" startarrowlength="long" endarrow="classic" endarrowlength="long"/>
                      </v:line>
                      <v:shape id="Arc 4011" o:spid="_x0000_s1844" style="position:absolute;left:11753;top:11855;width:1886;height:1880;rotation:3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" path="m,nfc11929,,21600,9670,21600,21600em,nsc11929,,21600,9670,21600,21600l,21600,,xe" filled="f" strokeweight="1.25pt">
                        <v:stroke startarrow="classic"/>
                        <v:path arrowok="t" o:extrusionok="f" o:connecttype="custom" o:connectlocs="0,0;188595,187960;0,187960" o:connectangles="0,0,0"/>
                        <o:lock v:ext="edit" aspectratio="t"/>
                      </v:shape>
                      <v:shape id="Arc 4012" o:spid="_x0000_s1845" style="position:absolute;left:22167;top:4076;width:680;height:680;rotation:11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" path="m,nfc11929,,21600,9670,21600,21600em,nsc11929,,21600,9670,21600,21600l,21600,,xe" filled="f">
                        <v:path arrowok="t" o:extrusionok="f" o:connecttype="custom" o:connectlocs="0,0;67945,67945;0,67945" o:connectangles="0,0,0"/>
                        <o:lock v:ext="edit" aspectratio="t"/>
                      </v:shape>
                      <v:group id="Group 4013" o:spid="_x0000_s1846" style="position:absolute;left:2482;width:2820;height:4184" coordorigin="6459,9417" coordsize="444,6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">
                        <v:group id="Group 4014" o:spid="_x0000_s1847" style="position:absolute;left:6459;top:9417;width:444;height:659" coordorigin="2241,4087" coordsize="518,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5hGoxwAAAN0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3iJFyn8vglPQK5/AAAA//8DAFBLAQItABQABgAIAAAAIQDb4fbL7gAAAIUBAAATAAAAAAAA&#10;AAAAAAAAAAAAAABbQ29udGVudF9UeXBlc10ueG1sUEsBAi0AFAAGAAgAAAAhAFr0LFu/AAAAFQEA&#10;AAsAAAAAAAAAAAAAAAAAHwEAAF9yZWxzLy5yZWxzUEsBAi0AFAAGAAgAAAAhAL/mEajHAAAA3QAA&#10;AA8AAAAAAAAAAAAAAAAABwIAAGRycy9kb3ducmV2LnhtbFBLBQYAAAAAAwADALcAAAD7AgAAAAA=&#10;">
                          <v:group id="Group 4015" o:spid="_x0000_s1848" style="position:absolute;left:2262;top:4359;width:510;height:484;rotation:120" coordorigin="7131,6513" coordsize="510,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">
                            <v:group id="Group 4016" o:spid="_x0000_s1849" style="position:absolute;left:7249;top:6513;width:278;height:28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CpExgAAAN0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I3GC3i+CU9Arv8AAAD//wMAUEsBAi0AFAAGAAgAAAAhANvh9svuAAAAhQEAABMAAAAAAAAA&#10;AAAAAAAAAAAAAFtDb250ZW50X1R5cGVzXS54bWxQSwECLQAUAAYACAAAACEAWvQsW78AAAAVAQAA&#10;CwAAAAAAAAAAAAAAAAAfAQAAX3JlbHMvLnJlbHNQSwECLQAUAAYACAAAACEAIHgqRMYAAADdAAAA&#10;DwAAAAAAAAAAAAAAAAAHAgAAZHJzL2Rvd25yZXYueG1sUEsFBgAAAAADAAMAtwAAAPoCAAAAAA==&#10;">
                              <o:lock v:ext="edit" aspectratio="t"/>
                              <v:shape id="AutoShape 4017" o:spid="_x0000_s1850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" filled="f" strokeweight="1.25pt">
                                <o:lock v:ext="edit" aspectratio="t"/>
                              </v:shape>
                              <v:oval id="Oval 4018" o:spid="_x0000_s1851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" strokeweight="1.25pt">
                                <o:lock v:ext="edit" aspectratio="t"/>
                              </v:oval>
                            </v:group>
                            <v:group id="Group 4019" o:spid="_x0000_s1852" style="position:absolute;left:7131;top:6905;width:510;height:92" coordorigin="7131,6802" coordsize="510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CTt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bxESdgf3oQnIHe/AAAA//8DAFBLAQItABQABgAIAAAAIQDb4fbL7gAAAIUBAAATAAAAAAAAAAAA&#10;AAAAAAAAAABbQ29udGVudF9UeXBlc10ueG1sUEsBAi0AFAAGAAgAAAAhAFr0LFu/AAAAFQEAAAsA&#10;AAAAAAAAAAAAAAAAHwEAAF9yZWxzLy5yZWxzUEsBAi0AFAAGAAgAAAAhACpIJO3EAAAA3QAAAA8A&#10;AAAAAAAAAAAAAAAABwIAAGRycy9kb3ducmV2LnhtbFBLBQYAAAAAAwADALcAAAD4AgAAAAA=&#10;">
                              <v:line id="Line 4020" o:spid="_x0000_s1853" style="position:absolute;visibility:visible;mso-wrap-style:square" from="7153,6806" to="7641,6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" strokeweight="1.25pt">
                                <o:lock v:ext="edit" aspectratio="t"/>
                              </v:line>
                              <v:group id="Group 4021" o:spid="_x0000_s1854" style="position:absolute;left:7131;top:6802;width:455;height:92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1h8B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">
                                <o:lock v:ext="edit" aspectratio="t"/>
                                <v:line id="Line 4022" o:spid="_x0000_s1855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" strokeweight="1.25pt">
                                  <o:lock v:ext="edit" aspectratio="t"/>
                                </v:line>
                                <v:line id="Line 4023" o:spid="_x0000_s1856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" strokeweight="1.25pt">
                                  <o:lock v:ext="edit" aspectratio="t"/>
                                </v:line>
                                <v:line id="Line 4024" o:spid="_x0000_s1857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" strokeweight="1.25pt">
                                  <o:lock v:ext="edit" aspectratio="t"/>
                                </v:line>
                                <v:line id="Line 4025" o:spid="_x0000_s1858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" strokeweight="1.25pt">
                                  <o:lock v:ext="edit" aspectratio="t"/>
                                </v:line>
                                <v:line id="Line 4026" o:spid="_x0000_s1859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" strokeweight="1.25pt">
                                  <o:lock v:ext="edit" aspectratio="t"/>
                                </v:line>
                              </v:group>
                            </v:group>
                            <v:oval id="Oval 4027" o:spid="_x0000_s1860" style="position:absolute;left:7281;top:6808;width:91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" strokeweight="1.25pt">
                              <o:lock v:ext="edit" aspectratio="t"/>
                            </v:oval>
                            <v:oval id="Oval 4028" o:spid="_x0000_s1861" style="position:absolute;left:7404;top:6808;width:91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" strokeweight="1.25pt">
                              <o:lock v:ext="edit" aspectratio="t"/>
                            </v:oval>
                          </v:group>
                          <v:line id="Line 4029" o:spid="_x0000_s1862" style="position:absolute;visibility:visible;mso-wrap-style:square" from="2241,4144" to="2242,4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"/>
                          <v:line id="Line 4030" o:spid="_x0000_s1863" style="position:absolute;rotation:30;visibility:visible;mso-wrap-style:square" from="2421,4087" to="2422,4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"/>
                        </v:group>
                        <v:shape id="Arc 4031" o:spid="_x0000_s1864" style="position:absolute;left:6487;top:9593;width:119;height:119;rotation:-4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" path="m,nfc11929,,21600,9670,21600,21600em,nsc11929,,21600,9670,21600,21600l,21600,,xe" filled="f">
                          <v:path arrowok="t" o:extrusionok="f" o:connecttype="custom" o:connectlocs="0,0;119,119;0,119" o:connectangles="0,0,0"/>
                          <o:lock v:ext="edit" aspectratio="t"/>
                        </v:shape>
                      </v:group>
                      <v:shape id="Text Box 4032" o:spid="_x0000_s1865" type="#_x0000_t202" style="position:absolute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7EC9368F" w14:textId="77777777" w:rsidR="00D65A14" w:rsidRPr="002E3A77" w:rsidRDefault="00D65A14" w:rsidP="000E4C0D">
                              <w:r w:rsidRPr="002E3A77">
                                <w:t>8</w:t>
                              </w:r>
                            </w:p>
                          </w:txbxContent>
                        </v:textbox>
                      </v:shape>
                      <v:shape id="Text Box 4033" o:spid="_x0000_s1866" type="#_x0000_t202" style="position:absolute;left:22860;top:11430;width:81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777CB1FF" w14:textId="77777777" w:rsidR="00D65A14" w:rsidRPr="00953B52" w:rsidRDefault="00D65A14" w:rsidP="000E4C0D">
                              <w:r w:rsidRPr="00953B52">
                                <w:t>А</w:t>
                              </w:r>
                            </w:p>
                          </w:txbxContent>
                        </v:textbox>
                      </v:shape>
                      <v:shape id="Text Box 4034" o:spid="_x0000_s1867" type="#_x0000_t202" style="position:absolute;left:5359;top:1143;width:76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033A997C" w14:textId="77777777" w:rsidR="00D65A14" w:rsidRPr="00953B52" w:rsidRDefault="00D65A14" w:rsidP="000E4C0D">
                              <w:r>
                                <w:t>В</w:t>
                              </w:r>
                            </w:p>
                          </w:txbxContent>
                        </v:textbox>
                      </v:shape>
                      <v:shape id="Text Box 4035" o:spid="_x0000_s1868" type="#_x0000_t202" style="position:absolute;left:22498;top:1943;width:749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0A4DF014" w14:textId="77777777" w:rsidR="00D65A14" w:rsidRPr="00953B52" w:rsidRDefault="00D65A14" w:rsidP="000E4C0D">
                              <w:r>
                                <w:t>С</w:t>
                              </w:r>
                            </w:p>
                          </w:txbxContent>
                        </v:textbox>
                      </v:shape>
                      <v:shape id="Text Box 4036" o:spid="_x0000_s1869" type="#_x0000_t202" style="position:absolute;left:26562;top:11087;width:723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74517436" w14:textId="77777777" w:rsidR="00D65A14" w:rsidRPr="00E127F6" w:rsidRDefault="00D65A14" w:rsidP="000E4C0D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v:shape id="Text Box 4037" o:spid="_x0000_s1870" type="#_x0000_t202" style="position:absolute;left:2482;top:6858;width:73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14:paraId="152B40CC" w14:textId="77777777" w:rsidR="00D65A14" w:rsidRPr="00E127F6" w:rsidRDefault="00D65A14" w:rsidP="000E4C0D">
                              <w:r>
                                <w:t>q</w:t>
                              </w:r>
                            </w:p>
                          </w:txbxContent>
                        </v:textbox>
                      </v:shape>
                      <v:shape id="Text Box 4038" o:spid="_x0000_s1871" type="#_x0000_t202" style="position:absolute;left:12922;top:9861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36DAF44C" w14:textId="77777777" w:rsidR="00D65A14" w:rsidRPr="00E127F6" w:rsidRDefault="00D65A14" w:rsidP="000E4C0D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4039" o:spid="_x0000_s1872" type="#_x0000_t202" style="position:absolute;left:22066;top:4749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14:paraId="5047079A" w14:textId="77777777" w:rsidR="00D65A14" w:rsidRPr="001E2370" w:rsidRDefault="00D65A14" w:rsidP="000E4C0D">
                              <w:r w:rsidRPr="001E2370">
                                <w:t>45º</w:t>
                              </w:r>
                            </w:p>
                          </w:txbxContent>
                        </v:textbox>
                      </v:shape>
                      <v:shape id="Text Box 4040" o:spid="_x0000_s1873" type="#_x0000_t202" style="position:absolute;left:13601;top:1758;width:3429;height:28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" filled="f" stroked="f">
                        <v:textbox style="mso-fit-shape-to-text:t" inset="0,0,0,0">
                          <w:txbxContent>
                            <w:p w14:paraId="00ED5F50" w14:textId="77777777" w:rsidR="00D65A14" w:rsidRPr="00E127F6" w:rsidRDefault="00D65A14" w:rsidP="000E4C0D">
                              <w:r>
                                <w:t>30º</w:t>
                              </w:r>
                            </w:p>
                          </w:txbxContent>
                        </v:textbox>
                      </v:shape>
                      <v:shape id="Text Box 4041" o:spid="_x0000_s1874" type="#_x0000_t202" style="position:absolute;left:1143;top:6858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7582E069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4042" o:spid="_x0000_s1875" type="#_x0000_t202" style="position:absolute;left:16002;top:3429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39094169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4043" o:spid="_x0000_s1876" type="#_x0000_t202" style="position:absolute;left:7626;top:3429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4C9AFA3F" w14:textId="77777777" w:rsidR="00D65A14" w:rsidRPr="00E127F6" w:rsidRDefault="00D65A14" w:rsidP="000E4C0D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4044" o:spid="_x0000_s1877" type="#_x0000_t202" style="position:absolute;left:11430;width:1657;height:31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5A04A024" w14:textId="77777777" w:rsidR="00D65A14" w:rsidRPr="00E127F6" w:rsidRDefault="00D65A14" w:rsidP="000E4C0D">
                              <w:r w:rsidRPr="00641222">
                                <w:rPr>
                                  <w:position w:val="-4"/>
                                </w:rPr>
                                <w:object w:dxaOrig="260" w:dyaOrig="320" w14:anchorId="6AFBF2BC">
                                  <v:shape id="_x0000_i1044" type="#_x0000_t75" style="width:12.9pt;height:16.3pt" o:ole="">
                                    <v:imagedata r:id="rId5" o:title=""/>
                                  </v:shape>
                                  <o:OLEObject Type="Embed" ProgID="Equation.DSMT4" ShapeID="_x0000_i1044" DrawAspect="Content" ObjectID="_1664177699" r:id="rId25"/>
                                </w:objec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0E4C0D" w:rsidRPr="00721B41" w14:paraId="128A3399" w14:textId="77777777" w:rsidTr="000E4C0D">
        <w:trPr>
          <w:jc w:val="center"/>
        </w:trPr>
        <w:tc>
          <w:tcPr>
            <w:tcW w:w="4788" w:type="dxa"/>
          </w:tcPr>
          <w:p w14:paraId="49CB50B2" w14:textId="77777777" w:rsidR="000E4C0D" w:rsidRPr="00721B41" w:rsidRDefault="000E4C0D" w:rsidP="00B42158">
            <w:pPr>
              <w:tabs>
                <w:tab w:val="left" w:pos="0"/>
              </w:tabs>
              <w:spacing w:line="360" w:lineRule="auto"/>
              <w:rPr>
                <w:sz w:val="28"/>
                <w:szCs w:val="28"/>
              </w:rPr>
            </w:pPr>
            <w:r w:rsidRPr="00721B41">
              <w:rPr>
                <w:noProof/>
                <w:sz w:val="28"/>
                <w:szCs w:val="28"/>
              </w:rPr>
              <mc:AlternateContent>
                <mc:Choice Requires="wpc">
                  <w:drawing>
                    <wp:inline distT="0" distB="0" distL="0" distR="0" wp14:anchorId="18F85E7D" wp14:editId="0B4D9C15">
                      <wp:extent cx="2903220" cy="1690370"/>
                      <wp:effectExtent l="0" t="0" r="0" b="5080"/>
                      <wp:docPr id="3972" name="Полотно 39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3877" name="Group 3865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640080" y="514350"/>
                                  <a:ext cx="2083435" cy="793750"/>
                                  <a:chOff x="2601" y="2754"/>
                                  <a:chExt cx="4140" cy="1317"/>
                                </a:xfrm>
                              </wpg:grpSpPr>
                              <wps:wsp>
                                <wps:cNvPr id="3878" name="Line 386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rot="5400000">
                                    <a:off x="3753" y="3408"/>
                                    <a:ext cx="131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79" name="Line 386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601" y="2754"/>
                                    <a:ext cx="180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80" name="Line 386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401" y="4070"/>
                                    <a:ext cx="234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g:wgp>
                              <wpg:cNvPr id="3881" name="Group 3869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2580005" y="1291590"/>
                                  <a:ext cx="291465" cy="217170"/>
                                  <a:chOff x="8387" y="7736"/>
                                  <a:chExt cx="635" cy="474"/>
                                </a:xfrm>
                              </wpg:grpSpPr>
                              <wpg:grpSp>
                                <wpg:cNvPr id="3882" name="Group 3870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415" y="7736"/>
                                    <a:ext cx="607" cy="366"/>
                                    <a:chOff x="8415" y="7736"/>
                                    <a:chExt cx="607" cy="366"/>
                                  </a:xfrm>
                                </wpg:grpSpPr>
                                <wpg:grpSp>
                                  <wpg:cNvPr id="3883" name="Group 3871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534" y="7736"/>
                                      <a:ext cx="346" cy="358"/>
                                      <a:chOff x="8534" y="7736"/>
                                      <a:chExt cx="346" cy="358"/>
                                    </a:xfrm>
                                  </wpg:grpSpPr>
                                  <wps:wsp>
                                    <wps:cNvPr id="3884" name="AutoShape 3872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534" y="7795"/>
                                        <a:ext cx="346" cy="299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885" name="Oval 3873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654" y="7736"/>
                                        <a:ext cx="113" cy="11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886" name="Line 387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8415" y="8101"/>
                                      <a:ext cx="60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3887" name="Group 3875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387" y="8096"/>
                                    <a:ext cx="567" cy="114"/>
                                    <a:chOff x="8294" y="8276"/>
                                    <a:chExt cx="900" cy="180"/>
                                  </a:xfrm>
                                </wpg:grpSpPr>
                                <wps:wsp>
                                  <wps:cNvPr id="3888" name="Line 387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829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889" name="Line 387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47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890" name="Line 387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65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891" name="Line 387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83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892" name="Line 388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901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wgp>
                            <wpg:wgp>
                              <wpg:cNvPr id="3893" name="Group 38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19760" y="374650"/>
                                  <a:ext cx="935990" cy="136525"/>
                                  <a:chOff x="4048" y="3596"/>
                                  <a:chExt cx="1908" cy="238"/>
                                </a:xfrm>
                              </wpg:grpSpPr>
                              <wps:wsp>
                                <wps:cNvPr id="3894" name="Line 3882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011" y="2653"/>
                                    <a:ext cx="1" cy="18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95" name="Line 3883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369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96" name="Line 3884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129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97" name="Line 3885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885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98" name="Line 3886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650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99" name="Line 3887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414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00" name="Line 3888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4176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01" name="Line 3889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3930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02" name="Line 3890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609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03" name="Line 3891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5828" y="3714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3904" name="Line 3892"/>
                              <wps:cNvCnPr>
                                <a:cxnSpLocks noChangeShapeType="1"/>
                              </wps:cNvCnPr>
                              <wps:spPr bwMode="auto">
                                <a:xfrm rot="3600000">
                                  <a:off x="1242060" y="1130935"/>
                                  <a:ext cx="4114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3905" name="Group 389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79170" y="808990"/>
                                  <a:ext cx="456565" cy="759460"/>
                                  <a:chOff x="4292" y="12792"/>
                                  <a:chExt cx="799" cy="1329"/>
                                </a:xfrm>
                              </wpg:grpSpPr>
                              <wpg:grpSp>
                                <wpg:cNvPr id="3906" name="Group 3894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4540" y="13186"/>
                                    <a:ext cx="334" cy="248"/>
                                    <a:chOff x="8387" y="7736"/>
                                    <a:chExt cx="635" cy="474"/>
                                  </a:xfrm>
                                </wpg:grpSpPr>
                                <wpg:grpSp>
                                  <wpg:cNvPr id="3907" name="Group 3895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415" y="7736"/>
                                      <a:ext cx="607" cy="366"/>
                                      <a:chOff x="8415" y="7736"/>
                                      <a:chExt cx="607" cy="366"/>
                                    </a:xfrm>
                                  </wpg:grpSpPr>
                                  <wpg:grpSp>
                                    <wpg:cNvPr id="3908" name="Group 3896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8534" y="7736"/>
                                        <a:ext cx="346" cy="358"/>
                                        <a:chOff x="8534" y="7736"/>
                                        <a:chExt cx="346" cy="358"/>
                                      </a:xfrm>
                                    </wpg:grpSpPr>
                                    <wps:wsp>
                                      <wps:cNvPr id="3909" name="AutoShape 3897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534" y="7795"/>
                                          <a:ext cx="346" cy="29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910" name="Oval 3898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654" y="7736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911" name="Line 389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8415" y="8101"/>
                                        <a:ext cx="60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3912" name="Group 3900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387" y="8096"/>
                                      <a:ext cx="567" cy="114"/>
                                      <a:chOff x="8294" y="8276"/>
                                      <a:chExt cx="900" cy="180"/>
                                    </a:xfrm>
                                  </wpg:grpSpPr>
                                  <wps:wsp>
                                    <wps:cNvPr id="3913" name="Line 3901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829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914" name="Line 390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47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915" name="Line 390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65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916" name="Line 3904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83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917" name="Line 3905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901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3918" name="Line 39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12" y="12792"/>
                                    <a:ext cx="1" cy="8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19" name="Line 39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92" y="13211"/>
                                    <a:ext cx="79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20" name="Oval 390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428" y="12928"/>
                                    <a:ext cx="556" cy="55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7D78BA" w14:textId="77777777" w:rsidR="00D65A14" w:rsidRPr="0073367C" w:rsidRDefault="00D65A14" w:rsidP="000E4C0D"/>
                                  </w:txbxContent>
                                </wps:txbx>
                                <wps:bodyPr rot="0" vert="horz" wrap="square" lIns="82296" tIns="41148" rIns="82296" bIns="41148" anchor="t" anchorCtr="0" upright="1">
                                  <a:noAutofit/>
                                </wps:bodyPr>
                              </wps:wsp>
                              <wpg:grpSp>
                                <wpg:cNvPr id="3921" name="Group 390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37" y="13208"/>
                                    <a:ext cx="193" cy="913"/>
                                    <a:chOff x="4899" y="13208"/>
                                    <a:chExt cx="193" cy="913"/>
                                  </a:xfrm>
                                </wpg:grpSpPr>
                                <wps:wsp>
                                  <wps:cNvPr id="3922" name="Line 391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984" y="13208"/>
                                      <a:ext cx="1" cy="60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923" name="Rectangle 391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899" y="13815"/>
                                      <a:ext cx="193" cy="3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  <wps:wsp>
                              <wps:cNvPr id="3924" name="Line 3912"/>
                              <wps:cNvCnPr>
                                <a:cxnSpLocks noChangeShapeType="1"/>
                              </wps:cNvCnPr>
                              <wps:spPr bwMode="auto">
                                <a:xfrm rot="19800000" flipH="1">
                                  <a:off x="1523365" y="720090"/>
                                  <a:ext cx="4114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 type="none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5" name="Arc 3913"/>
                              <wps:cNvSpPr>
                                <a:spLocks noChangeAspect="1"/>
                              </wps:cNvSpPr>
                              <wps:spPr bwMode="auto">
                                <a:xfrm rot="1800000">
                                  <a:off x="1727835" y="730250"/>
                                  <a:ext cx="71120" cy="7175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26" name="Line 39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5950" y="168910"/>
                                  <a:ext cx="635" cy="345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7" name="Line 39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55750" y="168910"/>
                                  <a:ext cx="635" cy="345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8" name="Line 39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65910" y="514350"/>
                                  <a:ext cx="5143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9" name="Line 39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55750" y="822960"/>
                                  <a:ext cx="51435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30" name="Line 39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48510" y="514350"/>
                                  <a:ext cx="635" cy="3086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31" name="Line 39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48510" y="822960"/>
                                  <a:ext cx="635" cy="495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32" name="Line 39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5950" y="201295"/>
                                  <a:ext cx="95885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33" name="Line 39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55750" y="1304925"/>
                                  <a:ext cx="635" cy="3086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34" name="Line 39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22245" y="1304925"/>
                                  <a:ext cx="635" cy="3086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35" name="Line 39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52575" y="1542415"/>
                                  <a:ext cx="11861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36" name="Arc 3924"/>
                              <wps:cNvSpPr>
                                <a:spLocks noChangeAspect="1"/>
                              </wps:cNvSpPr>
                              <wps:spPr bwMode="auto">
                                <a:xfrm rot="1800000">
                                  <a:off x="2183130" y="1186815"/>
                                  <a:ext cx="197485" cy="19812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3937" name="Group 392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69875" y="481965"/>
                                  <a:ext cx="439420" cy="297180"/>
                                  <a:chOff x="1843" y="12668"/>
                                  <a:chExt cx="692" cy="468"/>
                                </a:xfrm>
                              </wpg:grpSpPr>
                              <wpg:grpSp>
                                <wpg:cNvPr id="3938" name="Group 3926"/>
                                <wpg:cNvGrpSpPr>
                                  <a:grpSpLocks/>
                                </wpg:cNvGrpSpPr>
                                <wpg:grpSpPr bwMode="auto">
                                  <a:xfrm rot="16200000">
                                    <a:off x="1955" y="12556"/>
                                    <a:ext cx="468" cy="692"/>
                                    <a:chOff x="2241" y="4087"/>
                                    <a:chExt cx="518" cy="769"/>
                                  </a:xfrm>
                                </wpg:grpSpPr>
                                <wpg:grpSp>
                                  <wpg:cNvPr id="3939" name="Group 3927"/>
                                  <wpg:cNvGrpSpPr>
                                    <a:grpSpLocks/>
                                  </wpg:cNvGrpSpPr>
                                  <wpg:grpSpPr bwMode="auto">
                                    <a:xfrm rot="7200000">
                                      <a:off x="2262" y="4359"/>
                                      <a:ext cx="510" cy="484"/>
                                      <a:chOff x="7131" y="6513"/>
                                      <a:chExt cx="510" cy="484"/>
                                    </a:xfrm>
                                  </wpg:grpSpPr>
                                  <wpg:grpSp>
                                    <wpg:cNvPr id="3940" name="Group 3928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7249" y="6513"/>
                                        <a:ext cx="278" cy="288"/>
                                        <a:chOff x="8534" y="7736"/>
                                        <a:chExt cx="346" cy="358"/>
                                      </a:xfrm>
                                    </wpg:grpSpPr>
                                    <wps:wsp>
                                      <wps:cNvPr id="3941" name="AutoShape 3929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534" y="7795"/>
                                          <a:ext cx="346" cy="29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942" name="Oval 3930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8654" y="7736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943" name="Group 393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131" y="6905"/>
                                        <a:ext cx="510" cy="92"/>
                                        <a:chOff x="7131" y="6802"/>
                                        <a:chExt cx="510" cy="92"/>
                                      </a:xfrm>
                                    </wpg:grpSpPr>
                                    <wps:wsp>
                                      <wps:cNvPr id="3944" name="Line 3932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7153" y="6806"/>
                                          <a:ext cx="488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3945" name="Group 3933"/>
                                      <wpg:cNvGrpSpPr>
                                        <a:grpSpLocks noChangeAspect="1"/>
                                      </wpg:cNvGrpSpPr>
                                      <wpg:grpSpPr bwMode="auto">
                                        <a:xfrm>
                                          <a:off x="7131" y="6802"/>
                                          <a:ext cx="455" cy="92"/>
                                          <a:chOff x="8294" y="8276"/>
                                          <a:chExt cx="900" cy="180"/>
                                        </a:xfrm>
                                      </wpg:grpSpPr>
                                      <wps:wsp>
                                        <wps:cNvPr id="3946" name="Line 3934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H="1">
                                            <a:off x="829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947" name="Line 3935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V="1">
                                            <a:off x="847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948" name="Line 3936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V="1">
                                            <a:off x="865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949" name="Line 3937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V="1">
                                            <a:off x="883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950" name="Line 3938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V="1">
                                            <a:off x="9014" y="8276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3951" name="Oval 3939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7281" y="6808"/>
                                        <a:ext cx="91" cy="91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952" name="Oval 3940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7404" y="6808"/>
                                        <a:ext cx="91" cy="91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953" name="Line 394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241" y="4144"/>
                                      <a:ext cx="1" cy="60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954" name="Line 3942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800000">
                                      <a:off x="2421" y="4087"/>
                                      <a:ext cx="1" cy="7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3955" name="Arc 3943"/>
                                <wps:cNvSpPr>
                                  <a:spLocks noChangeAspect="1"/>
                                </wps:cNvSpPr>
                                <wps:spPr bwMode="auto">
                                  <a:xfrm rot="14400000">
                                    <a:off x="2052" y="12991"/>
                                    <a:ext cx="122" cy="123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3956" name="Arc 3944"/>
                              <wps:cNvSpPr>
                                <a:spLocks noChangeAspect="1"/>
                              </wps:cNvSpPr>
                              <wps:spPr bwMode="auto">
                                <a:xfrm rot="18000000">
                                  <a:off x="1468755" y="1094105"/>
                                  <a:ext cx="67945" cy="6794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57" name="Text Box 39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765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1C10318" w14:textId="77777777" w:rsidR="00D65A14" w:rsidRPr="002E3A77" w:rsidRDefault="00D65A14" w:rsidP="000E4C0D">
                                    <w:r w:rsidRPr="002E3A77"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58" name="Text Box 39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78760" y="1143000"/>
                                  <a:ext cx="8128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D00CDAD" w14:textId="77777777" w:rsidR="00D65A14" w:rsidRPr="00953B52" w:rsidRDefault="00D65A14" w:rsidP="000E4C0D">
                                    <w:r w:rsidRPr="00953B52"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59" name="Text Box 39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200" y="342900"/>
                                  <a:ext cx="762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6C6B534" w14:textId="77777777" w:rsidR="00D65A14" w:rsidRPr="00953B52" w:rsidRDefault="00D65A14" w:rsidP="000E4C0D">
                                    <w: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0" name="Text Box 39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7160" y="1277620"/>
                                  <a:ext cx="7493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D3C06F1" w14:textId="77777777" w:rsidR="00D65A14" w:rsidRPr="00953B52" w:rsidRDefault="00D65A14" w:rsidP="000E4C0D">
                                    <w: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1" name="Text Box 39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0465" y="1407160"/>
                                  <a:ext cx="7239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DC54E86" w14:textId="77777777" w:rsidR="00D65A14" w:rsidRPr="00E127F6" w:rsidRDefault="00D65A14" w:rsidP="000E4C0D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2" name="Text Box 39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57300" y="158115"/>
                                  <a:ext cx="7366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F7F3DF6" w14:textId="77777777" w:rsidR="00D65A14" w:rsidRPr="00E127F6" w:rsidRDefault="00D65A14" w:rsidP="000E4C0D">
                                    <w: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3" name="Text Box 39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6000" y="96774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BC464A" w14:textId="77777777" w:rsidR="00D65A14" w:rsidRPr="00E127F6" w:rsidRDefault="00D65A14" w:rsidP="000E4C0D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4" name="Text Box 39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84985" y="67310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4D5FB8A" w14:textId="77777777" w:rsidR="00D65A14" w:rsidRPr="00E127F6" w:rsidRDefault="00D65A14" w:rsidP="000E4C0D">
                                    <w:r>
                                      <w:t>3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5" name="Text Box 39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89380" y="899795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D422E8A" w14:textId="77777777" w:rsidR="00D65A14" w:rsidRPr="00E127F6" w:rsidRDefault="00D65A14" w:rsidP="000E4C0D">
                                    <w:r>
                                      <w:t>3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6" name="Text Box 39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870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984006D" w14:textId="77777777" w:rsidR="00D65A14" w:rsidRPr="00C5261F" w:rsidRDefault="00D65A14" w:rsidP="000E4C0D">
                                    <w: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7" name="Text Box 39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94865" y="5715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6782BD0" w14:textId="77777777" w:rsidR="00D65A14" w:rsidRPr="00E127F6" w:rsidRDefault="00D65A14" w:rsidP="000E4C0D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8" name="Text Box 39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94865" y="96774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C766B38" w14:textId="77777777" w:rsidR="00D65A14" w:rsidRPr="00C5261F" w:rsidRDefault="00D65A14" w:rsidP="000E4C0D"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9" name="Text Box 39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31060" y="13462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7064291" w14:textId="77777777" w:rsidR="00D65A14" w:rsidRPr="00C25EA5" w:rsidRDefault="00D65A14" w:rsidP="000E4C0D">
                                    <w: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70" name="Text Box 39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37665" y="482600"/>
                                  <a:ext cx="165735" cy="3162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B8BCBE" w14:textId="77777777" w:rsidR="00D65A14" w:rsidRPr="00E127F6" w:rsidRDefault="00D65A14" w:rsidP="000E4C0D">
                                    <w:r w:rsidRPr="00641222">
                                      <w:rPr>
                                        <w:position w:val="-4"/>
                                      </w:rPr>
                                      <w:object w:dxaOrig="260" w:dyaOrig="320" w14:anchorId="5E9C09D6">
                                        <v:shape id="_x0000_i1046" type="#_x0000_t75" style="width:12.9pt;height:16.3pt" o:ole="">
                                          <v:imagedata r:id="rId5" o:title=""/>
                                        </v:shape>
                                        <o:OLEObject Type="Embed" ProgID="Equation.DSMT4" ShapeID="_x0000_i1046" DrawAspect="Content" ObjectID="_1664177700" r:id="rId2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71" name="Text Box 39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" y="620395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10FDF5" w14:textId="77777777" w:rsidR="00D65A14" w:rsidRPr="001E2370" w:rsidRDefault="00D65A14" w:rsidP="000E4C0D">
                                    <w:r w:rsidRPr="001E2370">
                                      <w:t>3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18F85E7D" id="Полотно 3972" o:spid="_x0000_s1878" editas="canvas" style="width:228.6pt;height:133.1pt;mso-position-horizontal-relative:char;mso-position-vertical-relative:line" coordsize="29032,16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">
                      <v:shape id="_x0000_s1879" type="#_x0000_t75" style="position:absolute;width:29032;height:16903;visibility:visible;mso-wrap-style:square">
                        <v:fill o:detectmouseclick="t"/>
                        <v:path o:connecttype="none"/>
                      </v:shape>
                      <v:group id="Group 3865" o:spid="_x0000_s1880" style="position:absolute;left:6400;top:5143;width:20835;height:7938" coordorigin="2601,2754" coordsize="4140,1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">
                        <o:lock v:ext="edit" aspectratio="t"/>
                        <v:line id="Line 3866" o:spid="_x0000_s1881" style="position:absolute;rotation:90;visibility:visible;mso-wrap-style:square" from="3753,3408" to="5063,3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" strokeweight="1.25pt">
                          <o:lock v:ext="edit" aspectratio="t"/>
                        </v:line>
                        <v:line id="Line 3867" o:spid="_x0000_s1882" style="position:absolute;visibility:visible;mso-wrap-style:square" from="2601,2754" to="4410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" strokeweight="1.25pt">
                          <o:lock v:ext="edit" aspectratio="t"/>
                        </v:line>
                        <v:line id="Line 3868" o:spid="_x0000_s1883" style="position:absolute;visibility:visible;mso-wrap-style:square" from="4401,4070" to="6741,4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" strokeweight="1.25pt">
                          <o:lock v:ext="edit" aspectratio="t"/>
                        </v:line>
                      </v:group>
                      <v:group id="Group 3869" o:spid="_x0000_s1884" style="position:absolute;left:25800;top:12915;width:2914;height:2172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">
                        <o:lock v:ext="edit" aspectratio="t"/>
                        <v:group id="Group 3870" o:spid="_x0000_s1885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">
                          <o:lock v:ext="edit" aspectratio="t"/>
                          <v:group id="Group 3871" o:spid="_x0000_s1886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">
                            <o:lock v:ext="edit" aspectratio="t"/>
                            <v:shape id="AutoShape 3872" o:spid="_x0000_s1887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" filled="f" strokeweight="1.25pt">
                              <o:lock v:ext="edit" aspectratio="t"/>
                            </v:shape>
                            <v:oval id="Oval 3873" o:spid="_x0000_s1888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" strokeweight="1.25pt">
                              <o:lock v:ext="edit" aspectratio="t"/>
                            </v:oval>
                          </v:group>
                          <v:line id="Line 3874" o:spid="_x0000_s1889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" strokeweight="1.25pt">
                            <o:lock v:ext="edit" aspectratio="t"/>
                          </v:line>
                        </v:group>
                        <v:group id="Group 3875" o:spid="_x0000_s1890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">
                          <o:lock v:ext="edit" aspectratio="t"/>
                          <v:line id="Line 3876" o:spid="_x0000_s1891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" strokeweight="1.25pt">
                            <o:lock v:ext="edit" aspectratio="t"/>
                          </v:line>
                          <v:line id="Line 3877" o:spid="_x0000_s1892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" strokeweight="1.25pt">
                            <o:lock v:ext="edit" aspectratio="t"/>
                          </v:line>
                          <v:line id="Line 3878" o:spid="_x0000_s1893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" strokeweight="1.25pt">
                            <o:lock v:ext="edit" aspectratio="t"/>
                          </v:line>
                          <v:line id="Line 3879" o:spid="_x0000_s1894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" strokeweight="1.25pt">
                            <o:lock v:ext="edit" aspectratio="t"/>
                          </v:line>
                          <v:line id="Line 3880" o:spid="_x0000_s1895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" strokeweight="1.25pt">
                            <o:lock v:ext="edit" aspectratio="t"/>
                          </v:line>
                        </v:group>
                      </v:group>
                      <v:group id="Group 3881" o:spid="_x0000_s1896" style="position:absolute;left:6197;top:3746;width:9360;height:1365" coordorigin="4048,3596" coordsize="1908,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">
                        <v:line id="Line 3882" o:spid="_x0000_s1897" style="position:absolute;rotation:90;visibility:visible;mso-wrap-style:square" from="5011,2653" to="5012,4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" strokeweight="1.25pt"/>
                        <v:line id="Line 3883" o:spid="_x0000_s1898" style="position:absolute;rotation:90;visibility:visible;mso-wrap-style:square" from="5369,3714" to="5607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" strokeweight="1.25pt">
                          <v:stroke endarrow="block" endarrowwidth="narrow"/>
                        </v:line>
                        <v:line id="Line 3884" o:spid="_x0000_s1899" style="position:absolute;rotation:90;visibility:visible;mso-wrap-style:square" from="5129,3714" to="5367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" strokeweight="1.25pt">
                          <v:stroke endarrow="block" endarrowwidth="narrow"/>
                        </v:line>
                        <v:line id="Line 3885" o:spid="_x0000_s1900" style="position:absolute;rotation:90;visibility:visible;mso-wrap-style:square" from="4885,3714" to="5123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" strokeweight="1.25pt">
                          <v:stroke endarrow="block" endarrowwidth="narrow"/>
                        </v:line>
                        <v:line id="Line 3886" o:spid="_x0000_s1901" style="position:absolute;rotation:90;visibility:visible;mso-wrap-style:square" from="4650,3714" to="4888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" strokeweight="1.25pt">
                          <v:stroke endarrow="block" endarrowwidth="narrow"/>
                        </v:line>
                        <v:line id="Line 3887" o:spid="_x0000_s1902" style="position:absolute;rotation:90;visibility:visible;mso-wrap-style:square" from="4414,3714" to="4652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" strokeweight="1.25pt">
                          <v:stroke endarrow="block" endarrowwidth="narrow"/>
                        </v:line>
                        <v:line id="Line 3888" o:spid="_x0000_s1903" style="position:absolute;rotation:90;visibility:visible;mso-wrap-style:square" from="4176,3714" to="4414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" strokeweight="1.25pt">
                          <v:stroke endarrow="block" endarrowwidth="narrow"/>
                        </v:line>
                        <v:line id="Line 3889" o:spid="_x0000_s1904" style="position:absolute;rotation:90;visibility:visible;mso-wrap-style:square" from="3930,3714" to="4168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" strokeweight="1.25pt">
                          <v:stroke endarrow="block" endarrowwidth="narrow"/>
                        </v:line>
                        <v:line id="Line 3890" o:spid="_x0000_s1905" style="position:absolute;rotation:90;visibility:visible;mso-wrap-style:square" from="5609,3714" to="5847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" strokeweight="1.25pt">
                          <v:stroke endarrow="block" endarrowwidth="narrow"/>
                        </v:line>
                        <v:line id="Line 3891" o:spid="_x0000_s1906" style="position:absolute;rotation:90;visibility:visible;mso-wrap-style:square" from="5828,3714" to="6066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" strokeweight="1.25pt">
                          <v:stroke endarrow="block" endarrowwidth="narrow"/>
                        </v:line>
                      </v:group>
                      <v:line id="Line 3892" o:spid="_x0000_s1907" style="position:absolute;rotation:60;visibility:visible;mso-wrap-style:square" from="12421,11308" to="16535,11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" strokeweight="1.25pt"/>
                      <v:group id="Group 3893" o:spid="_x0000_s1908" style="position:absolute;left:9791;top:8089;width:4566;height:7595" coordorigin="4292,12792" coordsize="799,1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xr9xwAAAN0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cxSn8vglPQK5/AAAA//8DAFBLAQItABQABgAIAAAAIQDb4fbL7gAAAIUBAAATAAAAAAAA&#10;AAAAAAAAAAAAAABbQ29udGVudF9UeXBlc10ueG1sUEsBAi0AFAAGAAgAAAAhAFr0LFu/AAAAFQEA&#10;AAsAAAAAAAAAAAAAAAAAHwEAAF9yZWxzLy5yZWxzUEsBAi0AFAAGAAgAAAAhAK6jGv3HAAAA3QAA&#10;AA8AAAAAAAAAAAAAAAAABwIAAGRycy9kb3ducmV2LnhtbFBLBQYAAAAAAwADALcAAAD7AgAAAAA=&#10;">
                        <v:group id="Group 3894" o:spid="_x0000_s1909" style="position:absolute;left:4540;top:13186;width:334;height:248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YSKxQAAAN0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">
                          <o:lock v:ext="edit" aspectratio="t"/>
                          <v:group id="Group 3895" o:spid="_x0000_s1910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SERxgAAAN0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HxEM/h7E56AXD0BAAD//wMAUEsBAi0AFAAGAAgAAAAhANvh9svuAAAAhQEAABMAAAAAAAAA&#10;AAAAAAAAAAAAAFtDb250ZW50X1R5cGVzXS54bWxQSwECLQAUAAYACAAAACEAWvQsW78AAAAVAQAA&#10;CwAAAAAAAAAAAAAAAAAfAQAAX3JlbHMvLnJlbHNQSwECLQAUAAYACAAAACEAMT0hEcYAAADdAAAA&#10;DwAAAAAAAAAAAAAAAAAHAgAAZHJzL2Rvd25yZXYueG1sUEsFBgAAAAADAAMAtwAAAPoCAAAAAA==&#10;">
                            <o:lock v:ext="edit" aspectratio="t"/>
                            <v:group id="Group 3896" o:spid="_x0000_s1911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">
                              <o:lock v:ext="edit" aspectratio="t"/>
                              <v:shape id="AutoShape 3897" o:spid="_x0000_s1912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" filled="f" strokeweight="1.25pt">
                                <o:lock v:ext="edit" aspectratio="t"/>
                              </v:shape>
                              <v:oval id="Oval 3898" o:spid="_x0000_s1913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" strokeweight="1.25pt">
                                <o:lock v:ext="edit" aspectratio="t"/>
                              </v:oval>
                            </v:group>
                            <v:line id="Line 3899" o:spid="_x0000_s1914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" strokeweight="1.25pt">
                              <o:lock v:ext="edit" aspectratio="t"/>
                            </v:line>
                          </v:group>
                          <v:group id="Group 3900" o:spid="_x0000_s1915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xRU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">
                            <o:lock v:ext="edit" aspectratio="t"/>
                            <v:line id="Line 3901" o:spid="_x0000_s1916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" strokeweight="1.25pt">
                              <o:lock v:ext="edit" aspectratio="t"/>
                            </v:line>
                            <v:line id="Line 3902" o:spid="_x0000_s1917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" strokeweight="1.25pt">
                              <o:lock v:ext="edit" aspectratio="t"/>
                            </v:line>
                            <v:line id="Line 3903" o:spid="_x0000_s1918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" strokeweight="1.25pt">
                              <o:lock v:ext="edit" aspectratio="t"/>
                            </v:line>
                            <v:line id="Line 3904" o:spid="_x0000_s1919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" strokeweight="1.25pt">
                              <o:lock v:ext="edit" aspectratio="t"/>
                            </v:line>
                            <v:line id="Line 3905" o:spid="_x0000_s1920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" strokeweight="1.25pt">
                              <o:lock v:ext="edit" aspectratio="t"/>
                            </v:line>
                          </v:group>
                        </v:group>
                        <v:line id="Line 3906" o:spid="_x0000_s1921" style="position:absolute;visibility:visible;mso-wrap-style:square" from="4712,12792" to="4713,13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">
                          <v:stroke dashstyle="longDashDot"/>
                        </v:line>
                        <v:line id="Line 3907" o:spid="_x0000_s1922" style="position:absolute;visibility:visible;mso-wrap-style:square" from="4292,13211" to="5091,13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">
                          <v:stroke dashstyle="longDashDot"/>
                        </v:line>
                        <v:oval id="Oval 3908" o:spid="_x0000_s1923" style="position:absolute;left:4428;top:12928;width:556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" filled="f" strokeweight="1.25pt">
                          <o:lock v:ext="edit" aspectratio="t"/>
                          <v:textbox inset="6.48pt,3.24pt,6.48pt,3.24pt">
                            <w:txbxContent>
                              <w:p w14:paraId="227D78BA" w14:textId="77777777" w:rsidR="00D65A14" w:rsidRPr="0073367C" w:rsidRDefault="00D65A14" w:rsidP="000E4C0D"/>
                            </w:txbxContent>
                          </v:textbox>
                        </v:oval>
                        <v:group id="Group 3909" o:spid="_x0000_s1924" style="position:absolute;left:4337;top:13208;width:193;height:913" coordorigin="4899,13208" coordsize="193,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UCe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">
                          <v:line id="Line 3910" o:spid="_x0000_s1925" style="position:absolute;visibility:visible;mso-wrap-style:square" from="4984,13208" to="4985,13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" strokeweight="1.25pt"/>
                          <v:rect id="Rectangle 3911" o:spid="_x0000_s1926" style="position:absolute;left:4899;top:13815;width:193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" filled="f" strokeweight="1.25pt"/>
                        </v:group>
                      </v:group>
                      <v:line id="Line 3912" o:spid="_x0000_s1927" style="position:absolute;rotation:30;flip:x;visibility:visible;mso-wrap-style:square" from="15233,7200" to="19348,7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" strokeweight="1.25pt">
                        <v:stroke startarrowlength="long" endarrow="classic" endarrowlength="long"/>
                      </v:line>
                      <v:shape id="Arc 3913" o:spid="_x0000_s1928" style="position:absolute;left:17278;top:7302;width:711;height:718;rotation:3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" path="m,nfc11929,,21600,9670,21600,21600em,nsc11929,,21600,9670,21600,21600l,21600,,xe" filled="f">
                        <v:path arrowok="t" o:extrusionok="f" o:connecttype="custom" o:connectlocs="0,0;71120,71755;0,71755" o:connectangles="0,0,0"/>
                        <o:lock v:ext="edit" aspectratio="t"/>
                      </v:shape>
                      <v:line id="Line 3914" o:spid="_x0000_s1929" style="position:absolute;visibility:visible;mso-wrap-style:square" from="6159,1689" to="6165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DgSxwAAAN0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yHafw/yY+ATn/AwAA//8DAFBLAQItABQABgAIAAAAIQDb4fbL7gAAAIUBAAATAAAAAAAA&#10;AAAAAAAAAAAAAABbQ29udGVudF9UeXBlc10ueG1sUEsBAi0AFAAGAAgAAAAhAFr0LFu/AAAAFQEA&#10;AAsAAAAAAAAAAAAAAAAAHwEAAF9yZWxzLy5yZWxzUEsBAi0AFAAGAAgAAAAhAEHwOBLHAAAA3QAA&#10;AA8AAAAAAAAAAAAAAAAABwIAAGRycy9kb3ducmV2LnhtbFBLBQYAAAAAAwADALcAAAD7AgAAAAA=&#10;"/>
                      <v:line id="Line 3915" o:spid="_x0000_s1930" style="position:absolute;visibility:visible;mso-wrap-style:square" from="15557,1689" to="15563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"/>
                      <v:line id="Line 3916" o:spid="_x0000_s1931" style="position:absolute;visibility:visible;mso-wrap-style:square" from="15659,5143" to="20802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"/>
                      <v:line id="Line 3917" o:spid="_x0000_s1932" style="position:absolute;visibility:visible;mso-wrap-style:square" from="15557,8229" to="20701,8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"/>
                      <v:line id="Line 3918" o:spid="_x0000_s1933" style="position:absolute;visibility:visible;mso-wrap-style:square" from="20485,5143" to="20491,8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">
                        <v:stroke startarrow="classic" startarrowlength="long" endarrow="classic" endarrowlength="long"/>
                      </v:line>
                      <v:line id="Line 3919" o:spid="_x0000_s1934" style="position:absolute;visibility:visible;mso-wrap-style:square" from="20485,8229" to="20491,13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">
                        <v:stroke startarrow="classic" startarrowlength="long" endarrow="classic" endarrowlength="long"/>
                      </v:line>
                      <v:line id="Line 3920" o:spid="_x0000_s1935" style="position:absolute;visibility:visible;mso-wrap-style:square" from="6159,2012" to="15748,2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">
                        <v:stroke startarrow="classic" startarrowlength="long" endarrow="classic" endarrowlength="long"/>
                      </v:line>
                      <v:line id="Line 3921" o:spid="_x0000_s1936" style="position:absolute;visibility:visible;mso-wrap-style:square" from="15557,13049" to="15563,16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"/>
                      <v:line id="Line 3922" o:spid="_x0000_s1937" style="position:absolute;visibility:visible;mso-wrap-style:square" from="27222,13049" to="27228,16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"/>
                      <v:line id="Line 3923" o:spid="_x0000_s1938" style="position:absolute;visibility:visible;mso-wrap-style:square" from="15525,15424" to="27387,15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">
                        <v:stroke startarrow="classic" startarrowlength="long" endarrow="classic" endarrowlength="long"/>
                      </v:line>
                      <v:shape id="Arc 3924" o:spid="_x0000_s1939" style="position:absolute;left:21831;top:11868;width:1975;height:1981;rotation:3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" path="m,nfc11929,,21600,9670,21600,21600em,nsc11929,,21600,9670,21600,21600l,21600,,xe" filled="f" strokeweight="1.25pt">
                        <v:stroke startarrow="classic"/>
                        <v:path arrowok="t" o:extrusionok="f" o:connecttype="custom" o:connectlocs="0,0;197485,198120;0,198120" o:connectangles="0,0,0"/>
                        <o:lock v:ext="edit" aspectratio="t"/>
                      </v:shape>
                      <v:group id="Group 3925" o:spid="_x0000_s1940" style="position:absolute;left:2698;top:4819;width:4394;height:2972" coordorigin="1843,12668" coordsize="692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">
                        <v:group id="Group 3926" o:spid="_x0000_s1941" style="position:absolute;left:1955;top:12556;width:468;height:692;rotation:-90" coordorigin="2241,4087" coordsize="518,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">
                          <v:group id="Group 3927" o:spid="_x0000_s1942" style="position:absolute;left:2262;top:4359;width:510;height:484;rotation:120" coordorigin="7131,6513" coordsize="510,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">
                            <v:group id="Group 3928" o:spid="_x0000_s1943" style="position:absolute;left:7249;top:6513;width:278;height:28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">
                              <o:lock v:ext="edit" aspectratio="t"/>
                              <v:shape id="AutoShape 3929" o:spid="_x0000_s1944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" filled="f" strokeweight="1.25pt">
                                <o:lock v:ext="edit" aspectratio="t"/>
                              </v:shape>
                              <v:oval id="Oval 3930" o:spid="_x0000_s1945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" strokeweight="1.25pt">
                                <o:lock v:ext="edit" aspectratio="t"/>
                              </v:oval>
                            </v:group>
                            <v:group id="Group 3931" o:spid="_x0000_s1946" style="position:absolute;left:7131;top:6905;width:510;height:92" coordorigin="7131,6802" coordsize="510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">
                              <v:line id="Line 3932" o:spid="_x0000_s1947" style="position:absolute;visibility:visible;mso-wrap-style:square" from="7153,6806" to="7641,6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" strokeweight="1.25pt">
                                <o:lock v:ext="edit" aspectratio="t"/>
                              </v:line>
                              <v:group id="Group 3933" o:spid="_x0000_s1948" style="position:absolute;left:7131;top:6802;width:455;height:92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">
                                <o:lock v:ext="edit" aspectratio="t"/>
                                <v:line id="Line 3934" o:spid="_x0000_s1949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" strokeweight="1.25pt">
                                  <o:lock v:ext="edit" aspectratio="t"/>
                                </v:line>
                                <v:line id="Line 3935" o:spid="_x0000_s1950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" strokeweight="1.25pt">
                                  <o:lock v:ext="edit" aspectratio="t"/>
                                </v:line>
                                <v:line id="Line 3936" o:spid="_x0000_s1951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" strokeweight="1.25pt">
                                  <o:lock v:ext="edit" aspectratio="t"/>
                                </v:line>
                                <v:line id="Line 3937" o:spid="_x0000_s1952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" strokeweight="1.25pt">
                                  <o:lock v:ext="edit" aspectratio="t"/>
                                </v:line>
                                <v:line id="Line 3938" o:spid="_x0000_s1953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" strokeweight="1.25pt">
                                  <o:lock v:ext="edit" aspectratio="t"/>
                                </v:line>
                              </v:group>
                            </v:group>
                            <v:oval id="Oval 3939" o:spid="_x0000_s1954" style="position:absolute;left:7281;top:6808;width:91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" strokeweight="1.25pt">
                              <o:lock v:ext="edit" aspectratio="t"/>
                            </v:oval>
                            <v:oval id="Oval 3940" o:spid="_x0000_s1955" style="position:absolute;left:7404;top:6808;width:91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" strokeweight="1.25pt">
                              <o:lock v:ext="edit" aspectratio="t"/>
                            </v:oval>
                          </v:group>
                          <v:line id="Line 3941" o:spid="_x0000_s1956" style="position:absolute;visibility:visible;mso-wrap-style:square" from="2241,4144" to="2242,4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"/>
                          <v:line id="Line 3942" o:spid="_x0000_s1957" style="position:absolute;rotation:30;visibility:visible;mso-wrap-style:square" from="2421,4087" to="2422,4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"/>
                        </v:group>
                        <v:shape id="Arc 3943" o:spid="_x0000_s1958" style="position:absolute;left:2052;top:12991;width:122;height:123;rotation:-12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" path="m,nfc11929,,21600,9670,21600,21600em,nsc11929,,21600,9670,21600,21600l,21600,,xe" filled="f">
                          <v:path arrowok="t" o:extrusionok="f" o:connecttype="custom" o:connectlocs="0,0;122,123;0,123" o:connectangles="0,0,0"/>
                          <o:lock v:ext="edit" aspectratio="t"/>
                        </v:shape>
                      </v:group>
                      <v:shape id="Arc 3944" o:spid="_x0000_s1959" style="position:absolute;left:14687;top:10941;width:679;height:680;rotation:-6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" path="m,nfc11929,,21600,9670,21600,21600em,nsc11929,,21600,9670,21600,21600l,21600,,xe" filled="f">
                        <v:path arrowok="t" o:extrusionok="f" o:connecttype="custom" o:connectlocs="0,0;67945,67945;0,67945" o:connectangles="0,0,0"/>
                        <o:lock v:ext="edit" aspectratio="t"/>
                      </v:shape>
                      <v:shape id="Text Box 3945" o:spid="_x0000_s1960" type="#_x0000_t202" style="position:absolute;left:247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41C10318" w14:textId="77777777" w:rsidR="00D65A14" w:rsidRPr="002E3A77" w:rsidRDefault="00D65A14" w:rsidP="000E4C0D">
                              <w:r w:rsidRPr="002E3A77">
                                <w:t>9</w:t>
                              </w:r>
                            </w:p>
                          </w:txbxContent>
                        </v:textbox>
                      </v:shape>
                      <v:shape id="Text Box 3946" o:spid="_x0000_s1961" type="#_x0000_t202" style="position:absolute;left:27787;top:11430;width:813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3D00CDAD" w14:textId="77777777" w:rsidR="00D65A14" w:rsidRPr="00953B52" w:rsidRDefault="00D65A14" w:rsidP="000E4C0D">
                              <w:r w:rsidRPr="00953B52">
                                <w:t>А</w:t>
                              </w:r>
                            </w:p>
                          </w:txbxContent>
                        </v:textbox>
                      </v:shape>
                      <v:shape id="Text Box 3947" o:spid="_x0000_s1962" type="#_x0000_t202" style="position:absolute;left:4572;top:3429;width:76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26C6B534" w14:textId="77777777" w:rsidR="00D65A14" w:rsidRPr="00953B52" w:rsidRDefault="00D65A14" w:rsidP="000E4C0D">
                              <w:r>
                                <w:t>В</w:t>
                              </w:r>
                            </w:p>
                          </w:txbxContent>
                        </v:textbox>
                      </v:shape>
                      <v:shape id="Text Box 3948" o:spid="_x0000_s1963" type="#_x0000_t202" style="position:absolute;left:14071;top:12776;width:749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14:paraId="2D3C06F1" w14:textId="77777777" w:rsidR="00D65A14" w:rsidRPr="00953B52" w:rsidRDefault="00D65A14" w:rsidP="000E4C0D">
                              <w:r>
                                <w:t>С</w:t>
                              </w:r>
                            </w:p>
                          </w:txbxContent>
                        </v:textbox>
                      </v:shape>
                      <v:shape id="Text Box 3949" o:spid="_x0000_s1964" type="#_x0000_t202" style="position:absolute;left:11804;top:14071;width:724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0DC54E86" w14:textId="77777777" w:rsidR="00D65A14" w:rsidRPr="00E127F6" w:rsidRDefault="00D65A14" w:rsidP="000E4C0D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v:shape id="Text Box 3950" o:spid="_x0000_s1965" type="#_x0000_t202" style="position:absolute;left:12573;top:1581;width:736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7F7F3DF6" w14:textId="77777777" w:rsidR="00D65A14" w:rsidRPr="00E127F6" w:rsidRDefault="00D65A14" w:rsidP="000E4C0D">
                              <w:r>
                                <w:t>q</w:t>
                              </w:r>
                            </w:p>
                          </w:txbxContent>
                        </v:textbox>
                      </v:shape>
                      <v:shape id="Text Box 3951" o:spid="_x0000_s1966" type="#_x0000_t202" style="position:absolute;left:22860;top:9677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6DBC464A" w14:textId="77777777" w:rsidR="00D65A14" w:rsidRPr="00E127F6" w:rsidRDefault="00D65A14" w:rsidP="000E4C0D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3952" o:spid="_x0000_s1967" type="#_x0000_t202" style="position:absolute;left:17849;top:6731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64D5FB8A" w14:textId="77777777" w:rsidR="00D65A14" w:rsidRPr="00E127F6" w:rsidRDefault="00D65A14" w:rsidP="000E4C0D">
                              <w:r>
                                <w:t>30º</w:t>
                              </w:r>
                            </w:p>
                          </w:txbxContent>
                        </v:textbox>
                      </v:shape>
                      <v:shape id="Text Box 3953" o:spid="_x0000_s1968" type="#_x0000_t202" style="position:absolute;left:13893;top:8997;width:3429;height:28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5D422E8A" w14:textId="77777777" w:rsidR="00D65A14" w:rsidRPr="00E127F6" w:rsidRDefault="00D65A14" w:rsidP="000E4C0D">
                              <w:r>
                                <w:t>30º</w:t>
                              </w:r>
                            </w:p>
                          </w:txbxContent>
                        </v:textbox>
                      </v:shape>
                      <v:shape id="Text Box 3954" o:spid="_x0000_s1969" type="#_x0000_t202" style="position:absolute;left:10287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5984006D" w14:textId="77777777" w:rsidR="00D65A14" w:rsidRPr="00C5261F" w:rsidRDefault="00D65A14" w:rsidP="000E4C0D">
                              <w:r>
                                <w:t>4</w:t>
                              </w:r>
                            </w:p>
                          </w:txbxContent>
                        </v:textbox>
                      </v:shape>
                      <v:shape id="Text Box 3955" o:spid="_x0000_s1970" type="#_x0000_t202" style="position:absolute;left:20948;top:5715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06782BD0" w14:textId="77777777" w:rsidR="00D65A14" w:rsidRPr="00E127F6" w:rsidRDefault="00D65A14" w:rsidP="000E4C0D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3956" o:spid="_x0000_s1971" type="#_x0000_t202" style="position:absolute;left:20948;top:9677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14:paraId="5C766B38" w14:textId="77777777" w:rsidR="00D65A14" w:rsidRPr="00C5261F" w:rsidRDefault="00D65A14" w:rsidP="000E4C0D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3957" o:spid="_x0000_s1972" type="#_x0000_t202" style="position:absolute;left:21310;top:13462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77064291" w14:textId="77777777" w:rsidR="00D65A14" w:rsidRPr="00C25EA5" w:rsidRDefault="00D65A14" w:rsidP="000E4C0D">
                              <w:r>
                                <w:t>5</w:t>
                              </w:r>
                            </w:p>
                          </w:txbxContent>
                        </v:textbox>
                      </v:shape>
                      <v:shape id="Text Box 3958" o:spid="_x0000_s1973" type="#_x0000_t202" style="position:absolute;left:16376;top:4826;width:1658;height:31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6DB8BCBE" w14:textId="77777777" w:rsidR="00D65A14" w:rsidRPr="00E127F6" w:rsidRDefault="00D65A14" w:rsidP="000E4C0D">
                              <w:r w:rsidRPr="00641222">
                                <w:rPr>
                                  <w:position w:val="-4"/>
                                </w:rPr>
                                <w:object w:dxaOrig="260" w:dyaOrig="320" w14:anchorId="5E9C09D6">
                                  <v:shape id="_x0000_i1046" type="#_x0000_t75" style="width:12.9pt;height:16.3pt" o:ole="">
                                    <v:imagedata r:id="rId5" o:title=""/>
                                  </v:shape>
                                  <o:OLEObject Type="Embed" ProgID="Equation.DSMT4" ShapeID="_x0000_i1046" DrawAspect="Content" ObjectID="_1664177700" r:id="rId27"/>
                                </w:object>
                              </w:r>
                            </w:p>
                          </w:txbxContent>
                        </v:textbox>
                      </v:shape>
                      <v:shape id="Text Box 3959" o:spid="_x0000_s1974" type="#_x0000_t202" style="position:absolute;left:1143;top:6203;width:3429;height:28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6D10FDF5" w14:textId="77777777" w:rsidR="00D65A14" w:rsidRPr="001E2370" w:rsidRDefault="00D65A14" w:rsidP="000E4C0D">
                              <w:r w:rsidRPr="001E2370">
                                <w:t>30º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643" w:type="dxa"/>
          </w:tcPr>
          <w:p w14:paraId="17E3A052" w14:textId="77777777" w:rsidR="000E4C0D" w:rsidRPr="00721B41" w:rsidRDefault="000E4C0D" w:rsidP="00B42158">
            <w:pPr>
              <w:tabs>
                <w:tab w:val="left" w:pos="0"/>
              </w:tabs>
              <w:spacing w:line="360" w:lineRule="auto"/>
              <w:rPr>
                <w:sz w:val="28"/>
                <w:szCs w:val="28"/>
              </w:rPr>
            </w:pPr>
            <w:r w:rsidRPr="00721B41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B698DB9" wp14:editId="5B6EBF9B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1371600</wp:posOffset>
                      </wp:positionV>
                      <wp:extent cx="110490" cy="175260"/>
                      <wp:effectExtent l="0" t="0" r="3810" b="0"/>
                      <wp:wrapNone/>
                      <wp:docPr id="3876" name="Надпись 38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0490" cy="1752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A68A5DD" w14:textId="77777777" w:rsidR="00D65A14" w:rsidRPr="00953B52" w:rsidRDefault="00D65A14" w:rsidP="000E4C0D">
                                  <w:r w:rsidRPr="00953B52"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698DB9" id="Надпись 3876" o:spid="_x0000_s1975" type="#_x0000_t202" style="position:absolute;margin-left:27pt;margin-top:108pt;width:8.7pt;height:13.8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" filled="f" stroked="f">
                      <v:textbox style="mso-fit-shape-to-text:t" inset="0,0,0,0">
                        <w:txbxContent>
                          <w:p w14:paraId="4A68A5DD" w14:textId="77777777" w:rsidR="00D65A14" w:rsidRPr="00953B52" w:rsidRDefault="00D65A14" w:rsidP="000E4C0D">
                            <w:r w:rsidRPr="00953B52">
                              <w:t>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21B41">
              <w:rPr>
                <w:noProof/>
                <w:sz w:val="28"/>
                <w:szCs w:val="28"/>
              </w:rPr>
              <mc:AlternateContent>
                <mc:Choice Requires="wpc">
                  <w:drawing>
                    <wp:inline distT="0" distB="0" distL="0" distR="0" wp14:anchorId="42B98F80" wp14:editId="63C2F472">
                      <wp:extent cx="2628900" cy="1654810"/>
                      <wp:effectExtent l="0" t="0" r="0" b="2540"/>
                      <wp:docPr id="3875" name="Полотно 387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3796" name="Group 3784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06400" y="1371600"/>
                                  <a:ext cx="323850" cy="241300"/>
                                  <a:chOff x="8387" y="7736"/>
                                  <a:chExt cx="635" cy="474"/>
                                </a:xfrm>
                              </wpg:grpSpPr>
                              <wpg:grpSp>
                                <wpg:cNvPr id="3797" name="Group 3785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415" y="7736"/>
                                    <a:ext cx="607" cy="366"/>
                                    <a:chOff x="8415" y="7736"/>
                                    <a:chExt cx="607" cy="366"/>
                                  </a:xfrm>
                                </wpg:grpSpPr>
                                <wpg:grpSp>
                                  <wpg:cNvPr id="3798" name="Group 3786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534" y="7736"/>
                                      <a:ext cx="346" cy="358"/>
                                      <a:chOff x="8534" y="7736"/>
                                      <a:chExt cx="346" cy="358"/>
                                    </a:xfrm>
                                  </wpg:grpSpPr>
                                  <wps:wsp>
                                    <wps:cNvPr id="3799" name="AutoShape 3787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534" y="7795"/>
                                        <a:ext cx="346" cy="299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800" name="Oval 3788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654" y="7736"/>
                                        <a:ext cx="113" cy="11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801" name="Line 378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8415" y="8101"/>
                                      <a:ext cx="60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3802" name="Group 3790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387" y="8096"/>
                                    <a:ext cx="567" cy="114"/>
                                    <a:chOff x="8294" y="8276"/>
                                    <a:chExt cx="900" cy="180"/>
                                  </a:xfrm>
                                </wpg:grpSpPr>
                                <wps:wsp>
                                  <wps:cNvPr id="3803" name="Line 379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829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804" name="Line 379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47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805" name="Line 379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65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806" name="Line 379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83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807" name="Line 379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901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wgp>
                            <wps:wsp>
                              <wps:cNvPr id="3808" name="Line 37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1500" y="571500"/>
                                  <a:ext cx="0" cy="800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09" name="Line 37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1500" y="571500"/>
                                  <a:ext cx="18288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10" name="Oval 3798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16200000">
                                  <a:off x="2383790" y="551180"/>
                                  <a:ext cx="57785" cy="577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1" name="Line 3799"/>
                              <wps:cNvCnPr>
                                <a:cxnSpLocks noChangeShapeType="1"/>
                              </wps:cNvCnPr>
                              <wps:spPr bwMode="auto">
                                <a:xfrm rot="18000000">
                                  <a:off x="2101215" y="775970"/>
                                  <a:ext cx="3854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3812" name="Group 3800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2098675" y="922655"/>
                                  <a:ext cx="201295" cy="85725"/>
                                  <a:chOff x="7995" y="8343"/>
                                  <a:chExt cx="406" cy="173"/>
                                </a:xfrm>
                              </wpg:grpSpPr>
                              <wpg:grpSp>
                                <wpg:cNvPr id="3813" name="Group 3801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7995" y="8402"/>
                                    <a:ext cx="406" cy="114"/>
                                    <a:chOff x="8627" y="9062"/>
                                    <a:chExt cx="635" cy="114"/>
                                  </a:xfrm>
                                </wpg:grpSpPr>
                                <wps:wsp>
                                  <wps:cNvPr id="3814" name="Line 380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8655" y="9067"/>
                                      <a:ext cx="60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3815" name="Group 3803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627" y="9062"/>
                                      <a:ext cx="567" cy="114"/>
                                      <a:chOff x="8294" y="8276"/>
                                      <a:chExt cx="900" cy="180"/>
                                    </a:xfrm>
                                  </wpg:grpSpPr>
                                  <wps:wsp>
                                    <wps:cNvPr id="3816" name="Line 3804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829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817" name="Line 3805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47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818" name="Line 3806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65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819" name="Line 3807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883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820" name="Line 380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9014" y="8276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3821" name="Oval 380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8138" y="8343"/>
                                    <a:ext cx="113" cy="11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3822" name="Arc 3810"/>
                              <wps:cNvSpPr>
                                <a:spLocks noChangeAspect="1"/>
                              </wps:cNvSpPr>
                              <wps:spPr bwMode="auto">
                                <a:xfrm rot="12600000">
                                  <a:off x="2267585" y="582930"/>
                                  <a:ext cx="90170" cy="9017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3823" name="Group 381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42595" y="579120"/>
                                  <a:ext cx="151130" cy="800100"/>
                                  <a:chOff x="3124" y="10169"/>
                                  <a:chExt cx="238" cy="1260"/>
                                </a:xfrm>
                              </wpg:grpSpPr>
                              <wps:wsp>
                                <wps:cNvPr id="3824" name="Line 38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24" y="10178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25" name="Line 38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24" y="10429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26" name="Line 38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24" y="10685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27" name="Line 381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24" y="10931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28" name="Line 38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24" y="11178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29" name="Line 38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24" y="11427"/>
                                    <a:ext cx="23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30" name="Line 38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24" y="10169"/>
                                    <a:ext cx="1" cy="12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3831" name="Line 3819"/>
                              <wps:cNvCnPr>
                                <a:cxnSpLocks noChangeShapeType="1"/>
                              </wps:cNvCnPr>
                              <wps:spPr bwMode="auto">
                                <a:xfrm rot="19800000">
                                  <a:off x="835025" y="711200"/>
                                  <a:ext cx="5797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3832" name="Group 3820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880745" y="982345"/>
                                  <a:ext cx="212090" cy="157480"/>
                                  <a:chOff x="8387" y="7736"/>
                                  <a:chExt cx="635" cy="474"/>
                                </a:xfrm>
                              </wpg:grpSpPr>
                              <wpg:grpSp>
                                <wpg:cNvPr id="3833" name="Group 3821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415" y="7736"/>
                                    <a:ext cx="607" cy="366"/>
                                    <a:chOff x="8415" y="7736"/>
                                    <a:chExt cx="607" cy="366"/>
                                  </a:xfrm>
                                </wpg:grpSpPr>
                                <wpg:grpSp>
                                  <wpg:cNvPr id="3834" name="Group 3822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8534" y="7736"/>
                                      <a:ext cx="346" cy="358"/>
                                      <a:chOff x="8534" y="7736"/>
                                      <a:chExt cx="346" cy="358"/>
                                    </a:xfrm>
                                  </wpg:grpSpPr>
                                  <wps:wsp>
                                    <wps:cNvPr id="3835" name="AutoShape 3823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534" y="7795"/>
                                        <a:ext cx="346" cy="299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836" name="Oval 3824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8654" y="7736"/>
                                        <a:ext cx="113" cy="11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837" name="Line 382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8415" y="8101"/>
                                      <a:ext cx="60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3838" name="Group 3826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387" y="8096"/>
                                    <a:ext cx="567" cy="114"/>
                                    <a:chOff x="8294" y="8276"/>
                                    <a:chExt cx="900" cy="180"/>
                                  </a:xfrm>
                                </wpg:grpSpPr>
                                <wps:wsp>
                                  <wps:cNvPr id="3839" name="Line 382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829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840" name="Line 382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47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841" name="Line 382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65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842" name="Line 383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883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843" name="Line 383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9014" y="8276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wgp>
                            <wps:wsp>
                              <wps:cNvPr id="3844" name="Line 38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9965" y="732155"/>
                                  <a:ext cx="635" cy="5219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45" name="Line 38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3265" y="998220"/>
                                  <a:ext cx="5073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46" name="Oval 383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09625" y="818515"/>
                                  <a:ext cx="353060" cy="35306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3847" name="Group 3835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759460" y="996315"/>
                                  <a:ext cx="111760" cy="527685"/>
                                  <a:chOff x="4173" y="10826"/>
                                  <a:chExt cx="193" cy="913"/>
                                </a:xfrm>
                              </wpg:grpSpPr>
                              <wps:wsp>
                                <wps:cNvPr id="3848" name="Line 383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258" y="10826"/>
                                    <a:ext cx="1" cy="6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49" name="Rectangle 383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173" y="11433"/>
                                    <a:ext cx="193" cy="3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3850" name="Arc 3838"/>
                              <wps:cNvSpPr>
                                <a:spLocks noChangeAspect="1"/>
                              </wps:cNvSpPr>
                              <wps:spPr bwMode="auto">
                                <a:xfrm rot="13200000">
                                  <a:off x="1104900" y="582930"/>
                                  <a:ext cx="90170" cy="9017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51" name="Line 38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92605" y="2286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2" name="Line 384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86690" y="571500"/>
                                  <a:ext cx="3854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3" name="Line 384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86690" y="1370965"/>
                                  <a:ext cx="3854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4" name="Line 38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8600" y="571500"/>
                                  <a:ext cx="0" cy="800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5" name="Line 38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1500" y="305435"/>
                                  <a:ext cx="635" cy="266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6" name="Line 38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70965" y="305435"/>
                                  <a:ext cx="635" cy="266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7" name="Line 38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04745" y="304800"/>
                                  <a:ext cx="635" cy="266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8" name="Line 38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1500" y="342900"/>
                                  <a:ext cx="8001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9" name="Line 38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71600" y="342900"/>
                                  <a:ext cx="4210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0" name="Line 38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92605" y="342900"/>
                                  <a:ext cx="6083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lg"/>
                                  <a:tailEnd type="stealth" w="med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1" name="Arc 3849"/>
                              <wps:cNvSpPr>
                                <a:spLocks noChangeAspect="1"/>
                              </wps:cNvSpPr>
                              <wps:spPr bwMode="auto">
                                <a:xfrm rot="13800000">
                                  <a:off x="685800" y="466090"/>
                                  <a:ext cx="219710" cy="21971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2" name="Text Box 38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4224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7FC51E0" w14:textId="77777777" w:rsidR="00D65A14" w:rsidRPr="002E3A77" w:rsidRDefault="00D65A14" w:rsidP="000E4C0D">
                                    <w:r w:rsidRPr="002E3A77"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63" name="Text Box 38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72690" y="413385"/>
                                  <a:ext cx="762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6F992F9" w14:textId="77777777" w:rsidR="00D65A14" w:rsidRPr="00953B52" w:rsidRDefault="00D65A14" w:rsidP="000E4C0D">
                                    <w: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64" name="Text Box 38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1600" y="571500"/>
                                  <a:ext cx="7493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E578BF" w14:textId="77777777" w:rsidR="00D65A14" w:rsidRPr="00953B52" w:rsidRDefault="00D65A14" w:rsidP="000E4C0D">
                                    <w: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65" name="Text Box 38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4400" y="1371600"/>
                                  <a:ext cx="7239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515F644" w14:textId="77777777" w:rsidR="00D65A14" w:rsidRPr="00E127F6" w:rsidRDefault="00D65A14" w:rsidP="000E4C0D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66" name="Text Box 38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3850" y="914400"/>
                                  <a:ext cx="7366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D899AE" w14:textId="77777777" w:rsidR="00D65A14" w:rsidRPr="00E127F6" w:rsidRDefault="00D65A14" w:rsidP="000E4C0D">
                                    <w: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67" name="Text Box 38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5025" y="377825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CDFC45" w14:textId="77777777" w:rsidR="00D65A14" w:rsidRPr="00E127F6" w:rsidRDefault="00D65A14" w:rsidP="000E4C0D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68" name="Text Box 38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4400" y="571500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C636EE2" w14:textId="77777777" w:rsidR="00D65A14" w:rsidRPr="00E127F6" w:rsidRDefault="00D65A14" w:rsidP="000E4C0D">
                                    <w:r>
                                      <w:t>3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69" name="Text Box 38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7400" y="593725"/>
                                  <a:ext cx="3429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2D397AD" w14:textId="77777777" w:rsidR="00D65A14" w:rsidRPr="00E127F6" w:rsidRDefault="00D65A14" w:rsidP="000E4C0D">
                                    <w:r>
                                      <w:t>60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70" name="Text Box 38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2730" y="1143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A391F71" w14:textId="77777777" w:rsidR="00D65A14" w:rsidRPr="00E127F6" w:rsidRDefault="00D65A14" w:rsidP="000E4C0D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71" name="Text Box 38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7400" y="1143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2DA3197" w14:textId="77777777" w:rsidR="00D65A14" w:rsidRPr="00E127F6" w:rsidRDefault="00D65A14" w:rsidP="000E4C0D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72" name="Text Box 38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4400" y="1143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33BC902" w14:textId="77777777" w:rsidR="00D65A14" w:rsidRPr="00E127F6" w:rsidRDefault="00D65A14" w:rsidP="000E4C0D"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73" name="Text Box 38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" y="835025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50320F3" w14:textId="77777777" w:rsidR="00D65A14" w:rsidRPr="00E127F6" w:rsidRDefault="00D65A14" w:rsidP="000E4C0D"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74" name="Text Box 38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28800" y="114300"/>
                                  <a:ext cx="165735" cy="3162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3FBEB70" w14:textId="77777777" w:rsidR="00D65A14" w:rsidRPr="00E127F6" w:rsidRDefault="00D65A14" w:rsidP="000E4C0D">
                                    <w:r w:rsidRPr="00641222">
                                      <w:rPr>
                                        <w:position w:val="-4"/>
                                      </w:rPr>
                                      <w:object w:dxaOrig="260" w:dyaOrig="320" w14:anchorId="2332342E">
                                        <v:shape id="_x0000_i1048" type="#_x0000_t75" style="width:12.9pt;height:16.3pt" o:ole="">
                                          <v:imagedata r:id="rId5" o:title=""/>
                                        </v:shape>
                                        <o:OLEObject Type="Embed" ProgID="Equation.DSMT4" ShapeID="_x0000_i1048" DrawAspect="Content" ObjectID="_1664177701" r:id="rId2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2B98F80" id="Полотно 3875" o:spid="_x0000_s1976" editas="canvas" style="width:207pt;height:130.3pt;mso-position-horizontal-relative:char;mso-position-vertical-relative:line" coordsize="26289,16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">
                      <v:shape id="_x0000_s1977" type="#_x0000_t75" style="position:absolute;width:26289;height:16548;visibility:visible;mso-wrap-style:square">
                        <v:fill o:detectmouseclick="t"/>
                        <v:path o:connecttype="none"/>
                      </v:shape>
                      <v:group id="Group 3784" o:spid="_x0000_s1978" style="position:absolute;left:4064;top:13716;width:3238;height:2413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">
                        <o:lock v:ext="edit" aspectratio="t"/>
                        <v:group id="Group 3785" o:spid="_x0000_s1979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">
                          <o:lock v:ext="edit" aspectratio="t"/>
                          <v:group id="Group 3786" o:spid="_x0000_s1980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">
                            <o:lock v:ext="edit" aspectratio="t"/>
                            <v:shape id="AutoShape 3787" o:spid="_x0000_s1981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" filled="f" strokeweight="1.25pt">
                              <o:lock v:ext="edit" aspectratio="t"/>
                            </v:shape>
                            <v:oval id="Oval 3788" o:spid="_x0000_s1982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" strokeweight="1.25pt">
                              <o:lock v:ext="edit" aspectratio="t"/>
                            </v:oval>
                          </v:group>
                          <v:line id="Line 3789" o:spid="_x0000_s1983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" strokeweight="1.25pt">
                            <o:lock v:ext="edit" aspectratio="t"/>
                          </v:line>
                        </v:group>
                        <v:group id="Group 3790" o:spid="_x0000_s1984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40U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TaAGPN+EJyM0vAAAA//8DAFBLAQItABQABgAIAAAAIQDb4fbL7gAAAIUBAAATAAAAAAAA&#10;AAAAAAAAAAAAAABbQ29udGVudF9UeXBlc10ueG1sUEsBAi0AFAAGAAgAAAAhAFr0LFu/AAAAFQEA&#10;AAsAAAAAAAAAAAAAAAAAHwEAAF9yZWxzLy5yZWxzUEsBAi0AFAAGAAgAAAAhAFerjRTHAAAA3QAA&#10;AA8AAAAAAAAAAAAAAAAABwIAAGRycy9kb3ducmV2LnhtbFBLBQYAAAAAAwADALcAAAD7AgAAAAA=&#10;">
                          <o:lock v:ext="edit" aspectratio="t"/>
                          <v:line id="Line 3791" o:spid="_x0000_s1985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" strokeweight="1.25pt">
                            <o:lock v:ext="edit" aspectratio="t"/>
                          </v:line>
                          <v:line id="Line 3792" o:spid="_x0000_s1986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" strokeweight="1.25pt">
                            <o:lock v:ext="edit" aspectratio="t"/>
                          </v:line>
                          <v:line id="Line 3793" o:spid="_x0000_s1987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" strokeweight="1.25pt">
                            <o:lock v:ext="edit" aspectratio="t"/>
                          </v:line>
                          <v:line id="Line 3794" o:spid="_x0000_s1988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" strokeweight="1.25pt">
                            <o:lock v:ext="edit" aspectratio="t"/>
                          </v:line>
                          <v:line id="Line 3795" o:spid="_x0000_s1989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" strokeweight="1.25pt">
                            <o:lock v:ext="edit" aspectratio="t"/>
                          </v:line>
                        </v:group>
                      </v:group>
                      <v:line id="Line 3796" o:spid="_x0000_s1990" style="position:absolute;visibility:visible;mso-wrap-style:square" from="5715,5715" to="5715,1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" strokeweight="1.25pt"/>
                      <v:line id="Line 3797" o:spid="_x0000_s1991" style="position:absolute;visibility:visible;mso-wrap-style:square" from="5715,5715" to="24003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" strokeweight="1.25pt"/>
                      <v:oval id="Oval 3798" o:spid="_x0000_s1992" style="position:absolute;left:23837;top:5511;width:578;height:57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" strokeweight="1.25pt">
                        <o:lock v:ext="edit" aspectratio="t"/>
                      </v:oval>
                      <v:line id="Line 3799" o:spid="_x0000_s1993" style="position:absolute;rotation:-60;visibility:visible;mso-wrap-style:square" from="21011,7760" to="24866,7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" strokeweight="1.25pt"/>
                      <v:group id="Group 3800" o:spid="_x0000_s1994" style="position:absolute;left:20986;top:9226;width:2013;height:857" coordorigin="7995,8343" coordsize="406,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hvJ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TeAGPN+EJyM0vAAAA//8DAFBLAQItABQABgAIAAAAIQDb4fbL7gAAAIUBAAATAAAAAAAA&#10;AAAAAAAAAAAAAABbQ29udGVudF9UeXBlc10ueG1sUEsBAi0AFAAGAAgAAAAhAFr0LFu/AAAAFQEA&#10;AAsAAAAAAAAAAAAAAAAAHwEAAF9yZWxzLy5yZWxzUEsBAi0AFAAGAAgAAAAhANJyG8nHAAAA3QAA&#10;AA8AAAAAAAAAAAAAAAAABwIAAGRycy9kb3ducmV2LnhtbFBLBQYAAAAAAwADALcAAAD7AgAAAAA=&#10;">
                        <o:lock v:ext="edit" aspectratio="t"/>
                        <v:group id="Group 3801" o:spid="_x0000_s1995" style="position:absolute;left:7995;top:8402;width:406;height:114" coordorigin="8627,9062" coordsize="635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">
                          <o:lock v:ext="edit" aspectratio="t"/>
                          <v:line id="Line 3802" o:spid="_x0000_s1996" style="position:absolute;visibility:visible;mso-wrap-style:square" from="8655,9067" to="9262,9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" strokeweight="1.25pt">
                            <o:lock v:ext="edit" aspectratio="t"/>
                          </v:line>
                          <v:group id="Group 3803" o:spid="_x0000_s1997" style="position:absolute;left:8627;top:9062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4O9xQAAAN0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">
                            <o:lock v:ext="edit" aspectratio="t"/>
                            <v:line id="Line 3804" o:spid="_x0000_s1998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" strokeweight="1.25pt">
                              <o:lock v:ext="edit" aspectratio="t"/>
                            </v:line>
                            <v:line id="Line 3805" o:spid="_x0000_s1999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" strokeweight="1.25pt">
                              <o:lock v:ext="edit" aspectratio="t"/>
                            </v:line>
                            <v:line id="Line 3806" o:spid="_x0000_s2000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" strokeweight="1.25pt">
                              <o:lock v:ext="edit" aspectratio="t"/>
                            </v:line>
                            <v:line id="Line 3807" o:spid="_x0000_s2001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" strokeweight="1.25pt">
                              <o:lock v:ext="edit" aspectratio="t"/>
                            </v:line>
                            <v:line id="Line 3808" o:spid="_x0000_s2002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" strokeweight="1.25pt">
                              <o:lock v:ext="edit" aspectratio="t"/>
                            </v:line>
                          </v:group>
                        </v:group>
                        <v:oval id="Oval 3809" o:spid="_x0000_s2003" style="position:absolute;left:8138;top:834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" strokeweight="1.25pt">
                          <o:lock v:ext="edit" aspectratio="t"/>
                        </v:oval>
                      </v:group>
                      <v:shape id="Arc 3810" o:spid="_x0000_s2004" style="position:absolute;left:22675;top:5829;width:902;height:902;rotation:-15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" path="m,nfc11929,,21600,9670,21600,21600em,nsc11929,,21600,9670,21600,21600l,21600,,xe" filled="f">
                        <v:path arrowok="t" o:extrusionok="f" o:connecttype="custom" o:connectlocs="0,0;90170,90170;0,90170" o:connectangles="0,0,0"/>
                        <o:lock v:ext="edit" aspectratio="t"/>
                      </v:shape>
                      <v:group id="Group 3811" o:spid="_x0000_s2005" style="position:absolute;left:4425;top:5791;width:1512;height:8001" coordorigin="3124,10169" coordsize="238,1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">
                        <v:line id="Line 3812" o:spid="_x0000_s2006" style="position:absolute;visibility:visible;mso-wrap-style:square" from="3124,10178" to="3362,10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" strokeweight="1.25pt">
                          <v:stroke endarrow="block" endarrowwidth="narrow"/>
                        </v:line>
                        <v:line id="Line 3813" o:spid="_x0000_s2007" style="position:absolute;visibility:visible;mso-wrap-style:square" from="3124,10429" to="3362,10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" strokeweight="1.25pt">
                          <v:stroke endarrow="block" endarrowwidth="narrow"/>
                        </v:line>
                        <v:line id="Line 3814" o:spid="_x0000_s2008" style="position:absolute;visibility:visible;mso-wrap-style:square" from="3124,10685" to="3362,10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" strokeweight="1.25pt">
                          <v:stroke endarrow="block" endarrowwidth="narrow"/>
                        </v:line>
                        <v:line id="Line 3815" o:spid="_x0000_s2009" style="position:absolute;visibility:visible;mso-wrap-style:square" from="3124,10931" to="3362,10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" strokeweight="1.25pt">
                          <v:stroke endarrow="block" endarrowwidth="narrow"/>
                        </v:line>
                        <v:line id="Line 3816" o:spid="_x0000_s2010" style="position:absolute;visibility:visible;mso-wrap-style:square" from="3124,11178" to="3362,11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" strokeweight="1.25pt">
                          <v:stroke endarrow="block" endarrowwidth="narrow"/>
                        </v:line>
                        <v:line id="Line 3817" o:spid="_x0000_s2011" style="position:absolute;visibility:visible;mso-wrap-style:square" from="3124,11427" to="3362,1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" strokeweight="1.25pt">
                          <v:stroke endarrow="block" endarrowwidth="narrow"/>
                        </v:line>
                        <v:line id="Line 3818" o:spid="_x0000_s2012" style="position:absolute;visibility:visible;mso-wrap-style:square" from="3124,10169" to="3125,11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" strokeweight="1.25pt"/>
                      </v:group>
                      <v:line id="Line 3819" o:spid="_x0000_s2013" style="position:absolute;rotation:-30;visibility:visible;mso-wrap-style:square" from="8350,7112" to="14147,7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" strokeweight="1.25pt"/>
                      <v:group id="Group 3820" o:spid="_x0000_s2014" style="position:absolute;left:8807;top:9823;width:2121;height:1575" coordorigin="8387,7736" coordsize="635,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">
                        <o:lock v:ext="edit" aspectratio="t"/>
                        <v:group id="Group 3821" o:spid="_x0000_s2015" style="position:absolute;left:8415;top:7736;width:607;height:366" coordorigin="8415,7736" coordsize="607,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">
                          <o:lock v:ext="edit" aspectratio="t"/>
                          <v:group id="Group 3822" o:spid="_x0000_s2016" style="position:absolute;left:8534;top:7736;width:346;height:358" coordorigin="8534,7736" coordsize="346,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">
                            <o:lock v:ext="edit" aspectratio="t"/>
                            <v:shape id="AutoShape 3823" o:spid="_x0000_s2017" type="#_x0000_t5" style="position:absolute;left:8534;top:7795;width:346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" filled="f" strokeweight="1.25pt">
                              <o:lock v:ext="edit" aspectratio="t"/>
                            </v:shape>
                            <v:oval id="Oval 3824" o:spid="_x0000_s2018" style="position:absolute;left:8654;top:773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" strokeweight="1.25pt">
                              <o:lock v:ext="edit" aspectratio="t"/>
                            </v:oval>
                          </v:group>
                          <v:line id="Line 3825" o:spid="_x0000_s2019" style="position:absolute;visibility:visible;mso-wrap-style:square" from="8415,8101" to="9022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" strokeweight="1.25pt">
                            <o:lock v:ext="edit" aspectratio="t"/>
                          </v:line>
                        </v:group>
                        <v:group id="Group 3826" o:spid="_x0000_s2020" style="position:absolute;left:8387;top:8096;width:567;height:114" coordorigin="8294,8276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">
                          <o:lock v:ext="edit" aspectratio="t"/>
                          <v:line id="Line 3827" o:spid="_x0000_s2021" style="position:absolute;flip:x;visibility:visible;mso-wrap-style:square" from="8294,8276" to="847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" strokeweight="1.25pt">
                            <o:lock v:ext="edit" aspectratio="t"/>
                          </v:line>
                          <v:line id="Line 3828" o:spid="_x0000_s2022" style="position:absolute;flip:y;visibility:visible;mso-wrap-style:square" from="8474,8276" to="865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" strokeweight="1.25pt">
                            <o:lock v:ext="edit" aspectratio="t"/>
                          </v:line>
                          <v:line id="Line 3829" o:spid="_x0000_s2023" style="position:absolute;flip:y;visibility:visible;mso-wrap-style:square" from="8654,8276" to="883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" strokeweight="1.25pt">
                            <o:lock v:ext="edit" aspectratio="t"/>
                          </v:line>
                          <v:line id="Line 3830" o:spid="_x0000_s2024" style="position:absolute;flip:y;visibility:visible;mso-wrap-style:square" from="8834,8276" to="901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" strokeweight="1.25pt">
                            <o:lock v:ext="edit" aspectratio="t"/>
                          </v:line>
                          <v:line id="Line 3831" o:spid="_x0000_s2025" style="position:absolute;flip:y;visibility:visible;mso-wrap-style:square" from="9014,8276" to="9194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" strokeweight="1.25pt">
                            <o:lock v:ext="edit" aspectratio="t"/>
                          </v:line>
                        </v:group>
                      </v:group>
                      <v:line id="Line 3832" o:spid="_x0000_s2026" style="position:absolute;visibility:visible;mso-wrap-style:square" from="9899,7321" to="9906,12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">
                        <v:stroke dashstyle="longDashDot"/>
                      </v:line>
                      <v:line id="Line 3833" o:spid="_x0000_s2027" style="position:absolute;visibility:visible;mso-wrap-style:square" from="7232,9982" to="12306,99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">
                        <v:stroke dashstyle="longDashDot"/>
                      </v:line>
                      <v:oval id="Oval 3834" o:spid="_x0000_s2028" style="position:absolute;left:8096;top:8185;width:3530;height:3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" filled="f" strokeweight="1.25pt">
                        <o:lock v:ext="edit" aspectratio="t"/>
                      </v:oval>
                      <v:group id="Group 3835" o:spid="_x0000_s2029" style="position:absolute;left:7594;top:9963;width:1118;height:5277" coordorigin="4173,10826" coordsize="193,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">
                        <o:lock v:ext="edit" aspectratio="t"/>
                        <v:line id="Line 3836" o:spid="_x0000_s2030" style="position:absolute;visibility:visible;mso-wrap-style:square" from="4258,10826" to="4259,11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" strokeweight="1.25pt">
                          <o:lock v:ext="edit" aspectratio="t"/>
                        </v:line>
                        <v:rect id="Rectangle 3837" o:spid="_x0000_s2031" style="position:absolute;left:4173;top:11433;width:193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" filled="f" strokeweight="1.25pt">
                          <o:lock v:ext="edit" aspectratio="t"/>
                        </v:rect>
                      </v:group>
                      <v:shape id="Arc 3838" o:spid="_x0000_s2032" style="position:absolute;left:11049;top:5829;width:901;height:902;rotation:-14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" path="m,nfc11929,,21600,9670,21600,21600em,nsc11929,,21600,9670,21600,21600l,21600,,xe" filled="f">
                        <v:path arrowok="t" o:extrusionok="f" o:connecttype="custom" o:connectlocs="0,0;90170,90170;0,90170" o:connectangles="0,0,0"/>
                        <o:lock v:ext="edit" aspectratio="t"/>
                      </v:shape>
                      <v:line id="Line 3839" o:spid="_x0000_s2033" style="position:absolute;visibility:visible;mso-wrap-style:square" from="17926,2286" to="17932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" strokeweight="1.25pt">
                        <v:stroke endarrow="classic" endarrowlength="long"/>
                      </v:line>
                      <v:line id="Line 3840" o:spid="_x0000_s2034" style="position:absolute;flip:x;visibility:visible;mso-wrap-style:square" from="1866,5715" to="5721,5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"/>
                      <v:line id="Line 3841" o:spid="_x0000_s2035" style="position:absolute;flip:x;visibility:visible;mso-wrap-style:square" from="1866,13709" to="5721,1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"/>
                      <v:line id="Line 3842" o:spid="_x0000_s2036" style="position:absolute;visibility:visible;mso-wrap-style:square" from="2286,5715" to="2286,1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">
                        <v:stroke startarrow="classic" startarrowlength="long" endarrow="classic" endarrowlength="long"/>
                      </v:line>
                      <v:line id="Line 3843" o:spid="_x0000_s2037" style="position:absolute;visibility:visible;mso-wrap-style:square" from="5715,3054" to="5721,5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"/>
                      <v:line id="Line 3844" o:spid="_x0000_s2038" style="position:absolute;visibility:visible;mso-wrap-style:square" from="13709,3054" to="13716,5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"/>
                      <v:line id="Line 3845" o:spid="_x0000_s2039" style="position:absolute;visibility:visible;mso-wrap-style:square" from="24047,3048" to="24053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"/>
                      <v:line id="Line 3846" o:spid="_x0000_s2040" style="position:absolute;visibility:visible;mso-wrap-style:square" from="5715,3429" to="13716,3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">
                        <v:stroke startarrow="classic" startarrowlength="long" endarrow="classic" endarrowlength="long"/>
                      </v:line>
                      <v:line id="Line 3847" o:spid="_x0000_s2041" style="position:absolute;visibility:visible;mso-wrap-style:square" from="13716,3429" to="17926,3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">
                        <v:stroke startarrow="classic" startarrowlength="long" endarrow="classic" endarrowlength="long"/>
                      </v:line>
                      <v:line id="Line 3848" o:spid="_x0000_s2042" style="position:absolute;visibility:visible;mso-wrap-style:square" from="17926,3429" to="24009,3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">
                        <v:stroke startarrow="classic" startarrowlength="long" endarrow="classic" endarrowlength="long"/>
                      </v:line>
                      <v:shape id="Arc 3849" o:spid="_x0000_s2043" style="position:absolute;left:6858;top:4660;width:2198;height:2197;rotation:-13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" path="m,nfc11929,,21600,9670,21600,21600em,nsc11929,,21600,9670,21600,21600l,21600,,xe" filled="f" strokeweight="1.25pt">
                        <v:stroke endarrow="classic"/>
                        <v:path arrowok="t" o:extrusionok="f" o:connecttype="custom" o:connectlocs="0,0;219710,219710;0,219710" o:connectangles="0,0,0"/>
                        <o:lock v:ext="edit" aspectratio="t"/>
                      </v:shape>
                      <v:shape id="Text Box 3850" o:spid="_x0000_s2044" type="#_x0000_t202" style="position:absolute;width:142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17FC51E0" w14:textId="77777777" w:rsidR="00D65A14" w:rsidRPr="002E3A77" w:rsidRDefault="00D65A14" w:rsidP="000E4C0D">
                              <w:r w:rsidRPr="002E3A77">
                                <w:t>10</w:t>
                              </w:r>
                            </w:p>
                          </w:txbxContent>
                        </v:textbox>
                      </v:shape>
                      <v:shape id="Text Box 3851" o:spid="_x0000_s2045" type="#_x0000_t202" style="position:absolute;left:24726;top:4133;width:76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66F992F9" w14:textId="77777777" w:rsidR="00D65A14" w:rsidRPr="00953B52" w:rsidRDefault="00D65A14" w:rsidP="000E4C0D">
                              <w:r>
                                <w:t>В</w:t>
                              </w:r>
                            </w:p>
                          </w:txbxContent>
                        </v:textbox>
                      </v:shape>
                      <v:shape id="Text Box 3852" o:spid="_x0000_s2046" type="#_x0000_t202" style="position:absolute;left:13716;top:5715;width:749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7CE578BF" w14:textId="77777777" w:rsidR="00D65A14" w:rsidRPr="00953B52" w:rsidRDefault="00D65A14" w:rsidP="000E4C0D">
                              <w:r>
                                <w:t>С</w:t>
                              </w:r>
                            </w:p>
                          </w:txbxContent>
                        </v:textbox>
                      </v:shape>
                      <v:shape id="Text Box 3853" o:spid="_x0000_s2047" type="#_x0000_t202" style="position:absolute;left:9144;top:13716;width:723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2515F644" w14:textId="77777777" w:rsidR="00D65A14" w:rsidRPr="00E127F6" w:rsidRDefault="00D65A14" w:rsidP="000E4C0D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v:shape id="Text Box 3854" o:spid="_x0000_s2048" type="#_x0000_t202" style="position:absolute;left:3238;top:9144;width:73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3BD899AE" w14:textId="77777777" w:rsidR="00D65A14" w:rsidRPr="00E127F6" w:rsidRDefault="00D65A14" w:rsidP="000E4C0D">
                              <w:r>
                                <w:t>q</w:t>
                              </w:r>
                            </w:p>
                          </w:txbxContent>
                        </v:textbox>
                      </v:shape>
                      <v:shape id="Text Box 3855" o:spid="_x0000_s2049" type="#_x0000_t202" style="position:absolute;left:8350;top:3778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49CDFC45" w14:textId="77777777" w:rsidR="00D65A14" w:rsidRPr="00E127F6" w:rsidRDefault="00D65A14" w:rsidP="000E4C0D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3856" o:spid="_x0000_s2050" type="#_x0000_t202" style="position:absolute;left:9144;top:5715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14:paraId="6C636EE2" w14:textId="77777777" w:rsidR="00D65A14" w:rsidRPr="00E127F6" w:rsidRDefault="00D65A14" w:rsidP="000E4C0D">
                              <w:r>
                                <w:t>30º</w:t>
                              </w:r>
                            </w:p>
                          </w:txbxContent>
                        </v:textbox>
                      </v:shape>
                      <v:shape id="Text Box 3857" o:spid="_x0000_s2051" type="#_x0000_t202" style="position:absolute;left:20574;top:5937;width:3429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02D397AD" w14:textId="77777777" w:rsidR="00D65A14" w:rsidRPr="00E127F6" w:rsidRDefault="00D65A14" w:rsidP="000E4C0D">
                              <w:r>
                                <w:t>60º</w:t>
                              </w:r>
                            </w:p>
                          </w:txbxContent>
                        </v:textbox>
                      </v:shape>
                      <v:shape id="Text Box 3858" o:spid="_x0000_s2052" type="#_x0000_t202" style="position:absolute;left:15227;top:1143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14:paraId="4A391F71" w14:textId="77777777" w:rsidR="00D65A14" w:rsidRPr="00E127F6" w:rsidRDefault="00D65A14" w:rsidP="000E4C0D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3859" o:spid="_x0000_s2053" type="#_x0000_t202" style="position:absolute;left:20574;top:1143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72DA3197" w14:textId="77777777" w:rsidR="00D65A14" w:rsidRPr="00E127F6" w:rsidRDefault="00D65A14" w:rsidP="000E4C0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3860" o:spid="_x0000_s2054" type="#_x0000_t202" style="position:absolute;left:9144;top:1143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133BC902" w14:textId="77777777" w:rsidR="00D65A14" w:rsidRPr="00E127F6" w:rsidRDefault="00D65A14" w:rsidP="000E4C0D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3861" o:spid="_x0000_s2055" type="#_x0000_t202" style="position:absolute;left:1143;top:8350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150320F3" w14:textId="77777777" w:rsidR="00D65A14" w:rsidRPr="00E127F6" w:rsidRDefault="00D65A14" w:rsidP="000E4C0D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3862" o:spid="_x0000_s2056" type="#_x0000_t202" style="position:absolute;left:18288;top:1143;width:1657;height:31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14:paraId="73FBEB70" w14:textId="77777777" w:rsidR="00D65A14" w:rsidRPr="00E127F6" w:rsidRDefault="00D65A14" w:rsidP="000E4C0D">
                              <w:r w:rsidRPr="00641222">
                                <w:rPr>
                                  <w:position w:val="-4"/>
                                </w:rPr>
                                <w:object w:dxaOrig="260" w:dyaOrig="320" w14:anchorId="2332342E">
                                  <v:shape id="_x0000_i1048" type="#_x0000_t75" style="width:12.9pt;height:16.3pt" o:ole="">
                                    <v:imagedata r:id="rId5" o:title=""/>
                                  </v:shape>
                                  <o:OLEObject Type="Embed" ProgID="Equation.DSMT4" ShapeID="_x0000_i1048" DrawAspect="Content" ObjectID="_1664177701" r:id="rId29"/>
                                </w:objec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3697432D" w14:textId="77777777" w:rsidR="000E4C0D" w:rsidRPr="003E2FDC" w:rsidRDefault="000E4C0D" w:rsidP="000E4C0D">
      <w:pPr>
        <w:tabs>
          <w:tab w:val="left" w:pos="0"/>
        </w:tabs>
        <w:spacing w:line="360" w:lineRule="auto"/>
        <w:rPr>
          <w:sz w:val="28"/>
          <w:szCs w:val="28"/>
        </w:rPr>
        <w:sectPr w:rsidR="000E4C0D" w:rsidRPr="003E2FDC" w:rsidSect="000E4C0D">
          <w:pgSz w:w="11906" w:h="16838"/>
          <w:pgMar w:top="567" w:right="720" w:bottom="567" w:left="720" w:header="709" w:footer="709" w:gutter="0"/>
          <w:cols w:space="708"/>
          <w:docGrid w:linePitch="360"/>
        </w:sectPr>
      </w:pPr>
    </w:p>
    <w:p w14:paraId="63F8DF13" w14:textId="77777777" w:rsidR="000E4C0D" w:rsidRDefault="000E4C0D" w:rsidP="000E4C0D">
      <w:pPr>
        <w:jc w:val="center"/>
        <w:rPr>
          <w:b/>
        </w:rPr>
      </w:pPr>
      <w:r>
        <w:rPr>
          <w:b/>
        </w:rPr>
        <w:lastRenderedPageBreak/>
        <w:t>Theoretical mechanics. Midterm exam. Variant ____.</w:t>
      </w:r>
    </w:p>
    <w:tbl>
      <w:tblPr>
        <w:tblStyle w:val="a4"/>
        <w:tblW w:w="8146" w:type="dxa"/>
        <w:jc w:val="center"/>
        <w:tblInd w:w="0" w:type="dxa"/>
        <w:tblLook w:val="04A0" w:firstRow="1" w:lastRow="0" w:firstColumn="1" w:lastColumn="0" w:noHBand="0" w:noVBand="1"/>
      </w:tblPr>
      <w:tblGrid>
        <w:gridCol w:w="3570"/>
        <w:gridCol w:w="3577"/>
        <w:gridCol w:w="999"/>
      </w:tblGrid>
      <w:tr w:rsidR="000E4C0D" w14:paraId="53B7048D" w14:textId="77777777" w:rsidTr="00B42158">
        <w:trPr>
          <w:jc w:val="center"/>
        </w:trPr>
        <w:tc>
          <w:tcPr>
            <w:tcW w:w="3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92D1EA" w14:textId="77777777" w:rsidR="000E4C0D" w:rsidRDefault="000E4C0D" w:rsidP="00B42158">
            <w:pPr>
              <w:spacing w:line="240" w:lineRule="auto"/>
              <w:jc w:val="center"/>
            </w:pPr>
            <w:r>
              <w:t>First name</w:t>
            </w:r>
          </w:p>
        </w:tc>
        <w:tc>
          <w:tcPr>
            <w:tcW w:w="3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8BDB11" w14:textId="77777777" w:rsidR="000E4C0D" w:rsidRDefault="000E4C0D" w:rsidP="00B42158">
            <w:pPr>
              <w:spacing w:line="240" w:lineRule="auto"/>
              <w:jc w:val="center"/>
            </w:pPr>
            <w:r>
              <w:t>Last name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600BF1" w14:textId="77777777" w:rsidR="000E4C0D" w:rsidRDefault="000E4C0D" w:rsidP="00B42158">
            <w:pPr>
              <w:spacing w:line="240" w:lineRule="auto"/>
              <w:jc w:val="center"/>
            </w:pPr>
            <w:r>
              <w:t>Points#</w:t>
            </w:r>
            <w:r w:rsidR="00B42158">
              <w:t>2</w:t>
            </w:r>
          </w:p>
        </w:tc>
      </w:tr>
      <w:tr w:rsidR="000E4C0D" w14:paraId="5914B314" w14:textId="77777777" w:rsidTr="00B42158">
        <w:trPr>
          <w:jc w:val="center"/>
        </w:trPr>
        <w:tc>
          <w:tcPr>
            <w:tcW w:w="3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6738F" w14:textId="77777777" w:rsidR="000E4C0D" w:rsidRDefault="000E4C0D" w:rsidP="00B42158">
            <w:pPr>
              <w:spacing w:line="240" w:lineRule="auto"/>
              <w:jc w:val="center"/>
            </w:pPr>
          </w:p>
        </w:tc>
        <w:tc>
          <w:tcPr>
            <w:tcW w:w="3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FC02B9" w14:textId="77777777" w:rsidR="000E4C0D" w:rsidRDefault="000E4C0D" w:rsidP="00B42158">
            <w:pPr>
              <w:spacing w:line="240" w:lineRule="auto"/>
              <w:jc w:val="center"/>
            </w:pP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0161E1" w14:textId="77777777" w:rsidR="000E4C0D" w:rsidRDefault="000E4C0D" w:rsidP="00B42158">
            <w:pPr>
              <w:spacing w:line="240" w:lineRule="auto"/>
              <w:jc w:val="center"/>
              <w:rPr>
                <w:sz w:val="40"/>
                <w:szCs w:val="40"/>
              </w:rPr>
            </w:pPr>
          </w:p>
        </w:tc>
      </w:tr>
    </w:tbl>
    <w:p w14:paraId="0A26E4E7" w14:textId="5EC3F90C" w:rsidR="000E4C0D" w:rsidRDefault="001F03DD" w:rsidP="000E4C0D">
      <w:r w:rsidRPr="001F03DD">
        <w:rPr>
          <w:b/>
          <w:bCs/>
        </w:rPr>
        <w:t>Task</w:t>
      </w:r>
      <w:r w:rsidR="000E4C0D" w:rsidRPr="001F03DD">
        <w:rPr>
          <w:b/>
          <w:bCs/>
        </w:rPr>
        <w:t xml:space="preserve"> 2</w:t>
      </w:r>
      <w:r w:rsidR="000E4C0D">
        <w:t xml:space="preserve">. </w:t>
      </w:r>
      <w:r w:rsidRPr="001F03DD">
        <w:t>Kinematic analysis of the plane mechanism</w:t>
      </w:r>
    </w:p>
    <w:p w14:paraId="4A83FD8A" w14:textId="2D485031" w:rsidR="001F03DD" w:rsidRDefault="000E4C0D" w:rsidP="001F03DD">
      <w:r w:rsidRPr="001F03DD">
        <w:tab/>
      </w:r>
      <w:r w:rsidR="00CD2568" w:rsidRPr="00CD2568">
        <w:t xml:space="preserve">Determine the velocity and acceleration of the center of mass of the roller </w:t>
      </w:r>
      <w:r w:rsidR="00CD2568" w:rsidRPr="00CD2568">
        <w:rPr>
          <w:i/>
          <w:iCs/>
        </w:rPr>
        <w:t>3</w:t>
      </w:r>
      <w:r w:rsidR="00CD2568" w:rsidRPr="00CD2568">
        <w:t xml:space="preserve">, as well as angular velocity and acceleration, if known velocity and acceleration of the load </w:t>
      </w:r>
      <w:r w:rsidR="00CD2568" w:rsidRPr="00CD2568">
        <w:rPr>
          <w:i/>
          <w:iCs/>
        </w:rPr>
        <w:t>1</w:t>
      </w:r>
      <w:r w:rsidR="00CD2568">
        <w:t>.</w:t>
      </w:r>
    </w:p>
    <w:p w14:paraId="76EBE4C4" w14:textId="6AB103DE" w:rsidR="00B42158" w:rsidRPr="001F03DD" w:rsidRDefault="00B42158" w:rsidP="000E4C0D">
      <w:r w:rsidRPr="00B42158">
        <w:rPr>
          <w:noProof/>
        </w:rPr>
        <w:drawing>
          <wp:inline distT="0" distB="0" distL="0" distR="0" wp14:anchorId="50D47D28" wp14:editId="02D23589">
            <wp:extent cx="5125862" cy="8115245"/>
            <wp:effectExtent l="0" t="0" r="0" b="0"/>
            <wp:docPr id="5941" name="Рисунок 5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8419" cy="8119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B41FB3" w14:textId="23EE540F" w:rsidR="00B42158" w:rsidRDefault="00B42158">
      <w:pPr>
        <w:spacing w:line="259" w:lineRule="auto"/>
        <w:rPr>
          <w:lang w:val="ru-RU"/>
        </w:rPr>
      </w:pPr>
    </w:p>
    <w:p w14:paraId="6330F077" w14:textId="77777777" w:rsidR="00B42158" w:rsidRDefault="00B42158" w:rsidP="00B42158">
      <w:pPr>
        <w:jc w:val="center"/>
        <w:rPr>
          <w:b/>
        </w:rPr>
      </w:pPr>
      <w:r>
        <w:rPr>
          <w:b/>
        </w:rPr>
        <w:t>Theoretical mechanics. Midterm exam. Variant ____.</w:t>
      </w:r>
    </w:p>
    <w:tbl>
      <w:tblPr>
        <w:tblStyle w:val="a4"/>
        <w:tblW w:w="8146" w:type="dxa"/>
        <w:jc w:val="center"/>
        <w:tblInd w:w="0" w:type="dxa"/>
        <w:tblLook w:val="04A0" w:firstRow="1" w:lastRow="0" w:firstColumn="1" w:lastColumn="0" w:noHBand="0" w:noVBand="1"/>
      </w:tblPr>
      <w:tblGrid>
        <w:gridCol w:w="3570"/>
        <w:gridCol w:w="3577"/>
        <w:gridCol w:w="999"/>
      </w:tblGrid>
      <w:tr w:rsidR="00B42158" w14:paraId="3B912FE4" w14:textId="77777777" w:rsidTr="00B42158">
        <w:trPr>
          <w:jc w:val="center"/>
        </w:trPr>
        <w:tc>
          <w:tcPr>
            <w:tcW w:w="3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85E849" w14:textId="77777777" w:rsidR="00B42158" w:rsidRDefault="00B42158" w:rsidP="00B42158">
            <w:pPr>
              <w:spacing w:line="240" w:lineRule="auto"/>
              <w:jc w:val="center"/>
            </w:pPr>
            <w:r>
              <w:t>First name</w:t>
            </w:r>
          </w:p>
        </w:tc>
        <w:tc>
          <w:tcPr>
            <w:tcW w:w="3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2D174E" w14:textId="77777777" w:rsidR="00B42158" w:rsidRDefault="00B42158" w:rsidP="00B42158">
            <w:pPr>
              <w:spacing w:line="240" w:lineRule="auto"/>
              <w:jc w:val="center"/>
            </w:pPr>
            <w:r>
              <w:t>Last name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E3DC8F" w14:textId="77777777" w:rsidR="00B42158" w:rsidRDefault="00B42158" w:rsidP="00B42158">
            <w:pPr>
              <w:spacing w:line="240" w:lineRule="auto"/>
              <w:jc w:val="center"/>
            </w:pPr>
            <w:r>
              <w:t>Points#3</w:t>
            </w:r>
          </w:p>
        </w:tc>
      </w:tr>
      <w:tr w:rsidR="00B42158" w14:paraId="234A1D6D" w14:textId="77777777" w:rsidTr="00B42158">
        <w:trPr>
          <w:jc w:val="center"/>
        </w:trPr>
        <w:tc>
          <w:tcPr>
            <w:tcW w:w="3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E724C7" w14:textId="77777777" w:rsidR="00B42158" w:rsidRDefault="00B42158" w:rsidP="00B42158">
            <w:pPr>
              <w:spacing w:line="240" w:lineRule="auto"/>
              <w:jc w:val="center"/>
            </w:pPr>
          </w:p>
        </w:tc>
        <w:tc>
          <w:tcPr>
            <w:tcW w:w="3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7AD628" w14:textId="77777777" w:rsidR="00B42158" w:rsidRDefault="00B42158" w:rsidP="00B42158">
            <w:pPr>
              <w:spacing w:line="240" w:lineRule="auto"/>
              <w:jc w:val="center"/>
            </w:pP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76C400" w14:textId="77777777" w:rsidR="00B42158" w:rsidRDefault="00B42158" w:rsidP="00B42158">
            <w:pPr>
              <w:spacing w:line="240" w:lineRule="auto"/>
              <w:jc w:val="center"/>
              <w:rPr>
                <w:sz w:val="40"/>
                <w:szCs w:val="40"/>
              </w:rPr>
            </w:pPr>
          </w:p>
        </w:tc>
      </w:tr>
    </w:tbl>
    <w:p w14:paraId="6D57A7F3" w14:textId="37C565D6" w:rsidR="00B42158" w:rsidRPr="0097322E" w:rsidRDefault="0097322E" w:rsidP="00B42158">
      <w:r w:rsidRPr="001F03DD">
        <w:rPr>
          <w:b/>
          <w:bCs/>
        </w:rPr>
        <w:t>Task</w:t>
      </w:r>
      <w:r w:rsidR="00B42158" w:rsidRPr="001F03DD">
        <w:rPr>
          <w:b/>
          <w:bCs/>
        </w:rPr>
        <w:t xml:space="preserve"> 3</w:t>
      </w:r>
      <w:r w:rsidR="00B42158" w:rsidRPr="0097322E">
        <w:t xml:space="preserve">. </w:t>
      </w:r>
      <w:r w:rsidRPr="0097322E">
        <w:t>Kinematic analysis of the plane mechanism</w:t>
      </w:r>
    </w:p>
    <w:p w14:paraId="3490A265" w14:textId="77777777" w:rsidR="0097322E" w:rsidRPr="00D65A14" w:rsidRDefault="0097322E" w:rsidP="00B42158">
      <w:pPr>
        <w:spacing w:after="0"/>
        <w:ind w:firstLine="708"/>
      </w:pPr>
      <w:r w:rsidRPr="0097322E">
        <w:t xml:space="preserve">The mechanism, consisting of several links, moves in the plane of the drawing. </w:t>
      </w:r>
      <w:r w:rsidRPr="00D65A14">
        <w:t>Determine for a given position of the mechanism:</w:t>
      </w:r>
    </w:p>
    <w:p w14:paraId="0547A351" w14:textId="77777777" w:rsidR="0097322E" w:rsidRPr="00D65A14" w:rsidRDefault="0097322E" w:rsidP="00B42158">
      <w:pPr>
        <w:spacing w:after="0"/>
        <w:ind w:firstLine="708"/>
      </w:pPr>
    </w:p>
    <w:p w14:paraId="79EC0D03" w14:textId="2BB2CBF8" w:rsidR="00B42158" w:rsidRPr="0097322E" w:rsidRDefault="00B42158" w:rsidP="00B42158">
      <w:pPr>
        <w:spacing w:after="0"/>
        <w:ind w:firstLine="708"/>
      </w:pPr>
      <w:r w:rsidRPr="0097322E">
        <w:t xml:space="preserve">1. </w:t>
      </w:r>
      <w:r w:rsidR="0097322E">
        <w:t>Velocities for points</w:t>
      </w:r>
      <w:r w:rsidRPr="0097322E">
        <w:t xml:space="preserve"> </w:t>
      </w:r>
      <w:r w:rsidRPr="00B42158">
        <w:rPr>
          <w:lang w:val="ru-RU"/>
        </w:rPr>
        <w:t>В</w:t>
      </w:r>
      <w:r w:rsidRPr="0097322E">
        <w:t xml:space="preserve"> </w:t>
      </w:r>
      <w:r w:rsidR="0097322E">
        <w:t>and</w:t>
      </w:r>
      <w:r w:rsidRPr="0097322E">
        <w:t xml:space="preserve"> </w:t>
      </w:r>
      <w:proofErr w:type="gramStart"/>
      <w:r w:rsidRPr="00B42158">
        <w:rPr>
          <w:lang w:val="ru-RU"/>
        </w:rPr>
        <w:t>С</w:t>
      </w:r>
      <w:r w:rsidRPr="0097322E">
        <w:t>;</w:t>
      </w:r>
      <w:proofErr w:type="gramEnd"/>
    </w:p>
    <w:p w14:paraId="6FBC28EB" w14:textId="146E33B2" w:rsidR="00B42158" w:rsidRPr="0097322E" w:rsidRDefault="00B42158" w:rsidP="00B42158">
      <w:pPr>
        <w:spacing w:after="0"/>
        <w:ind w:firstLine="708"/>
      </w:pPr>
      <w:r w:rsidRPr="0097322E">
        <w:t xml:space="preserve">2. </w:t>
      </w:r>
      <w:r w:rsidR="0097322E">
        <w:t>Angular velocities for the links, which belongs to these points</w:t>
      </w:r>
      <w:r w:rsidR="0097322E" w:rsidRPr="0097322E">
        <w:t>.</w:t>
      </w:r>
    </w:p>
    <w:p w14:paraId="207AB0E4" w14:textId="552BB444" w:rsidR="00B42158" w:rsidRPr="0097322E" w:rsidRDefault="00B42158" w:rsidP="00B42158">
      <w:pPr>
        <w:spacing w:after="0"/>
        <w:ind w:firstLine="708"/>
      </w:pPr>
      <w:r w:rsidRPr="0097322E">
        <w:t xml:space="preserve">3. </w:t>
      </w:r>
      <w:r w:rsidR="0097322E">
        <w:t xml:space="preserve">Acceleration for </w:t>
      </w:r>
      <w:r w:rsidRPr="0097322E">
        <w:t xml:space="preserve"> </w:t>
      </w:r>
      <w:r w:rsidRPr="00B42158">
        <w:rPr>
          <w:lang w:val="ru-RU"/>
        </w:rPr>
        <w:t>В</w:t>
      </w:r>
      <w:r w:rsidRPr="0097322E">
        <w:t xml:space="preserve"> </w:t>
      </w:r>
      <w:r w:rsidR="0097322E">
        <w:t>and</w:t>
      </w:r>
      <w:r w:rsidRPr="0097322E">
        <w:t xml:space="preserve"> </w:t>
      </w:r>
      <w:r w:rsidRPr="00B42158">
        <w:rPr>
          <w:lang w:val="ru-RU"/>
        </w:rPr>
        <w:t>С</w:t>
      </w:r>
      <w:r w:rsidRPr="0097322E">
        <w:t>.</w:t>
      </w:r>
    </w:p>
    <w:tbl>
      <w:tblPr>
        <w:tblW w:w="0" w:type="auto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50"/>
        <w:gridCol w:w="720"/>
        <w:gridCol w:w="624"/>
        <w:gridCol w:w="784"/>
        <w:gridCol w:w="900"/>
        <w:gridCol w:w="765"/>
        <w:gridCol w:w="850"/>
        <w:gridCol w:w="848"/>
        <w:gridCol w:w="2478"/>
      </w:tblGrid>
      <w:tr w:rsidR="00B42158" w:rsidRPr="00B42158" w14:paraId="778FEE9A" w14:textId="77777777" w:rsidTr="00B42158">
        <w:trPr>
          <w:jc w:val="center"/>
        </w:trPr>
        <w:tc>
          <w:tcPr>
            <w:tcW w:w="11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</w:tcPr>
          <w:p w14:paraId="1DE0D580" w14:textId="5E27F4A3" w:rsidR="00B42158" w:rsidRPr="0097322E" w:rsidRDefault="0097322E" w:rsidP="00B42158">
            <w:pPr>
              <w:spacing w:line="259" w:lineRule="auto"/>
            </w:pPr>
            <w:r>
              <w:t>Variant</w:t>
            </w:r>
          </w:p>
        </w:tc>
        <w:tc>
          <w:tcPr>
            <w:tcW w:w="720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14:paraId="556B4B97" w14:textId="77777777" w:rsidR="00B42158" w:rsidRPr="00B42158" w:rsidRDefault="00B42158" w:rsidP="00B42158">
            <w:pPr>
              <w:spacing w:line="259" w:lineRule="auto"/>
              <w:rPr>
                <w:i/>
                <w:lang w:val="ru-RU"/>
              </w:rPr>
            </w:pPr>
            <w:r w:rsidRPr="00B42158">
              <w:rPr>
                <w:lang w:val="ru-RU"/>
              </w:rPr>
              <w:sym w:font="Symbol" w:char="0077"/>
            </w:r>
            <w:r w:rsidRPr="00B42158">
              <w:rPr>
                <w:i/>
                <w:vertAlign w:val="subscript"/>
                <w:lang w:val="ru-RU"/>
              </w:rPr>
              <w:t>OA</w:t>
            </w:r>
          </w:p>
          <w:p w14:paraId="103FD39F" w14:textId="04005FBB" w:rsidR="00B42158" w:rsidRPr="00B42158" w:rsidRDefault="0097322E" w:rsidP="00B42158">
            <w:pPr>
              <w:spacing w:line="259" w:lineRule="auto"/>
              <w:rPr>
                <w:lang w:val="ru-RU"/>
              </w:rPr>
            </w:pPr>
            <w:r>
              <w:t>s</w:t>
            </w:r>
            <w:r w:rsidR="00B42158" w:rsidRPr="00B42158">
              <w:rPr>
                <w:vertAlign w:val="superscript"/>
                <w:lang w:val="ru-RU"/>
              </w:rPr>
              <w:t>-1</w:t>
            </w:r>
          </w:p>
        </w:tc>
        <w:tc>
          <w:tcPr>
            <w:tcW w:w="624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14:paraId="7BA64696" w14:textId="77777777" w:rsidR="00B42158" w:rsidRPr="00B42158" w:rsidRDefault="00B42158" w:rsidP="00B42158">
            <w:pPr>
              <w:spacing w:line="259" w:lineRule="auto"/>
              <w:rPr>
                <w:i/>
                <w:vertAlign w:val="subscript"/>
                <w:lang w:val="ru-RU"/>
              </w:rPr>
            </w:pPr>
            <w:r w:rsidRPr="00B42158">
              <w:rPr>
                <w:lang w:val="ru-RU"/>
              </w:rPr>
              <w:sym w:font="Symbol" w:char="0065"/>
            </w:r>
            <w:r w:rsidRPr="00B42158">
              <w:rPr>
                <w:i/>
                <w:vertAlign w:val="subscript"/>
                <w:lang w:val="ru-RU"/>
              </w:rPr>
              <w:t>OA</w:t>
            </w:r>
          </w:p>
          <w:p w14:paraId="34EEE1CD" w14:textId="4982EBDD" w:rsidR="00B42158" w:rsidRPr="00B42158" w:rsidRDefault="0097322E" w:rsidP="00B42158">
            <w:pPr>
              <w:spacing w:line="259" w:lineRule="auto"/>
              <w:rPr>
                <w:lang w:val="ru-RU"/>
              </w:rPr>
            </w:pPr>
            <w:r>
              <w:t>s</w:t>
            </w:r>
            <w:r w:rsidR="00B42158" w:rsidRPr="00B42158">
              <w:rPr>
                <w:vertAlign w:val="superscript"/>
                <w:lang w:val="ru-RU"/>
              </w:rPr>
              <w:t>-2</w:t>
            </w:r>
          </w:p>
        </w:tc>
        <w:tc>
          <w:tcPr>
            <w:tcW w:w="784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14:paraId="4B59524F" w14:textId="77777777" w:rsidR="00B42158" w:rsidRPr="00CD2568" w:rsidRDefault="00B42158" w:rsidP="00B42158">
            <w:pPr>
              <w:spacing w:line="259" w:lineRule="auto"/>
              <w:rPr>
                <w:i/>
              </w:rPr>
            </w:pPr>
            <w:r w:rsidRPr="00B42158">
              <w:rPr>
                <w:i/>
                <w:lang w:val="ru-RU"/>
              </w:rPr>
              <w:t>V</w:t>
            </w:r>
            <w:r w:rsidRPr="00B42158">
              <w:rPr>
                <w:i/>
                <w:vertAlign w:val="subscript"/>
                <w:lang w:val="ru-RU"/>
              </w:rPr>
              <w:t>A</w:t>
            </w:r>
          </w:p>
          <w:p w14:paraId="3CB77C90" w14:textId="1BD7C5ED" w:rsidR="00B42158" w:rsidRPr="0097322E" w:rsidRDefault="0097322E" w:rsidP="00B42158">
            <w:pPr>
              <w:spacing w:line="259" w:lineRule="auto"/>
            </w:pPr>
            <w:r>
              <w:t>cm</w:t>
            </w:r>
            <w:r w:rsidR="00B42158" w:rsidRPr="00B42158">
              <w:rPr>
                <w:lang w:val="ru-RU"/>
              </w:rPr>
              <w:t>/</w:t>
            </w:r>
            <w:r>
              <w:t>s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14:paraId="66326E50" w14:textId="77777777" w:rsidR="00B42158" w:rsidRPr="00CD2568" w:rsidRDefault="00B42158" w:rsidP="00B42158">
            <w:pPr>
              <w:spacing w:line="259" w:lineRule="auto"/>
            </w:pPr>
            <w:proofErr w:type="spellStart"/>
            <w:r w:rsidRPr="00B42158">
              <w:rPr>
                <w:i/>
                <w:lang w:val="ru-RU"/>
              </w:rPr>
              <w:t>a</w:t>
            </w:r>
            <w:r w:rsidRPr="00B42158">
              <w:rPr>
                <w:vertAlign w:val="subscript"/>
                <w:lang w:val="ru-RU"/>
              </w:rPr>
              <w:t>A</w:t>
            </w:r>
            <w:proofErr w:type="spellEnd"/>
          </w:p>
          <w:p w14:paraId="37BED046" w14:textId="77DFFA58" w:rsidR="00B42158" w:rsidRPr="00B42158" w:rsidRDefault="0097322E" w:rsidP="00B42158">
            <w:pPr>
              <w:spacing w:line="259" w:lineRule="auto"/>
              <w:rPr>
                <w:lang w:val="ru-RU"/>
              </w:rPr>
            </w:pPr>
            <w:r>
              <w:t>cm</w:t>
            </w:r>
            <w:r w:rsidR="00B42158" w:rsidRPr="00B42158">
              <w:rPr>
                <w:lang w:val="ru-RU"/>
              </w:rPr>
              <w:t>/</w:t>
            </w:r>
            <w:r>
              <w:t>s</w:t>
            </w:r>
            <w:r w:rsidR="00B42158" w:rsidRPr="00B42158">
              <w:rPr>
                <w:vertAlign w:val="superscript"/>
                <w:lang w:val="ru-RU"/>
              </w:rPr>
              <w:t>2</w:t>
            </w:r>
          </w:p>
        </w:tc>
        <w:tc>
          <w:tcPr>
            <w:tcW w:w="765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14:paraId="2E48E5C6" w14:textId="77777777" w:rsidR="00B42158" w:rsidRPr="00B42158" w:rsidRDefault="00B42158" w:rsidP="00B42158">
            <w:pPr>
              <w:spacing w:line="259" w:lineRule="auto"/>
              <w:rPr>
                <w:i/>
                <w:lang w:val="ru-RU"/>
              </w:rPr>
            </w:pPr>
            <w:r w:rsidRPr="00B42158">
              <w:rPr>
                <w:i/>
                <w:lang w:val="ru-RU"/>
              </w:rPr>
              <w:t>ОА</w:t>
            </w:r>
          </w:p>
          <w:p w14:paraId="3DA39653" w14:textId="6A49108A" w:rsidR="00B42158" w:rsidRPr="0097322E" w:rsidRDefault="0097322E" w:rsidP="00B42158">
            <w:pPr>
              <w:spacing w:line="259" w:lineRule="auto"/>
            </w:pPr>
            <w:r>
              <w:t>cm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14:paraId="47CACD3C" w14:textId="77777777" w:rsidR="00B42158" w:rsidRPr="00B42158" w:rsidRDefault="00B42158" w:rsidP="00B42158">
            <w:pPr>
              <w:spacing w:line="259" w:lineRule="auto"/>
              <w:rPr>
                <w:i/>
                <w:lang w:val="ru-RU"/>
              </w:rPr>
            </w:pPr>
            <w:r w:rsidRPr="00B42158">
              <w:rPr>
                <w:i/>
                <w:lang w:val="ru-RU"/>
              </w:rPr>
              <w:t>АВ</w:t>
            </w:r>
          </w:p>
          <w:p w14:paraId="4A3063E4" w14:textId="3E4C9E65" w:rsidR="00B42158" w:rsidRPr="0097322E" w:rsidRDefault="0097322E" w:rsidP="00B42158">
            <w:pPr>
              <w:spacing w:line="259" w:lineRule="auto"/>
            </w:pPr>
            <w:r>
              <w:t>cm</w:t>
            </w:r>
          </w:p>
        </w:tc>
        <w:tc>
          <w:tcPr>
            <w:tcW w:w="84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14:paraId="3D750DA7" w14:textId="77777777" w:rsidR="00B42158" w:rsidRPr="00B42158" w:rsidRDefault="00B42158" w:rsidP="00B42158">
            <w:pPr>
              <w:spacing w:line="259" w:lineRule="auto"/>
              <w:rPr>
                <w:i/>
                <w:lang w:val="ru-RU"/>
              </w:rPr>
            </w:pPr>
            <w:r w:rsidRPr="00B42158">
              <w:rPr>
                <w:i/>
                <w:lang w:val="ru-RU"/>
              </w:rPr>
              <w:t>АС</w:t>
            </w:r>
          </w:p>
          <w:p w14:paraId="4E9981C1" w14:textId="43A48188" w:rsidR="00B42158" w:rsidRPr="0097322E" w:rsidRDefault="0097322E" w:rsidP="00B42158">
            <w:pPr>
              <w:spacing w:line="259" w:lineRule="auto"/>
            </w:pPr>
            <w:r>
              <w:t>cm</w:t>
            </w:r>
          </w:p>
        </w:tc>
        <w:tc>
          <w:tcPr>
            <w:tcW w:w="247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8" w:space="0" w:color="auto"/>
            </w:tcBorders>
          </w:tcPr>
          <w:p w14:paraId="7213AAE4" w14:textId="0A27B626" w:rsidR="00B42158" w:rsidRPr="0097322E" w:rsidRDefault="0097322E" w:rsidP="00B42158">
            <w:pPr>
              <w:spacing w:line="259" w:lineRule="auto"/>
            </w:pPr>
            <w:r>
              <w:t>Additional info</w:t>
            </w:r>
          </w:p>
        </w:tc>
      </w:tr>
      <w:tr w:rsidR="00B42158" w:rsidRPr="00B42158" w14:paraId="03AB1EDF" w14:textId="77777777" w:rsidTr="00B42158">
        <w:trPr>
          <w:jc w:val="center"/>
        </w:trPr>
        <w:tc>
          <w:tcPr>
            <w:tcW w:w="11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7C17ADC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1</w:t>
            </w:r>
          </w:p>
        </w:tc>
        <w:tc>
          <w:tcPr>
            <w:tcW w:w="5491" w:type="dxa"/>
            <w:gridSpan w:val="7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4933FF0" w14:textId="71DCCBDB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i/>
              </w:rPr>
              <w:t>V</w:t>
            </w:r>
            <w:r w:rsidRPr="00B42158">
              <w:rPr>
                <w:i/>
                <w:vertAlign w:val="subscript"/>
                <w:lang w:val="ru-RU"/>
              </w:rPr>
              <w:t>1</w:t>
            </w:r>
            <w:r w:rsidRPr="00B42158">
              <w:rPr>
                <w:lang w:val="ru-RU"/>
              </w:rPr>
              <w:t xml:space="preserve"> = 20 </w:t>
            </w:r>
            <w:r w:rsidR="0097322E">
              <w:t>cm</w:t>
            </w:r>
            <w:r w:rsidRPr="00B42158">
              <w:rPr>
                <w:lang w:val="ru-RU"/>
              </w:rPr>
              <w:t>/</w:t>
            </w:r>
            <w:r w:rsidR="0097322E">
              <w:t>s</w:t>
            </w:r>
            <w:r w:rsidRPr="00B42158">
              <w:rPr>
                <w:lang w:val="ru-RU"/>
              </w:rPr>
              <w:t xml:space="preserve">, </w:t>
            </w:r>
            <w:r w:rsidRPr="00B42158">
              <w:rPr>
                <w:i/>
                <w:lang w:val="ru-RU"/>
              </w:rPr>
              <w:t>a</w:t>
            </w:r>
            <w:r w:rsidRPr="00B42158">
              <w:rPr>
                <w:i/>
                <w:vertAlign w:val="subscript"/>
                <w:lang w:val="ru-RU"/>
              </w:rPr>
              <w:t>1</w:t>
            </w:r>
            <w:r w:rsidRPr="00B42158">
              <w:rPr>
                <w:lang w:val="ru-RU"/>
              </w:rPr>
              <w:t xml:space="preserve"> = 5 </w:t>
            </w:r>
            <w:r w:rsidR="0097322E">
              <w:t>cm</w:t>
            </w:r>
            <w:r w:rsidRPr="00B42158">
              <w:rPr>
                <w:lang w:val="ru-RU"/>
              </w:rPr>
              <w:t>/</w:t>
            </w:r>
            <w:r w:rsidR="0097322E">
              <w:t>s</w:t>
            </w:r>
            <w:r w:rsidRPr="00B42158">
              <w:rPr>
                <w:vertAlign w:val="superscript"/>
                <w:lang w:val="ru-RU"/>
              </w:rPr>
              <w:t>2</w:t>
            </w:r>
          </w:p>
        </w:tc>
        <w:tc>
          <w:tcPr>
            <w:tcW w:w="247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00890E3" w14:textId="26903890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 xml:space="preserve">R = 10 </w:t>
            </w:r>
            <w:r w:rsidR="0097322E">
              <w:t>cm</w:t>
            </w:r>
            <w:r w:rsidRPr="00B42158">
              <w:rPr>
                <w:lang w:val="ru-RU"/>
              </w:rPr>
              <w:t>, r = 5</w:t>
            </w:r>
            <w:r w:rsidR="0097322E">
              <w:t xml:space="preserve"> cm</w:t>
            </w:r>
          </w:p>
        </w:tc>
      </w:tr>
      <w:tr w:rsidR="00B42158" w:rsidRPr="00B42158" w14:paraId="09418414" w14:textId="77777777" w:rsidTr="00B42158">
        <w:trPr>
          <w:jc w:val="center"/>
        </w:trPr>
        <w:tc>
          <w:tcPr>
            <w:tcW w:w="11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6CC12A6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2</w:t>
            </w:r>
          </w:p>
        </w:tc>
        <w:tc>
          <w:tcPr>
            <w:tcW w:w="7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DF448A3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6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F93895A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7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A093083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50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D97043A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10</w:t>
            </w:r>
          </w:p>
        </w:tc>
        <w:tc>
          <w:tcPr>
            <w:tcW w:w="76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58A21D4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F408620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20</w:t>
            </w:r>
          </w:p>
        </w:tc>
        <w:tc>
          <w:tcPr>
            <w:tcW w:w="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96657BD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10</w:t>
            </w:r>
          </w:p>
        </w:tc>
        <w:tc>
          <w:tcPr>
            <w:tcW w:w="247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640A688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</w:tr>
      <w:tr w:rsidR="00B42158" w:rsidRPr="00B42158" w14:paraId="59FD3C9F" w14:textId="77777777" w:rsidTr="00B42158">
        <w:trPr>
          <w:jc w:val="center"/>
        </w:trPr>
        <w:tc>
          <w:tcPr>
            <w:tcW w:w="11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174B07C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3</w:t>
            </w:r>
          </w:p>
        </w:tc>
        <w:tc>
          <w:tcPr>
            <w:tcW w:w="7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4A347E2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6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70983D6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7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313A7AB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40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4143FC9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20</w:t>
            </w:r>
          </w:p>
        </w:tc>
        <w:tc>
          <w:tcPr>
            <w:tcW w:w="76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7DFD4D1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0F424C0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20</w:t>
            </w:r>
          </w:p>
        </w:tc>
        <w:tc>
          <w:tcPr>
            <w:tcW w:w="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132B6E3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10</w:t>
            </w:r>
          </w:p>
        </w:tc>
        <w:tc>
          <w:tcPr>
            <w:tcW w:w="247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19EF3D6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</w:tr>
      <w:tr w:rsidR="00B42158" w:rsidRPr="00B42158" w14:paraId="2CD90FC6" w14:textId="77777777" w:rsidTr="00B42158">
        <w:trPr>
          <w:jc w:val="center"/>
        </w:trPr>
        <w:tc>
          <w:tcPr>
            <w:tcW w:w="11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30B7E78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4</w:t>
            </w:r>
          </w:p>
        </w:tc>
        <w:tc>
          <w:tcPr>
            <w:tcW w:w="7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AFFB236" w14:textId="77777777" w:rsidR="00B42158" w:rsidRPr="00B42158" w:rsidRDefault="00B42158" w:rsidP="00B42158">
            <w:pPr>
              <w:spacing w:line="259" w:lineRule="auto"/>
            </w:pPr>
            <w:r w:rsidRPr="00B42158">
              <w:t>6</w:t>
            </w:r>
          </w:p>
        </w:tc>
        <w:tc>
          <w:tcPr>
            <w:tcW w:w="6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E649BAE" w14:textId="77777777" w:rsidR="00B42158" w:rsidRPr="00B42158" w:rsidRDefault="00B42158" w:rsidP="00B42158">
            <w:pPr>
              <w:spacing w:line="259" w:lineRule="auto"/>
            </w:pPr>
            <w:r w:rsidRPr="00B42158">
              <w:t>4</w:t>
            </w:r>
          </w:p>
        </w:tc>
        <w:tc>
          <w:tcPr>
            <w:tcW w:w="7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4B548CB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9B63A69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76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EEB9D7F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10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005D253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30</w:t>
            </w:r>
          </w:p>
        </w:tc>
        <w:tc>
          <w:tcPr>
            <w:tcW w:w="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A62950B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15</w:t>
            </w:r>
          </w:p>
        </w:tc>
        <w:tc>
          <w:tcPr>
            <w:tcW w:w="247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2FC8724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</w:tr>
      <w:tr w:rsidR="00B42158" w:rsidRPr="00B42158" w14:paraId="0C3B5ABA" w14:textId="77777777" w:rsidTr="00B42158">
        <w:trPr>
          <w:jc w:val="center"/>
        </w:trPr>
        <w:tc>
          <w:tcPr>
            <w:tcW w:w="11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E3EF268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5</w:t>
            </w:r>
          </w:p>
        </w:tc>
        <w:tc>
          <w:tcPr>
            <w:tcW w:w="5491" w:type="dxa"/>
            <w:gridSpan w:val="7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FE6313B" w14:textId="4820A2E5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i/>
              </w:rPr>
              <w:t>V</w:t>
            </w:r>
            <w:r w:rsidRPr="00B42158">
              <w:rPr>
                <w:i/>
                <w:vertAlign w:val="subscript"/>
              </w:rPr>
              <w:t>1</w:t>
            </w:r>
            <w:r w:rsidRPr="00B42158">
              <w:t xml:space="preserve"> = 40 </w:t>
            </w:r>
            <w:r w:rsidR="0097322E">
              <w:t>cm</w:t>
            </w:r>
            <w:r w:rsidR="0097322E" w:rsidRPr="00B42158">
              <w:rPr>
                <w:lang w:val="ru-RU"/>
              </w:rPr>
              <w:t>/</w:t>
            </w:r>
            <w:r w:rsidR="0097322E">
              <w:t>s</w:t>
            </w:r>
            <w:r w:rsidRPr="00B42158">
              <w:t xml:space="preserve">, </w:t>
            </w:r>
            <w:r w:rsidRPr="00B42158">
              <w:rPr>
                <w:i/>
                <w:lang w:val="ru-RU"/>
              </w:rPr>
              <w:t>a</w:t>
            </w:r>
            <w:r w:rsidRPr="00B42158">
              <w:rPr>
                <w:i/>
                <w:vertAlign w:val="subscript"/>
              </w:rPr>
              <w:t>1</w:t>
            </w:r>
            <w:r w:rsidRPr="00B42158">
              <w:t xml:space="preserve"> = 10 </w:t>
            </w:r>
            <w:r w:rsidR="0097322E">
              <w:t>cm</w:t>
            </w:r>
            <w:r w:rsidR="0097322E" w:rsidRPr="00B42158">
              <w:rPr>
                <w:lang w:val="ru-RU"/>
              </w:rPr>
              <w:t>/</w:t>
            </w:r>
            <w:r w:rsidR="0097322E">
              <w:t>s</w:t>
            </w:r>
            <w:r w:rsidR="0097322E" w:rsidRPr="00B42158">
              <w:rPr>
                <w:vertAlign w:val="superscript"/>
                <w:lang w:val="ru-RU"/>
              </w:rPr>
              <w:t>2</w:t>
            </w:r>
          </w:p>
        </w:tc>
        <w:tc>
          <w:tcPr>
            <w:tcW w:w="247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CFBA023" w14:textId="3A019D8F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R =20</w:t>
            </w:r>
            <w:r w:rsidR="0097322E">
              <w:t xml:space="preserve"> cm</w:t>
            </w:r>
            <w:r w:rsidRPr="00B42158">
              <w:rPr>
                <w:lang w:val="ru-RU"/>
              </w:rPr>
              <w:t>, r =10</w:t>
            </w:r>
            <w:r w:rsidR="0097322E">
              <w:t xml:space="preserve"> cm</w:t>
            </w:r>
          </w:p>
        </w:tc>
      </w:tr>
      <w:tr w:rsidR="00B42158" w:rsidRPr="00B42158" w14:paraId="2BDF75BA" w14:textId="77777777" w:rsidTr="00B42158">
        <w:trPr>
          <w:jc w:val="center"/>
        </w:trPr>
        <w:tc>
          <w:tcPr>
            <w:tcW w:w="11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C14365C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6</w:t>
            </w:r>
          </w:p>
        </w:tc>
        <w:tc>
          <w:tcPr>
            <w:tcW w:w="7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E764862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6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AC38CB9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7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AFA8D17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t>3</w:t>
            </w:r>
            <w:r w:rsidRPr="00B42158">
              <w:rPr>
                <w:lang w:val="ru-RU"/>
              </w:rPr>
              <w:t>0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9039D2C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t>1</w:t>
            </w:r>
            <w:r w:rsidRPr="00B42158">
              <w:rPr>
                <w:lang w:val="ru-RU"/>
              </w:rPr>
              <w:t>0</w:t>
            </w:r>
          </w:p>
        </w:tc>
        <w:tc>
          <w:tcPr>
            <w:tcW w:w="76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AB17788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5434803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40</w:t>
            </w:r>
          </w:p>
        </w:tc>
        <w:tc>
          <w:tcPr>
            <w:tcW w:w="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12E905B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247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264B0CD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 xml:space="preserve">АВ = АС = СВ </w:t>
            </w:r>
          </w:p>
        </w:tc>
      </w:tr>
      <w:tr w:rsidR="00B42158" w:rsidRPr="00B42158" w14:paraId="77AE8C04" w14:textId="77777777" w:rsidTr="00B42158">
        <w:trPr>
          <w:jc w:val="center"/>
        </w:trPr>
        <w:tc>
          <w:tcPr>
            <w:tcW w:w="11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6B41E76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7</w:t>
            </w:r>
          </w:p>
        </w:tc>
        <w:tc>
          <w:tcPr>
            <w:tcW w:w="5491" w:type="dxa"/>
            <w:gridSpan w:val="7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701700E" w14:textId="142915E8" w:rsidR="00B42158" w:rsidRPr="00B42158" w:rsidRDefault="00B42158" w:rsidP="00B42158">
            <w:pPr>
              <w:spacing w:line="259" w:lineRule="auto"/>
            </w:pPr>
            <w:r w:rsidRPr="00B42158">
              <w:rPr>
                <w:i/>
              </w:rPr>
              <w:t>V</w:t>
            </w:r>
            <w:r w:rsidRPr="00B42158">
              <w:rPr>
                <w:i/>
                <w:vertAlign w:val="subscript"/>
              </w:rPr>
              <w:t>1</w:t>
            </w:r>
            <w:r w:rsidRPr="00B42158">
              <w:t xml:space="preserve"> = </w:t>
            </w:r>
            <w:r w:rsidRPr="00B42158">
              <w:rPr>
                <w:lang w:val="ru-RU"/>
              </w:rPr>
              <w:t>2</w:t>
            </w:r>
            <w:r w:rsidRPr="00B42158">
              <w:t xml:space="preserve">0 </w:t>
            </w:r>
            <w:r w:rsidR="0097322E">
              <w:t>cm</w:t>
            </w:r>
            <w:r w:rsidR="0097322E" w:rsidRPr="00B42158">
              <w:rPr>
                <w:lang w:val="ru-RU"/>
              </w:rPr>
              <w:t>/</w:t>
            </w:r>
            <w:r w:rsidR="0097322E">
              <w:t>s</w:t>
            </w:r>
            <w:r w:rsidRPr="00B42158">
              <w:t xml:space="preserve">, </w:t>
            </w:r>
            <w:r w:rsidRPr="00B42158">
              <w:rPr>
                <w:i/>
                <w:lang w:val="ru-RU"/>
              </w:rPr>
              <w:t>a</w:t>
            </w:r>
            <w:r w:rsidRPr="00B42158">
              <w:rPr>
                <w:i/>
                <w:vertAlign w:val="subscript"/>
              </w:rPr>
              <w:t>1</w:t>
            </w:r>
            <w:r w:rsidRPr="00B42158">
              <w:t xml:space="preserve"> = 10 </w:t>
            </w:r>
            <w:r w:rsidR="0097322E">
              <w:t>cm</w:t>
            </w:r>
            <w:r w:rsidR="0097322E" w:rsidRPr="00B42158">
              <w:rPr>
                <w:lang w:val="ru-RU"/>
              </w:rPr>
              <w:t>/</w:t>
            </w:r>
            <w:r w:rsidR="0097322E">
              <w:t>s</w:t>
            </w:r>
            <w:r w:rsidR="0097322E" w:rsidRPr="00B42158">
              <w:rPr>
                <w:vertAlign w:val="superscript"/>
                <w:lang w:val="ru-RU"/>
              </w:rPr>
              <w:t>2</w:t>
            </w:r>
          </w:p>
        </w:tc>
        <w:tc>
          <w:tcPr>
            <w:tcW w:w="247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D34A519" w14:textId="27E094A6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 xml:space="preserve">R = </w:t>
            </w:r>
            <w:r w:rsidRPr="00B42158">
              <w:t>20</w:t>
            </w:r>
            <w:r w:rsidR="0097322E">
              <w:t xml:space="preserve"> cm</w:t>
            </w:r>
            <w:r w:rsidRPr="00B42158">
              <w:rPr>
                <w:lang w:val="ru-RU"/>
              </w:rPr>
              <w:t>, r = 10</w:t>
            </w:r>
            <w:r w:rsidR="0097322E">
              <w:t xml:space="preserve"> cm</w:t>
            </w:r>
            <w:r w:rsidRPr="00B42158">
              <w:rPr>
                <w:lang w:val="ru-RU"/>
              </w:rPr>
              <w:t xml:space="preserve">,   </w:t>
            </w:r>
          </w:p>
        </w:tc>
      </w:tr>
      <w:tr w:rsidR="00B42158" w:rsidRPr="00B42158" w14:paraId="044CECB2" w14:textId="77777777" w:rsidTr="00B42158">
        <w:trPr>
          <w:jc w:val="center"/>
        </w:trPr>
        <w:tc>
          <w:tcPr>
            <w:tcW w:w="11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E3E70C8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8</w:t>
            </w:r>
          </w:p>
        </w:tc>
        <w:tc>
          <w:tcPr>
            <w:tcW w:w="7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C79A842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6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238D2B5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7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8F81E5A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50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1B1502A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10</w:t>
            </w:r>
          </w:p>
        </w:tc>
        <w:tc>
          <w:tcPr>
            <w:tcW w:w="76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A5D43A1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6F878AB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50</w:t>
            </w:r>
          </w:p>
        </w:tc>
        <w:tc>
          <w:tcPr>
            <w:tcW w:w="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539F14A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25</w:t>
            </w:r>
          </w:p>
        </w:tc>
        <w:tc>
          <w:tcPr>
            <w:tcW w:w="247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AEA946D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</w:tr>
      <w:tr w:rsidR="00B42158" w:rsidRPr="00B42158" w14:paraId="7DB92938" w14:textId="77777777" w:rsidTr="00B42158">
        <w:trPr>
          <w:jc w:val="center"/>
        </w:trPr>
        <w:tc>
          <w:tcPr>
            <w:tcW w:w="11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6212D00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9</w:t>
            </w:r>
          </w:p>
        </w:tc>
        <w:tc>
          <w:tcPr>
            <w:tcW w:w="7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1C825A8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10</w:t>
            </w:r>
          </w:p>
        </w:tc>
        <w:tc>
          <w:tcPr>
            <w:tcW w:w="6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6594A8A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5</w:t>
            </w:r>
          </w:p>
        </w:tc>
        <w:tc>
          <w:tcPr>
            <w:tcW w:w="7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A8D65EC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D8C0E1D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76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1064049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10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7DCEA84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20</w:t>
            </w:r>
          </w:p>
        </w:tc>
        <w:tc>
          <w:tcPr>
            <w:tcW w:w="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11D940F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10</w:t>
            </w:r>
          </w:p>
        </w:tc>
        <w:tc>
          <w:tcPr>
            <w:tcW w:w="247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6C5CF93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 xml:space="preserve">   </w:t>
            </w:r>
          </w:p>
        </w:tc>
      </w:tr>
      <w:tr w:rsidR="00B42158" w:rsidRPr="00B42158" w14:paraId="60064B3B" w14:textId="77777777" w:rsidTr="00B42158">
        <w:trPr>
          <w:jc w:val="center"/>
        </w:trPr>
        <w:tc>
          <w:tcPr>
            <w:tcW w:w="11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36F3BFC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10</w:t>
            </w:r>
          </w:p>
        </w:tc>
        <w:tc>
          <w:tcPr>
            <w:tcW w:w="7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D5D0917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5</w:t>
            </w:r>
          </w:p>
        </w:tc>
        <w:tc>
          <w:tcPr>
            <w:tcW w:w="6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5328954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2</w:t>
            </w:r>
          </w:p>
        </w:tc>
        <w:tc>
          <w:tcPr>
            <w:tcW w:w="7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ECB2A6A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327089C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76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B823C49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10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E4FA0C5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20</w:t>
            </w:r>
          </w:p>
        </w:tc>
        <w:tc>
          <w:tcPr>
            <w:tcW w:w="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FD7A744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10</w:t>
            </w:r>
          </w:p>
        </w:tc>
        <w:tc>
          <w:tcPr>
            <w:tcW w:w="247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F38C5BB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</w:tr>
      <w:tr w:rsidR="00B42158" w:rsidRPr="00B42158" w14:paraId="24664DF9" w14:textId="77777777" w:rsidTr="00B42158">
        <w:trPr>
          <w:jc w:val="center"/>
        </w:trPr>
        <w:tc>
          <w:tcPr>
            <w:tcW w:w="11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C810E64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11</w:t>
            </w:r>
          </w:p>
        </w:tc>
        <w:tc>
          <w:tcPr>
            <w:tcW w:w="7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E120B1D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10</w:t>
            </w:r>
          </w:p>
        </w:tc>
        <w:tc>
          <w:tcPr>
            <w:tcW w:w="6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54129E3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2</w:t>
            </w:r>
          </w:p>
        </w:tc>
        <w:tc>
          <w:tcPr>
            <w:tcW w:w="7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FF08E7B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A96D42F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76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756DE33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A971D2C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40</w:t>
            </w:r>
          </w:p>
        </w:tc>
        <w:tc>
          <w:tcPr>
            <w:tcW w:w="8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247083C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20</w:t>
            </w:r>
          </w:p>
        </w:tc>
        <w:tc>
          <w:tcPr>
            <w:tcW w:w="247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A13CB2D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</w:p>
        </w:tc>
      </w:tr>
      <w:tr w:rsidR="00B42158" w:rsidRPr="00B42158" w14:paraId="53AE5293" w14:textId="77777777" w:rsidTr="00B42158">
        <w:trPr>
          <w:jc w:val="center"/>
        </w:trPr>
        <w:tc>
          <w:tcPr>
            <w:tcW w:w="11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3CA0E05" w14:textId="77777777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>12</w:t>
            </w:r>
          </w:p>
        </w:tc>
        <w:tc>
          <w:tcPr>
            <w:tcW w:w="5491" w:type="dxa"/>
            <w:gridSpan w:val="7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9889102" w14:textId="5AFCDA56" w:rsidR="00B42158" w:rsidRPr="00B42158" w:rsidRDefault="00B42158" w:rsidP="00B42158">
            <w:pPr>
              <w:spacing w:line="259" w:lineRule="auto"/>
              <w:rPr>
                <w:vertAlign w:val="superscript"/>
              </w:rPr>
            </w:pPr>
            <w:r w:rsidRPr="00B42158">
              <w:rPr>
                <w:i/>
              </w:rPr>
              <w:t>V</w:t>
            </w:r>
            <w:r w:rsidRPr="00B42158">
              <w:rPr>
                <w:i/>
                <w:vertAlign w:val="subscript"/>
              </w:rPr>
              <w:t>1</w:t>
            </w:r>
            <w:r w:rsidRPr="00B42158">
              <w:t xml:space="preserve"> = 30 </w:t>
            </w:r>
            <w:r w:rsidR="0097322E">
              <w:t>cm</w:t>
            </w:r>
            <w:r w:rsidR="0097322E" w:rsidRPr="00B42158">
              <w:rPr>
                <w:lang w:val="ru-RU"/>
              </w:rPr>
              <w:t>/</w:t>
            </w:r>
            <w:r w:rsidR="0097322E">
              <w:t>s</w:t>
            </w:r>
            <w:r w:rsidRPr="00B42158">
              <w:t xml:space="preserve">, </w:t>
            </w:r>
            <w:r w:rsidRPr="00B42158">
              <w:rPr>
                <w:i/>
                <w:lang w:val="ru-RU"/>
              </w:rPr>
              <w:t>a</w:t>
            </w:r>
            <w:r w:rsidRPr="00B42158">
              <w:rPr>
                <w:i/>
                <w:vertAlign w:val="subscript"/>
              </w:rPr>
              <w:t>1</w:t>
            </w:r>
            <w:r w:rsidRPr="00B42158">
              <w:t xml:space="preserve"> = 10 </w:t>
            </w:r>
            <w:r w:rsidR="0097322E">
              <w:t>cm</w:t>
            </w:r>
            <w:r w:rsidR="0097322E" w:rsidRPr="00B42158">
              <w:rPr>
                <w:lang w:val="ru-RU"/>
              </w:rPr>
              <w:t>/</w:t>
            </w:r>
            <w:r w:rsidR="0097322E">
              <w:t>s</w:t>
            </w:r>
            <w:r w:rsidR="0097322E" w:rsidRPr="00B42158">
              <w:rPr>
                <w:vertAlign w:val="superscript"/>
                <w:lang w:val="ru-RU"/>
              </w:rPr>
              <w:t>2</w:t>
            </w:r>
          </w:p>
        </w:tc>
        <w:tc>
          <w:tcPr>
            <w:tcW w:w="247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72FE69A" w14:textId="1477C29E" w:rsidR="00B42158" w:rsidRPr="00B42158" w:rsidRDefault="00B42158" w:rsidP="00B42158">
            <w:pPr>
              <w:spacing w:line="259" w:lineRule="auto"/>
              <w:rPr>
                <w:lang w:val="ru-RU"/>
              </w:rPr>
            </w:pPr>
            <w:r w:rsidRPr="00B42158">
              <w:rPr>
                <w:lang w:val="ru-RU"/>
              </w:rPr>
              <w:t xml:space="preserve">R = 20 </w:t>
            </w:r>
            <w:r w:rsidR="0097322E">
              <w:t>cm</w:t>
            </w:r>
          </w:p>
        </w:tc>
      </w:tr>
    </w:tbl>
    <w:p w14:paraId="61A2A6D2" w14:textId="77777777" w:rsidR="002862F6" w:rsidRDefault="002862F6">
      <w:pPr>
        <w:spacing w:line="259" w:lineRule="auto"/>
        <w:rPr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54"/>
      </w:tblGrid>
      <w:tr w:rsidR="002862F6" w:rsidRPr="002862F6" w14:paraId="6145D830" w14:textId="77777777" w:rsidTr="002862F6">
        <w:trPr>
          <w:jc w:val="center"/>
        </w:trPr>
        <w:tc>
          <w:tcPr>
            <w:tcW w:w="9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pPr w:leftFromText="180" w:rightFromText="180" w:vertAnchor="text" w:horzAnchor="margin" w:tblpXSpec="center" w:tblpY="-359"/>
              <w:tblOverlap w:val="never"/>
              <w:tblW w:w="89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248"/>
              <w:gridCol w:w="4680"/>
            </w:tblGrid>
            <w:tr w:rsidR="002862F6" w:rsidRPr="002862F6" w14:paraId="18B66B8C" w14:textId="77777777" w:rsidTr="002862F6">
              <w:trPr>
                <w:trHeight w:hRule="exact" w:val="2835"/>
              </w:trPr>
              <w:tc>
                <w:tcPr>
                  <w:tcW w:w="4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bookmarkStart w:id="1" w:name="_Hlk20985796"/>
                <w:p w14:paraId="37E6A2D4" w14:textId="77777777" w:rsidR="002862F6" w:rsidRPr="002862F6" w:rsidRDefault="002862F6" w:rsidP="002862F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802624" behindDoc="0" locked="0" layoutInCell="1" allowOverlap="1" wp14:anchorId="7EE9EF2B" wp14:editId="6F89305E">
                            <wp:simplePos x="0" y="0"/>
                            <wp:positionH relativeFrom="column">
                              <wp:posOffset>-71755</wp:posOffset>
                            </wp:positionH>
                            <wp:positionV relativeFrom="paragraph">
                              <wp:posOffset>82550</wp:posOffset>
                            </wp:positionV>
                            <wp:extent cx="2663825" cy="1702435"/>
                            <wp:effectExtent l="14605" t="13335" r="26670" b="8255"/>
                            <wp:wrapNone/>
                            <wp:docPr id="12047" name="Группа 1204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663825" cy="1702435"/>
                                      <a:chOff x="1418" y="1767"/>
                                      <a:chExt cx="4195" cy="2681"/>
                                    </a:xfrm>
                                  </wpg:grpSpPr>
                                  <wps:wsp>
                                    <wps:cNvPr id="12048" name="Oval 1191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253" y="3055"/>
                                        <a:ext cx="79" cy="7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049" name="Line 119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5400000">
                                        <a:off x="3086" y="1769"/>
                                        <a:ext cx="0" cy="261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lgDash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050" name="Line 119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131" y="1767"/>
                                        <a:ext cx="0" cy="261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lgDash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2051" name="Group 1191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418" y="1921"/>
                                        <a:ext cx="4195" cy="2527"/>
                                        <a:chOff x="1418" y="1921"/>
                                        <a:chExt cx="4195" cy="2527"/>
                                      </a:xfrm>
                                    </wpg:grpSpPr>
                                    <wps:wsp>
                                      <wps:cNvPr id="12052" name="Line 1191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888" y="4234"/>
                                          <a:ext cx="276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381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2053" name="Group 11915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418" y="1921"/>
                                          <a:ext cx="4195" cy="2527"/>
                                          <a:chOff x="1418" y="1921"/>
                                          <a:chExt cx="4195" cy="2527"/>
                                        </a:xfrm>
                                      </wpg:grpSpPr>
                                      <wps:wsp>
                                        <wps:cNvPr id="12054" name="Line 11916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H="1">
                                            <a:off x="2225" y="3123"/>
                                            <a:ext cx="900" cy="74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triangle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2055" name="Group 1191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778" y="4222"/>
                                            <a:ext cx="2877" cy="226"/>
                                            <a:chOff x="1907" y="4630"/>
                                            <a:chExt cx="2877" cy="226"/>
                                          </a:xfrm>
                                        </wpg:grpSpPr>
                                        <wpg:grpSp>
                                          <wpg:cNvPr id="12056" name="Group 11918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907" y="4630"/>
                                              <a:ext cx="1482" cy="226"/>
                                              <a:chOff x="1955" y="4633"/>
                                              <a:chExt cx="1482" cy="226"/>
                                            </a:xfrm>
                                          </wpg:grpSpPr>
                                          <wpg:grpSp>
                                            <wpg:cNvPr id="12057" name="Group 11919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1955" y="4633"/>
                                                <a:ext cx="762" cy="226"/>
                                                <a:chOff x="2873" y="6766"/>
                                                <a:chExt cx="762" cy="200"/>
                                              </a:xfrm>
                                            </wpg:grpSpPr>
                                            <wps:wsp>
                                              <wps:cNvPr id="12058" name="Line 1192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2873" y="6766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59" name="Line 1192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2965" y="678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60" name="Line 1192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069" y="6773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61" name="Line 1192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159" y="6773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62" name="Line 1192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241" y="6786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63" name="Line 11925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352" y="6783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64" name="Line 11926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455" y="6775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12065" name="Group 11927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2675" y="4633"/>
                                                <a:ext cx="762" cy="226"/>
                                                <a:chOff x="2873" y="6766"/>
                                                <a:chExt cx="762" cy="200"/>
                                              </a:xfrm>
                                            </wpg:grpSpPr>
                                            <wps:wsp>
                                              <wps:cNvPr id="12066" name="Line 1192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2873" y="6766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67" name="Line 1192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2965" y="678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68" name="Line 1193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069" y="6773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69" name="Line 1193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159" y="6773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70" name="Line 1193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241" y="6786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71" name="Line 1193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352" y="6783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72" name="Line 1193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455" y="6775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  <wpg:grpSp>
                                          <wpg:cNvPr id="12073" name="Group 11935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3302" y="4630"/>
                                              <a:ext cx="1482" cy="226"/>
                                              <a:chOff x="1955" y="4633"/>
                                              <a:chExt cx="1482" cy="226"/>
                                            </a:xfrm>
                                          </wpg:grpSpPr>
                                          <wpg:grpSp>
                                            <wpg:cNvPr id="12074" name="Group 11936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1955" y="4633"/>
                                                <a:ext cx="762" cy="226"/>
                                                <a:chOff x="2873" y="6766"/>
                                                <a:chExt cx="762" cy="200"/>
                                              </a:xfrm>
                                            </wpg:grpSpPr>
                                            <wps:wsp>
                                              <wps:cNvPr id="12075" name="Line 1193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2873" y="6766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76" name="Line 1193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2965" y="678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77" name="Line 1193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069" y="6773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78" name="Line 1194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159" y="6773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79" name="Line 1194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241" y="6786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80" name="Line 1194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352" y="6783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81" name="Line 1194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455" y="6775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12082" name="Group 11944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2675" y="4633"/>
                                                <a:ext cx="762" cy="226"/>
                                                <a:chOff x="2873" y="6766"/>
                                                <a:chExt cx="762" cy="200"/>
                                              </a:xfrm>
                                            </wpg:grpSpPr>
                                            <wps:wsp>
                                              <wps:cNvPr id="12083" name="Line 11945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2873" y="6766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84" name="Line 11946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2965" y="678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85" name="Line 1194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069" y="6773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86" name="Line 1194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159" y="6773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87" name="Line 1194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241" y="6786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88" name="Line 1195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352" y="6783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89" name="Line 1195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455" y="6775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  <wps:wsp>
                                        <wps:cNvPr id="12090" name="Oval 1195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404" y="2350"/>
                                            <a:ext cx="1440" cy="144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g:grpSp>
                                        <wpg:cNvPr id="12091" name="Group 11953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418" y="2127"/>
                                            <a:ext cx="4195" cy="484"/>
                                            <a:chOff x="1701" y="1858"/>
                                            <a:chExt cx="4195" cy="484"/>
                                          </a:xfrm>
                                        </wpg:grpSpPr>
                                        <wps:wsp>
                                          <wps:cNvPr id="12092" name="Line 1195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881" y="2094"/>
                                              <a:ext cx="2872" cy="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none" w="sm" len="sm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g:grpSp>
                                          <wpg:cNvPr id="12093" name="Group 11955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701" y="1858"/>
                                              <a:ext cx="789" cy="471"/>
                                              <a:chOff x="2391" y="5259"/>
                                              <a:chExt cx="705" cy="735"/>
                                            </a:xfrm>
                                          </wpg:grpSpPr>
                                          <wpg:grpSp>
                                            <wpg:cNvPr id="12094" name="Group 11956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2601" y="5259"/>
                                                <a:ext cx="495" cy="195"/>
                                                <a:chOff x="6381" y="5259"/>
                                                <a:chExt cx="495" cy="195"/>
                                              </a:xfrm>
                                            </wpg:grpSpPr>
                                            <wps:wsp>
                                              <wps:cNvPr id="12095" name="Line 1195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6381" y="5454"/>
                                                  <a:ext cx="36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90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g:grpSp>
                                              <wpg:cNvPr id="12096" name="Group 11958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6381" y="5259"/>
                                                  <a:ext cx="495" cy="195"/>
                                                  <a:chOff x="6381" y="5274"/>
                                                  <a:chExt cx="495" cy="195"/>
                                                </a:xfrm>
                                              </wpg:grpSpPr>
                                              <wps:wsp>
                                                <wps:cNvPr id="12097" name="Line 11959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381" y="5274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2098" name="Line 11960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486" y="5274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2099" name="Line 11961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591" y="5289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2100" name="Line 11962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696" y="5289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</wpg:grpSp>
                                          <wpg:grpSp>
                                            <wpg:cNvPr id="12101" name="Group 11963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 rot="10800000">
                                                <a:off x="2391" y="5799"/>
                                                <a:ext cx="495" cy="195"/>
                                                <a:chOff x="6381" y="5259"/>
                                                <a:chExt cx="495" cy="195"/>
                                              </a:xfrm>
                                            </wpg:grpSpPr>
                                            <wps:wsp>
                                              <wps:cNvPr id="12102" name="Line 1196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6381" y="5454"/>
                                                  <a:ext cx="36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90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g:grpSp>
                                              <wpg:cNvPr id="12103" name="Group 11965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6381" y="5259"/>
                                                  <a:ext cx="495" cy="195"/>
                                                  <a:chOff x="6381" y="5274"/>
                                                  <a:chExt cx="495" cy="195"/>
                                                </a:xfrm>
                                              </wpg:grpSpPr>
                                              <wps:wsp>
                                                <wps:cNvPr id="12104" name="Line 11966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381" y="5274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2105" name="Line 11967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486" y="5274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2106" name="Line 11968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591" y="5289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2107" name="Line 11969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696" y="5289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</wpg:grpSp>
                                        </wpg:grpSp>
                                        <wpg:grpSp>
                                          <wpg:cNvPr id="12108" name="Group 11970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4511" y="1871"/>
                                              <a:ext cx="790" cy="471"/>
                                              <a:chOff x="2391" y="5259"/>
                                              <a:chExt cx="705" cy="735"/>
                                            </a:xfrm>
                                          </wpg:grpSpPr>
                                          <wpg:grpSp>
                                            <wpg:cNvPr id="12109" name="Group 11971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2601" y="5259"/>
                                                <a:ext cx="495" cy="195"/>
                                                <a:chOff x="6381" y="5259"/>
                                                <a:chExt cx="495" cy="195"/>
                                              </a:xfrm>
                                            </wpg:grpSpPr>
                                            <wps:wsp>
                                              <wps:cNvPr id="12110" name="Line 1197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6381" y="5454"/>
                                                  <a:ext cx="36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90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g:grpSp>
                                              <wpg:cNvPr id="12111" name="Group 11973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6381" y="5259"/>
                                                  <a:ext cx="495" cy="195"/>
                                                  <a:chOff x="6381" y="5274"/>
                                                  <a:chExt cx="495" cy="195"/>
                                                </a:xfrm>
                                              </wpg:grpSpPr>
                                              <wps:wsp>
                                                <wps:cNvPr id="12112" name="Line 11974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381" y="5274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2113" name="Line 11975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486" y="5274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2114" name="Line 11976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591" y="5289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2115" name="Line 11977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696" y="5289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</wpg:grpSp>
                                          <wpg:grpSp>
                                            <wpg:cNvPr id="12116" name="Group 11978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 rot="10800000">
                                                <a:off x="2391" y="5799"/>
                                                <a:ext cx="495" cy="195"/>
                                                <a:chOff x="6381" y="5259"/>
                                                <a:chExt cx="495" cy="195"/>
                                              </a:xfrm>
                                            </wpg:grpSpPr>
                                            <wps:wsp>
                                              <wps:cNvPr id="12117" name="Line 1197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6381" y="5454"/>
                                                  <a:ext cx="36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90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g:grpSp>
                                              <wpg:cNvPr id="12118" name="Group 11980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6381" y="5259"/>
                                                  <a:ext cx="495" cy="195"/>
                                                  <a:chOff x="6381" y="5274"/>
                                                  <a:chExt cx="495" cy="195"/>
                                                </a:xfrm>
                                              </wpg:grpSpPr>
                                              <wps:wsp>
                                                <wps:cNvPr id="12119" name="Line 11981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381" y="5274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2120" name="Line 11982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486" y="5274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2121" name="Line 11983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591" y="5289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2122" name="Line 11984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6696" y="5289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</wpg:grpSp>
                                        </wpg:grpSp>
                                        <wps:wsp>
                                          <wps:cNvPr id="12123" name="Line 11985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4852" y="2094"/>
                                              <a:ext cx="1044" cy="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124" name="Line 11986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4753" y="2086"/>
                                              <a:ext cx="699" cy="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125" name="Line 11987"/>
                                          <wps:cNvCnPr>
                                            <a:cxnSpLocks noChangeAspect="1" noChangeShapeType="1"/>
                                          </wps:cNvCnPr>
                                          <wps:spPr bwMode="auto">
                                            <a:xfrm flipH="1" flipV="1">
                                              <a:off x="2828" y="1888"/>
                                              <a:ext cx="157" cy="2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none" w="sm" len="sm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2126" name="Line 11988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>
                                            <a:off x="3164" y="3132"/>
                                            <a:ext cx="488" cy="48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triangle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127" name="Oval 1198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955" y="1921"/>
                                            <a:ext cx="2324" cy="2324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4A8DC39" id="Группа 12047" o:spid="_x0000_s1026" style="position:absolute;margin-left:-5.65pt;margin-top:6.5pt;width:209.75pt;height:134.05pt;z-index:251802624" coordorigin="1418,1767" coordsize="4195,2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">
                            <v:oval id="Oval 11910" o:spid="_x0000_s1027" style="position:absolute;left:4253;top:3055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" fillcolor="black"/>
                            <v:line id="Line 11911" o:spid="_x0000_s1028" style="position:absolute;rotation:90;visibility:visible;mso-wrap-style:square" from="3086,1769" to="3086,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">
                              <v:stroke dashstyle="longDashDot"/>
                            </v:line>
                            <v:line id="Line 11912" o:spid="_x0000_s1029" style="position:absolute;visibility:visible;mso-wrap-style:square" from="3131,1767" to="3131,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">
                              <v:stroke dashstyle="longDashDot"/>
                            </v:line>
                            <v:group id="Group 11913" o:spid="_x0000_s1030" style="position:absolute;left:1418;top:1921;width:4195;height:2527" coordorigin="1418,1921" coordsize="4195,25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">
                              <v:line id="Line 11914" o:spid="_x0000_s1031" style="position:absolute;visibility:visible;mso-wrap-style:square" from="1888,4234" to="4657,4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" strokeweight="3pt"/>
                              <v:group id="Group 11915" o:spid="_x0000_s1032" style="position:absolute;left:1418;top:1921;width:4195;height:2527" coordorigin="1418,1921" coordsize="4195,25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">
                                <v:line id="Line 11916" o:spid="_x0000_s1033" style="position:absolute;flip:x;visibility:visible;mso-wrap-style:square" from="2225,3123" to="3125,3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">
                                  <v:stroke endarrow="block"/>
                                  <o:lock v:ext="edit" aspectratio="t"/>
                                </v:line>
                                <v:group id="Group 11917" o:spid="_x0000_s1034" style="position:absolute;left:1778;top:4222;width:2877;height:226" coordorigin="1907,4630" coordsize="2877,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">
                                  <v:group id="Group 11918" o:spid="_x0000_s1035" style="position:absolute;left:1907;top:4630;width:1482;height:226" coordorigin="1955,4633" coordsize="1482,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">
                                    <v:group id="Group 11919" o:spid="_x0000_s1036" style="position:absolute;left:1955;top:4633;width:762;height:226" coordorigin="2873,6766" coordsize="762,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">
                                      <v:line id="Line 11920" o:spid="_x0000_s1037" style="position:absolute;flip:x;visibility:visible;mso-wrap-style:square" from="2873,6766" to="3053,6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"/>
                                      <v:line id="Line 11921" o:spid="_x0000_s1038" style="position:absolute;flip:x;visibility:visible;mso-wrap-style:square" from="2965,6780" to="3145,6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"/>
                                      <v:line id="Line 11922" o:spid="_x0000_s1039" style="position:absolute;flip:x;visibility:visible;mso-wrap-style:square" from="3069,6773" to="3249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"/>
                                      <v:line id="Line 11923" o:spid="_x0000_s1040" style="position:absolute;flip:x;visibility:visible;mso-wrap-style:square" from="3159,6773" to="3339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"/>
                                      <v:line id="Line 11924" o:spid="_x0000_s1041" style="position:absolute;flip:x;visibility:visible;mso-wrap-style:square" from="3241,6786" to="3421,6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"/>
                                      <v:line id="Line 11925" o:spid="_x0000_s1042" style="position:absolute;flip:x;visibility:visible;mso-wrap-style:square" from="3352,6783" to="3532,6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"/>
                                      <v:line id="Line 11926" o:spid="_x0000_s1043" style="position:absolute;flip:x;visibility:visible;mso-wrap-style:square" from="3455,6775" to="3635,6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"/>
                                    </v:group>
                                    <v:group id="Group 11927" o:spid="_x0000_s1044" style="position:absolute;left:2675;top:4633;width:762;height:226" coordorigin="2873,6766" coordsize="762,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">
                                      <v:line id="Line 11928" o:spid="_x0000_s1045" style="position:absolute;flip:x;visibility:visible;mso-wrap-style:square" from="2873,6766" to="3053,6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"/>
                                      <v:line id="Line 11929" o:spid="_x0000_s1046" style="position:absolute;flip:x;visibility:visible;mso-wrap-style:square" from="2965,6780" to="3145,6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"/>
                                      <v:line id="Line 11930" o:spid="_x0000_s1047" style="position:absolute;flip:x;visibility:visible;mso-wrap-style:square" from="3069,6773" to="3249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"/>
                                      <v:line id="Line 11931" o:spid="_x0000_s1048" style="position:absolute;flip:x;visibility:visible;mso-wrap-style:square" from="3159,6773" to="3339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"/>
                                      <v:line id="Line 11932" o:spid="_x0000_s1049" style="position:absolute;flip:x;visibility:visible;mso-wrap-style:square" from="3241,6786" to="3421,6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"/>
                                      <v:line id="Line 11933" o:spid="_x0000_s1050" style="position:absolute;flip:x;visibility:visible;mso-wrap-style:square" from="3352,6783" to="3532,6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"/>
                                      <v:line id="Line 11934" o:spid="_x0000_s1051" style="position:absolute;flip:x;visibility:visible;mso-wrap-style:square" from="3455,6775" to="3635,6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"/>
                                    </v:group>
                                  </v:group>
                                  <v:group id="Group 11935" o:spid="_x0000_s1052" style="position:absolute;left:3302;top:4630;width:1482;height:226" coordorigin="1955,4633" coordsize="1482,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">
                                    <v:group id="Group 11936" o:spid="_x0000_s1053" style="position:absolute;left:1955;top:4633;width:762;height:226" coordorigin="2873,6766" coordsize="762,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">
                                      <v:line id="Line 11937" o:spid="_x0000_s1054" style="position:absolute;flip:x;visibility:visible;mso-wrap-style:square" from="2873,6766" to="3053,6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"/>
                                      <v:line id="Line 11938" o:spid="_x0000_s1055" style="position:absolute;flip:x;visibility:visible;mso-wrap-style:square" from="2965,6780" to="3145,6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"/>
                                      <v:line id="Line 11939" o:spid="_x0000_s1056" style="position:absolute;flip:x;visibility:visible;mso-wrap-style:square" from="3069,6773" to="3249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"/>
                                      <v:line id="Line 11940" o:spid="_x0000_s1057" style="position:absolute;flip:x;visibility:visible;mso-wrap-style:square" from="3159,6773" to="3339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"/>
                                      <v:line id="Line 11941" o:spid="_x0000_s1058" style="position:absolute;flip:x;visibility:visible;mso-wrap-style:square" from="3241,6786" to="3421,6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"/>
                                      <v:line id="Line 11942" o:spid="_x0000_s1059" style="position:absolute;flip:x;visibility:visible;mso-wrap-style:square" from="3352,6783" to="3532,6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"/>
                                      <v:line id="Line 11943" o:spid="_x0000_s1060" style="position:absolute;flip:x;visibility:visible;mso-wrap-style:square" from="3455,6775" to="3635,6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"/>
                                    </v:group>
                                    <v:group id="Group 11944" o:spid="_x0000_s1061" style="position:absolute;left:2675;top:4633;width:762;height:226" coordorigin="2873,6766" coordsize="762,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">
                                      <v:line id="Line 11945" o:spid="_x0000_s1062" style="position:absolute;flip:x;visibility:visible;mso-wrap-style:square" from="2873,6766" to="3053,6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"/>
                                      <v:line id="Line 11946" o:spid="_x0000_s1063" style="position:absolute;flip:x;visibility:visible;mso-wrap-style:square" from="2965,6780" to="3145,6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"/>
                                      <v:line id="Line 11947" o:spid="_x0000_s1064" style="position:absolute;flip:x;visibility:visible;mso-wrap-style:square" from="3069,6773" to="3249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"/>
                                      <v:line id="Line 11948" o:spid="_x0000_s1065" style="position:absolute;flip:x;visibility:visible;mso-wrap-style:square" from="3159,6773" to="3339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"/>
                                      <v:line id="Line 11949" o:spid="_x0000_s1066" style="position:absolute;flip:x;visibility:visible;mso-wrap-style:square" from="3241,6786" to="3421,6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"/>
                                      <v:line id="Line 11950" o:spid="_x0000_s1067" style="position:absolute;flip:x;visibility:visible;mso-wrap-style:square" from="3352,6783" to="3532,6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"/>
                                      <v:line id="Line 11951" o:spid="_x0000_s1068" style="position:absolute;flip:x;visibility:visible;mso-wrap-style:square" from="3455,6775" to="3635,6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"/>
                                    </v:group>
                                  </v:group>
                                </v:group>
                                <v:oval id="Oval 11952" o:spid="_x0000_s1069" style="position:absolute;left:2404;top:235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" filled="f"/>
                                <v:group id="Group 11953" o:spid="_x0000_s1070" style="position:absolute;left:1418;top:2127;width:4195;height:484" coordorigin="1701,1858" coordsize="4195,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">
                                  <v:line id="Line 11954" o:spid="_x0000_s1071" style="position:absolute;visibility:visible;mso-wrap-style:square" from="1881,2094" to="4753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" strokeweight="1.5pt">
                                    <v:stroke endarrowwidth="narrow" endarrowlength="short"/>
                                  </v:line>
                                  <v:group id="Group 11955" o:spid="_x0000_s1072" style="position:absolute;left:1701;top:1858;width:789;height:471" coordorigin="2391,5259" coordsize="705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">
                                    <v:group id="Group 11956" o:spid="_x0000_s1073" style="position:absolute;left:2601;top:5259;width:495;height:195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">
                                      <v:line id="Line 11957" o:spid="_x0000_s1074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" strokeweight="1.5pt"/>
                                      <v:group id="Group 11958" o:spid="_x0000_s1075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">
                                        <v:line id="Line 11959" o:spid="_x0000_s1076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"/>
                                        <v:line id="Line 11960" o:spid="_x0000_s1077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"/>
                                        <v:line id="Line 11961" o:spid="_x0000_s1078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"/>
                                        <v:line id="Line 11962" o:spid="_x0000_s1079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"/>
                                      </v:group>
                                    </v:group>
                                    <v:group id="Group 11963" o:spid="_x0000_s1080" style="position:absolute;left:2391;top:5799;width:495;height:195;rotation:180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">
                                      <v:line id="Line 11964" o:spid="_x0000_s1081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" strokeweight="1.5pt"/>
                                      <v:group id="Group 11965" o:spid="_x0000_s1082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">
                                        <v:line id="Line 11966" o:spid="_x0000_s1083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"/>
                                        <v:line id="Line 11967" o:spid="_x0000_s1084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"/>
                                        <v:line id="Line 11968" o:spid="_x0000_s1085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"/>
                                        <v:line id="Line 11969" o:spid="_x0000_s1086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"/>
                                      </v:group>
                                    </v:group>
                                  </v:group>
                                  <v:group id="Group 11970" o:spid="_x0000_s1087" style="position:absolute;left:4511;top:1871;width:790;height:471" coordorigin="2391,5259" coordsize="705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9BsxwAAAN4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aSK88o7MoDf/AAAA//8DAFBLAQItABQABgAIAAAAIQDb4fbL7gAAAIUBAAATAAAAAAAA&#10;AAAAAAAAAAAAAABbQ29udGVudF9UeXBlc10ueG1sUEsBAi0AFAAGAAgAAAAhAFr0LFu/AAAAFQEA&#10;AAsAAAAAAAAAAAAAAAAAHwEAAF9yZWxzLy5yZWxzUEsBAi0AFAAGAAgAAAAhAPmr0GzHAAAA3gAA&#10;AA8AAAAAAAAAAAAAAAAABwIAAGRycy9kb3ducmV2LnhtbFBLBQYAAAAAAwADALcAAAD7AgAAAAA=&#10;">
                                    <v:group id="Group 11971" o:spid="_x0000_s1088" style="position:absolute;left:2601;top:5259;width:495;height:195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">
                                      <v:line id="Line 11972" o:spid="_x0000_s1089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" strokeweight="1.5pt"/>
                                      <v:group id="Group 11973" o:spid="_x0000_s1090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">
                                        <v:line id="Line 11974" o:spid="_x0000_s1091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"/>
                                        <v:line id="Line 11975" o:spid="_x0000_s1092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"/>
                                        <v:line id="Line 11976" o:spid="_x0000_s1093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"/>
                                        <v:line id="Line 11977" o:spid="_x0000_s1094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"/>
                                      </v:group>
                                    </v:group>
                                    <v:group id="Group 11978" o:spid="_x0000_s1095" style="position:absolute;left:2391;top:5799;width:495;height:195;rotation:180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">
                                      <v:line id="Line 11979" o:spid="_x0000_s1096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" strokeweight="1.5pt"/>
                                      <v:group id="Group 11980" o:spid="_x0000_s1097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">
                                        <v:line id="Line 11981" o:spid="_x0000_s1098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"/>
                                        <v:line id="Line 11982" o:spid="_x0000_s1099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"/>
                                        <v:line id="Line 11983" o:spid="_x0000_s1100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"/>
                                        <v:line id="Line 11984" o:spid="_x0000_s1101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"/>
                                      </v:group>
                                    </v:group>
                                  </v:group>
                                  <v:line id="Line 11985" o:spid="_x0000_s1102" style="position:absolute;visibility:visible;mso-wrap-style:square" from="4852,2094" to="5896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" strokeweight="1.5pt">
                                    <v:stroke endarrow="block"/>
                                  </v:line>
                                  <v:line id="Line 11986" o:spid="_x0000_s1103" style="position:absolute;visibility:visible;mso-wrap-style:square" from="4753,2086" to="5452,2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" strokeweight="1.5pt">
                                    <v:stroke endarrow="block"/>
                                  </v:line>
                                  <v:line id="Line 11987" o:spid="_x0000_s1104" style="position:absolute;flip:x y;visibility:visible;mso-wrap-style:square" from="2828,1888" to="2985,2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">
                                    <v:stroke endarrowwidth="narrow" endarrowlength="short"/>
                                    <o:lock v:ext="edit" aspectratio="t"/>
                                  </v:line>
                                </v:group>
                                <v:line id="Line 11988" o:spid="_x0000_s1105" style="position:absolute;visibility:visible;mso-wrap-style:square" from="3164,3132" to="3652,3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">
                                  <v:stroke endarrow="block"/>
                                  <o:lock v:ext="edit" aspectratio="t"/>
                                </v:line>
                                <v:oval id="Oval 11989" o:spid="_x0000_s1106" style="position:absolute;left:1955;top:1921;width:2324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" filled="f"/>
                              </v:group>
                            </v:group>
                          </v:group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6912" behindDoc="0" locked="0" layoutInCell="1" allowOverlap="1" wp14:anchorId="7D1167C7" wp14:editId="1FC73136">
                            <wp:simplePos x="0" y="0"/>
                            <wp:positionH relativeFrom="column">
                              <wp:posOffset>476250</wp:posOffset>
                            </wp:positionH>
                            <wp:positionV relativeFrom="paragraph">
                              <wp:posOffset>132080</wp:posOffset>
                            </wp:positionV>
                            <wp:extent cx="76835" cy="175260"/>
                            <wp:effectExtent l="635" t="0" r="0" b="0"/>
                            <wp:wrapNone/>
                            <wp:docPr id="12046" name="Надпись 1204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768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207AD279" w14:textId="77777777" w:rsidR="00D65A14" w:rsidRDefault="00D65A14" w:rsidP="002862F6">
                                        <w: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D1167C7" id="Надпись 12046" o:spid="_x0000_s2057" type="#_x0000_t202" style="position:absolute;left:0;text-align:left;margin-left:37.5pt;margin-top:10.4pt;width:6.05pt;height:13.8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207AD279" w14:textId="77777777" w:rsidR="00D65A14" w:rsidRDefault="00D65A14" w:rsidP="002862F6">
                                  <w: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  <w:p w14:paraId="26015F02" w14:textId="7798FBDB" w:rsidR="002862F6" w:rsidRPr="002862F6" w:rsidRDefault="00CD2568" w:rsidP="002862F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5104" behindDoc="0" locked="0" layoutInCell="1" allowOverlap="1" wp14:anchorId="0320A514" wp14:editId="4363D1FA">
                            <wp:simplePos x="0" y="0"/>
                            <wp:positionH relativeFrom="column">
                              <wp:posOffset>2134870</wp:posOffset>
                            </wp:positionH>
                            <wp:positionV relativeFrom="paragraph">
                              <wp:posOffset>230505</wp:posOffset>
                            </wp:positionV>
                            <wp:extent cx="165735" cy="241300"/>
                            <wp:effectExtent l="0" t="0" r="7620" b="7620"/>
                            <wp:wrapNone/>
                            <wp:docPr id="12035" name="Надпись 1203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65735" cy="241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4ABD3EA" w14:textId="77777777" w:rsidR="00D65A14" w:rsidRPr="0079561A" w:rsidRDefault="00D65A14" w:rsidP="002862F6">
                                        <w:r w:rsidRPr="0079561A">
                                          <w:rPr>
                                            <w:position w:val="-12"/>
                                          </w:rPr>
                                          <w:object w:dxaOrig="260" w:dyaOrig="380" w14:anchorId="69D1206D">
                                            <v:shape id="_x0000_i1052" type="#_x0000_t75" style="width:12.9pt;height:19pt" o:ole="">
                                              <v:imagedata r:id="rId31" o:title=""/>
                                            </v:shape>
                                            <o:OLEObject Type="Embed" ProgID="Equation.DSMT4" ShapeID="_x0000_i1052" DrawAspect="Content" ObjectID="_1664177702" r:id="rId32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320A514" id="Надпись 12035" o:spid="_x0000_s2058" type="#_x0000_t202" style="position:absolute;left:0;text-align:left;margin-left:168.1pt;margin-top:18.15pt;width:13.05pt;height:19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74ABD3EA" w14:textId="77777777" w:rsidR="00D65A14" w:rsidRPr="0079561A" w:rsidRDefault="00D65A14" w:rsidP="002862F6">
                                  <w:r w:rsidRPr="0079561A">
                                    <w:rPr>
                                      <w:position w:val="-12"/>
                                    </w:rPr>
                                    <w:object w:dxaOrig="260" w:dyaOrig="380" w14:anchorId="69D1206D">
                                      <v:shape id="_x0000_i1052" type="#_x0000_t75" style="width:12.9pt;height:19pt" o:ole="">
                                        <v:imagedata r:id="rId31" o:title=""/>
                                      </v:shape>
                                      <o:OLEObject Type="Embed" ProgID="Equation.DSMT4" ShapeID="_x0000_i1052" DrawAspect="Content" ObjectID="_1664177702" r:id="rId33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2862F6"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3056" behindDoc="0" locked="0" layoutInCell="1" allowOverlap="1" wp14:anchorId="37B79818" wp14:editId="1952A265">
                            <wp:simplePos x="0" y="0"/>
                            <wp:positionH relativeFrom="column">
                              <wp:posOffset>648335</wp:posOffset>
                            </wp:positionH>
                            <wp:positionV relativeFrom="paragraph">
                              <wp:posOffset>768350</wp:posOffset>
                            </wp:positionV>
                            <wp:extent cx="102235" cy="175260"/>
                            <wp:effectExtent l="1270" t="0" r="1270" b="0"/>
                            <wp:wrapNone/>
                            <wp:docPr id="12045" name="Надпись 1204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86FA891" w14:textId="77777777" w:rsidR="00D65A14" w:rsidRPr="00D3777E" w:rsidRDefault="00D65A14" w:rsidP="002862F6">
                                        <w: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7B79818" id="Надпись 12045" o:spid="_x0000_s2059" type="#_x0000_t202" style="position:absolute;left:0;text-align:left;margin-left:51.05pt;margin-top:60.5pt;width:8.05pt;height:13.8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686FA891" w14:textId="77777777" w:rsidR="00D65A14" w:rsidRPr="00D3777E" w:rsidRDefault="00D65A14" w:rsidP="002862F6">
                                  <w: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2862F6"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2032" behindDoc="0" locked="0" layoutInCell="1" allowOverlap="1" wp14:anchorId="122CAFB8" wp14:editId="575DF411">
                            <wp:simplePos x="0" y="0"/>
                            <wp:positionH relativeFrom="column">
                              <wp:posOffset>1220470</wp:posOffset>
                            </wp:positionH>
                            <wp:positionV relativeFrom="paragraph">
                              <wp:posOffset>768350</wp:posOffset>
                            </wp:positionV>
                            <wp:extent cx="50800" cy="175260"/>
                            <wp:effectExtent l="1905" t="0" r="4445" b="0"/>
                            <wp:wrapNone/>
                            <wp:docPr id="12044" name="Надпись 1204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50800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1CB098F" w14:textId="77777777" w:rsidR="00D65A14" w:rsidRPr="00D3777E" w:rsidRDefault="00D65A14" w:rsidP="002862F6">
                                        <w: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22CAFB8" id="Надпись 12044" o:spid="_x0000_s2060" type="#_x0000_t202" style="position:absolute;left:0;text-align:left;margin-left:96.1pt;margin-top:60.5pt;width:4pt;height:13.8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61CB098F" w14:textId="77777777" w:rsidR="00D65A14" w:rsidRPr="00D3777E" w:rsidRDefault="00D65A14" w:rsidP="002862F6">
                                  <w: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2862F6"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1008" behindDoc="0" locked="0" layoutInCell="1" allowOverlap="1" wp14:anchorId="4A69224B" wp14:editId="3E556339">
                            <wp:simplePos x="0" y="0"/>
                            <wp:positionH relativeFrom="column">
                              <wp:posOffset>1789430</wp:posOffset>
                            </wp:positionH>
                            <wp:positionV relativeFrom="paragraph">
                              <wp:posOffset>539750</wp:posOffset>
                            </wp:positionV>
                            <wp:extent cx="102235" cy="175260"/>
                            <wp:effectExtent l="0" t="0" r="3175" b="0"/>
                            <wp:wrapNone/>
                            <wp:docPr id="12043" name="Надпись 1204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61D662D" w14:textId="77777777" w:rsidR="00D65A14" w:rsidRPr="00700274" w:rsidRDefault="00D65A14" w:rsidP="002862F6">
                                        <w:r>
                                          <w:t>С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A69224B" id="Надпись 12043" o:spid="_x0000_s2061" type="#_x0000_t202" style="position:absolute;left:0;text-align:left;margin-left:140.9pt;margin-top:42.5pt;width:8.05pt;height:13.8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761D662D" w14:textId="77777777" w:rsidR="00D65A14" w:rsidRPr="00700274" w:rsidRDefault="00D65A14" w:rsidP="002862F6">
                                  <w:r>
                                    <w:t>С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2862F6"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4080" behindDoc="0" locked="0" layoutInCell="1" allowOverlap="1" wp14:anchorId="6CCC6296" wp14:editId="77EF0F5F">
                            <wp:simplePos x="0" y="0"/>
                            <wp:positionH relativeFrom="column">
                              <wp:posOffset>1069340</wp:posOffset>
                            </wp:positionH>
                            <wp:positionV relativeFrom="paragraph">
                              <wp:posOffset>82550</wp:posOffset>
                            </wp:positionV>
                            <wp:extent cx="110490" cy="175260"/>
                            <wp:effectExtent l="3175" t="0" r="635" b="0"/>
                            <wp:wrapNone/>
                            <wp:docPr id="12042" name="Надпись 1204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10490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93E81E7" w14:textId="77777777" w:rsidR="00D65A14" w:rsidRPr="0018606F" w:rsidRDefault="00D65A14" w:rsidP="002862F6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CCC6296" id="Надпись 12042" o:spid="_x0000_s2062" type="#_x0000_t202" style="position:absolute;left:0;text-align:left;margin-left:84.2pt;margin-top:6.5pt;width:8.7pt;height:13.8pt;z-index:251694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693E81E7" w14:textId="77777777" w:rsidR="00D65A14" w:rsidRPr="0018606F" w:rsidRDefault="00D65A14" w:rsidP="002862F6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2862F6"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vertAlign w:val="subscript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9504" behindDoc="0" locked="0" layoutInCell="1" allowOverlap="1" wp14:anchorId="292DAB85" wp14:editId="5819D878">
                            <wp:simplePos x="0" y="0"/>
                            <wp:positionH relativeFrom="column">
                              <wp:posOffset>984250</wp:posOffset>
                            </wp:positionH>
                            <wp:positionV relativeFrom="paragraph">
                              <wp:posOffset>712470</wp:posOffset>
                            </wp:positionV>
                            <wp:extent cx="50165" cy="50165"/>
                            <wp:effectExtent l="13335" t="8890" r="12700" b="7620"/>
                            <wp:wrapNone/>
                            <wp:docPr id="12041" name="Овал 1204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50165" cy="5016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27AEF7B9" id="Овал 12041" o:spid="_x0000_s1026" style="position:absolute;margin-left:77.5pt;margin-top:56.1pt;width:3.95pt;height:3.9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" fillcolor="black"/>
                        </w:pict>
                      </mc:Fallback>
                    </mc:AlternateContent>
                  </w:r>
                  <w:r w:rsidR="002862F6"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vertAlign w:val="subscript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8480" behindDoc="0" locked="0" layoutInCell="1" allowOverlap="1" wp14:anchorId="7292548C" wp14:editId="72C280B5">
                            <wp:simplePos x="0" y="0"/>
                            <wp:positionH relativeFrom="column">
                              <wp:posOffset>986155</wp:posOffset>
                            </wp:positionH>
                            <wp:positionV relativeFrom="paragraph">
                              <wp:posOffset>269875</wp:posOffset>
                            </wp:positionV>
                            <wp:extent cx="50165" cy="50165"/>
                            <wp:effectExtent l="5715" t="13970" r="10795" b="12065"/>
                            <wp:wrapNone/>
                            <wp:docPr id="12040" name="Овал 1204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50165" cy="5016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90A8F99" id="Овал 12040" o:spid="_x0000_s1026" style="position:absolute;margin-left:77.65pt;margin-top:21.25pt;width:3.95pt;height:3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" fillcolor="black"/>
                        </w:pict>
                      </mc:Fallback>
                    </mc:AlternateContent>
                  </w:r>
                  <w:r w:rsidR="002862F6"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8960" behindDoc="0" locked="0" layoutInCell="1" allowOverlap="1" wp14:anchorId="2AD097B7" wp14:editId="1F5919FB">
                            <wp:simplePos x="0" y="0"/>
                            <wp:positionH relativeFrom="column">
                              <wp:posOffset>1904365</wp:posOffset>
                            </wp:positionH>
                            <wp:positionV relativeFrom="paragraph">
                              <wp:posOffset>968375</wp:posOffset>
                            </wp:positionV>
                            <wp:extent cx="76835" cy="175260"/>
                            <wp:effectExtent l="0" t="0" r="0" b="0"/>
                            <wp:wrapNone/>
                            <wp:docPr id="12039" name="Надпись 1203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768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1DD548D" w14:textId="77777777" w:rsidR="00D65A14" w:rsidRPr="00700274" w:rsidRDefault="00D65A14" w:rsidP="002862F6">
                                        <w: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AD097B7" id="Надпись 12039" o:spid="_x0000_s2063" type="#_x0000_t202" style="position:absolute;left:0;text-align:left;margin-left:149.95pt;margin-top:76.25pt;width:6.05pt;height:13.8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11DD548D" w14:textId="77777777" w:rsidR="00D65A14" w:rsidRPr="00700274" w:rsidRDefault="00D65A14" w:rsidP="002862F6">
                                  <w: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2862F6"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vertAlign w:val="subscript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7936" behindDoc="0" locked="0" layoutInCell="1" allowOverlap="1" wp14:anchorId="38466523" wp14:editId="7FA2B6F8">
                            <wp:simplePos x="0" y="0"/>
                            <wp:positionH relativeFrom="column">
                              <wp:posOffset>1526540</wp:posOffset>
                            </wp:positionH>
                            <wp:positionV relativeFrom="paragraph">
                              <wp:posOffset>819150</wp:posOffset>
                            </wp:positionV>
                            <wp:extent cx="342900" cy="228600"/>
                            <wp:effectExtent l="12700" t="10795" r="6350" b="8255"/>
                            <wp:wrapNone/>
                            <wp:docPr id="12038" name="Прямая соединительная линия 1203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342900" cy="2286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13643EF9" id="Прямая соединительная линия 12038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2pt,64.5pt" to="147.2pt,8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"/>
                        </w:pict>
                      </mc:Fallback>
                    </mc:AlternateContent>
                  </w:r>
                  <w:r w:rsidR="002862F6"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9984" behindDoc="0" locked="0" layoutInCell="1" allowOverlap="1" wp14:anchorId="20523E55" wp14:editId="0E2E0EA3">
                            <wp:simplePos x="0" y="0"/>
                            <wp:positionH relativeFrom="column">
                              <wp:posOffset>1069340</wp:posOffset>
                            </wp:positionH>
                            <wp:positionV relativeFrom="paragraph">
                              <wp:posOffset>361950</wp:posOffset>
                            </wp:positionV>
                            <wp:extent cx="102235" cy="175260"/>
                            <wp:effectExtent l="3175" t="1270" r="0" b="4445"/>
                            <wp:wrapNone/>
                            <wp:docPr id="12037" name="Надпись 1203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66F744C" w14:textId="77777777" w:rsidR="00D65A14" w:rsidRPr="00D3777E" w:rsidRDefault="00D65A14" w:rsidP="002862F6">
                                        <w:r>
                                          <w:t>В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0523E55" id="Надпись 12037" o:spid="_x0000_s2064" type="#_x0000_t202" style="position:absolute;left:0;text-align:left;margin-left:84.2pt;margin-top:28.5pt;width:8.05pt;height:13.8pt;z-index:251689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166F744C" w14:textId="77777777" w:rsidR="00D65A14" w:rsidRPr="00D3777E" w:rsidRDefault="00D65A14" w:rsidP="002862F6">
                                  <w:r>
                                    <w:t>В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2862F6"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6128" behindDoc="0" locked="0" layoutInCell="1" allowOverlap="1" wp14:anchorId="17F428D5" wp14:editId="4303028F">
                            <wp:simplePos x="0" y="0"/>
                            <wp:positionH relativeFrom="column">
                              <wp:posOffset>2365375</wp:posOffset>
                            </wp:positionH>
                            <wp:positionV relativeFrom="paragraph">
                              <wp:posOffset>219710</wp:posOffset>
                            </wp:positionV>
                            <wp:extent cx="165735" cy="279400"/>
                            <wp:effectExtent l="3810" t="1905" r="1905" b="4445"/>
                            <wp:wrapNone/>
                            <wp:docPr id="12036" name="Надпись 1203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65735" cy="279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86C0C25" w14:textId="77777777" w:rsidR="00D65A14" w:rsidRPr="0079561A" w:rsidRDefault="00D65A14" w:rsidP="002862F6">
                                        <w:r w:rsidRPr="0079561A">
                                          <w:rPr>
                                            <w:position w:val="-12"/>
                                          </w:rPr>
                                          <w:object w:dxaOrig="260" w:dyaOrig="440" w14:anchorId="747C90EF">
                                            <v:shape id="_x0000_i1050" type="#_x0000_t75" style="width:12.9pt;height:21.75pt" o:ole="">
                                              <v:imagedata r:id="rId34" o:title=""/>
                                            </v:shape>
                                            <o:OLEObject Type="Embed" ProgID="Equation.DSMT4" ShapeID="_x0000_i1050" DrawAspect="Content" ObjectID="_1664177703" r:id="rId35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7F428D5" id="Надпись 12036" o:spid="_x0000_s2065" type="#_x0000_t202" style="position:absolute;left:0;text-align:left;margin-left:186.25pt;margin-top:17.3pt;width:13.05pt;height:22pt;z-index:251696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786C0C25" w14:textId="77777777" w:rsidR="00D65A14" w:rsidRPr="0079561A" w:rsidRDefault="00D65A14" w:rsidP="002862F6">
                                  <w:r w:rsidRPr="0079561A">
                                    <w:rPr>
                                      <w:position w:val="-12"/>
                                    </w:rPr>
                                    <w:object w:dxaOrig="260" w:dyaOrig="440" w14:anchorId="747C90EF">
                                      <v:shape id="_x0000_i1050" type="#_x0000_t75" style="width:12.9pt;height:21.75pt" o:ole="">
                                        <v:imagedata r:id="rId34" o:title=""/>
                                      </v:shape>
                                      <o:OLEObject Type="Embed" ProgID="Equation.DSMT4" ShapeID="_x0000_i1050" DrawAspect="Content" ObjectID="_1664177703" r:id="rId36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6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DA687DA" w14:textId="77777777" w:rsidR="002862F6" w:rsidRPr="002862F6" w:rsidRDefault="002862F6" w:rsidP="002862F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3296" behindDoc="0" locked="0" layoutInCell="1" allowOverlap="1" wp14:anchorId="6D1A88F0" wp14:editId="2E04502E">
                            <wp:simplePos x="0" y="0"/>
                            <wp:positionH relativeFrom="column">
                              <wp:posOffset>888365</wp:posOffset>
                            </wp:positionH>
                            <wp:positionV relativeFrom="paragraph">
                              <wp:posOffset>979170</wp:posOffset>
                            </wp:positionV>
                            <wp:extent cx="203835" cy="241300"/>
                            <wp:effectExtent l="0" t="0" r="635" b="1270"/>
                            <wp:wrapNone/>
                            <wp:docPr id="12034" name="Надпись 1203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3835" cy="241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D9345E3" w14:textId="77777777" w:rsidR="00D65A14" w:rsidRPr="00882AF3" w:rsidRDefault="00D65A14" w:rsidP="002862F6">
                                        <w:r w:rsidRPr="00EE50E1">
                                          <w:rPr>
                                            <w:position w:val="-12"/>
                                          </w:rPr>
                                          <w:object w:dxaOrig="320" w:dyaOrig="380" w14:anchorId="16D5DC54">
                                            <v:shape id="_x0000_i1054" type="#_x0000_t75" style="width:16.3pt;height:19pt" o:ole="">
                                              <v:imagedata r:id="rId37" o:title=""/>
                                            </v:shape>
                                            <o:OLEObject Type="Embed" ProgID="Equation.DSMT4" ShapeID="_x0000_i1054" DrawAspect="Content" ObjectID="_1664177704" r:id="rId38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D1A88F0" id="Надпись 12034" o:spid="_x0000_s2066" type="#_x0000_t202" style="position:absolute;left:0;text-align:left;margin-left:69.95pt;margin-top:77.1pt;width:16.05pt;height:19pt;z-index:251703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7D9345E3" w14:textId="77777777" w:rsidR="00D65A14" w:rsidRPr="00882AF3" w:rsidRDefault="00D65A14" w:rsidP="002862F6">
                                  <w:r w:rsidRPr="00EE50E1">
                                    <w:rPr>
                                      <w:position w:val="-12"/>
                                    </w:rPr>
                                    <w:object w:dxaOrig="320" w:dyaOrig="380" w14:anchorId="16D5DC54">
                                      <v:shape id="_x0000_i1054" type="#_x0000_t75" style="width:16.3pt;height:19pt" o:ole="">
                                        <v:imagedata r:id="rId37" o:title=""/>
                                      </v:shape>
                                      <o:OLEObject Type="Embed" ProgID="Equation.DSMT4" ShapeID="_x0000_i1054" DrawAspect="Content" ObjectID="_1664177704" r:id="rId39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2272" behindDoc="0" locked="0" layoutInCell="1" allowOverlap="1" wp14:anchorId="7684CB40" wp14:editId="5F764E95">
                            <wp:simplePos x="0" y="0"/>
                            <wp:positionH relativeFrom="column">
                              <wp:posOffset>53975</wp:posOffset>
                            </wp:positionH>
                            <wp:positionV relativeFrom="paragraph">
                              <wp:posOffset>889000</wp:posOffset>
                            </wp:positionV>
                            <wp:extent cx="203835" cy="279400"/>
                            <wp:effectExtent l="0" t="635" r="0" b="0"/>
                            <wp:wrapNone/>
                            <wp:docPr id="12033" name="Надпись 1203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3835" cy="279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FE43B38" w14:textId="77777777" w:rsidR="00D65A14" w:rsidRPr="00882AF3" w:rsidRDefault="00D65A14" w:rsidP="002862F6">
                                        <w:r w:rsidRPr="00EE50E1">
                                          <w:rPr>
                                            <w:position w:val="-12"/>
                                          </w:rPr>
                                          <w:object w:dxaOrig="320" w:dyaOrig="440" w14:anchorId="2572371E">
                                            <v:shape id="_x0000_i1056" type="#_x0000_t75" style="width:16.3pt;height:21.75pt" o:ole="">
                                              <v:imagedata r:id="rId40" o:title=""/>
                                            </v:shape>
                                            <o:OLEObject Type="Embed" ProgID="Equation.DSMT4" ShapeID="_x0000_i1056" DrawAspect="Content" ObjectID="_1664177705" r:id="rId41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684CB40" id="Надпись 12033" o:spid="_x0000_s2067" type="#_x0000_t202" style="position:absolute;left:0;text-align:left;margin-left:4.25pt;margin-top:70pt;width:16.05pt;height:22pt;z-index:251702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3FE43B38" w14:textId="77777777" w:rsidR="00D65A14" w:rsidRPr="00882AF3" w:rsidRDefault="00D65A14" w:rsidP="002862F6">
                                  <w:r w:rsidRPr="00EE50E1">
                                    <w:rPr>
                                      <w:position w:val="-12"/>
                                    </w:rPr>
                                    <w:object w:dxaOrig="320" w:dyaOrig="440" w14:anchorId="2572371E">
                                      <v:shape id="_x0000_i1056" type="#_x0000_t75" style="width:16.3pt;height:21.75pt" o:ole="">
                                        <v:imagedata r:id="rId40" o:title=""/>
                                      </v:shape>
                                      <o:OLEObject Type="Embed" ProgID="Equation.DSMT4" ShapeID="_x0000_i1056" DrawAspect="Content" ObjectID="_1664177705" r:id="rId42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1248" behindDoc="0" locked="0" layoutInCell="1" allowOverlap="1" wp14:anchorId="58B19F8A" wp14:editId="3142632D">
                            <wp:simplePos x="0" y="0"/>
                            <wp:positionH relativeFrom="column">
                              <wp:posOffset>1652905</wp:posOffset>
                            </wp:positionH>
                            <wp:positionV relativeFrom="paragraph">
                              <wp:posOffset>662305</wp:posOffset>
                            </wp:positionV>
                            <wp:extent cx="200025" cy="175260"/>
                            <wp:effectExtent l="0" t="2540" r="1905" b="3175"/>
                            <wp:wrapNone/>
                            <wp:docPr id="12032" name="Надпись 1203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002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5F1EA91" w14:textId="77777777" w:rsidR="00D65A14" w:rsidRPr="00882AF3" w:rsidRDefault="00D65A14" w:rsidP="002862F6">
                                        <w:r>
                                          <w:t>30º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8B19F8A" id="Надпись 12032" o:spid="_x0000_s2068" type="#_x0000_t202" style="position:absolute;left:0;text-align:left;margin-left:130.15pt;margin-top:52.15pt;width:15.75pt;height:13.8pt;z-index:251701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45F1EA91" w14:textId="77777777" w:rsidR="00D65A14" w:rsidRPr="00882AF3" w:rsidRDefault="00D65A14" w:rsidP="002862F6">
                                  <w:r>
                                    <w:t>30º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0224" behindDoc="0" locked="0" layoutInCell="1" allowOverlap="1" wp14:anchorId="5AE37A5B" wp14:editId="63D9DA0F">
                            <wp:simplePos x="0" y="0"/>
                            <wp:positionH relativeFrom="column">
                              <wp:posOffset>1231265</wp:posOffset>
                            </wp:positionH>
                            <wp:positionV relativeFrom="paragraph">
                              <wp:posOffset>889000</wp:posOffset>
                            </wp:positionV>
                            <wp:extent cx="276225" cy="175260"/>
                            <wp:effectExtent l="0" t="635" r="4445" b="0"/>
                            <wp:wrapNone/>
                            <wp:docPr id="12031" name="Надпись 1203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7622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4FBE4E0" w14:textId="77777777" w:rsidR="00D65A14" w:rsidRPr="00882AF3" w:rsidRDefault="00D65A14" w:rsidP="002862F6">
                                        <w:r>
                                          <w:t>120º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AE37A5B" id="Надпись 12031" o:spid="_x0000_s2069" type="#_x0000_t202" style="position:absolute;left:0;text-align:left;margin-left:96.95pt;margin-top:70pt;width:21.75pt;height:13.8pt;z-index:251700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34FBE4E0" w14:textId="77777777" w:rsidR="00D65A14" w:rsidRPr="00882AF3" w:rsidRDefault="00D65A14" w:rsidP="002862F6">
                                  <w:r>
                                    <w:t>120º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9200" behindDoc="0" locked="0" layoutInCell="1" allowOverlap="1" wp14:anchorId="378F6BF5" wp14:editId="142D6F2C">
                            <wp:simplePos x="0" y="0"/>
                            <wp:positionH relativeFrom="column">
                              <wp:posOffset>1151890</wp:posOffset>
                            </wp:positionH>
                            <wp:positionV relativeFrom="paragraph">
                              <wp:posOffset>619125</wp:posOffset>
                            </wp:positionV>
                            <wp:extent cx="102235" cy="175260"/>
                            <wp:effectExtent l="1905" t="0" r="635" b="0"/>
                            <wp:wrapNone/>
                            <wp:docPr id="12030" name="Надпись 1203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88F9974" w14:textId="77777777" w:rsidR="00D65A14" w:rsidRPr="00882AF3" w:rsidRDefault="00D65A14" w:rsidP="002862F6">
                                        <w: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78F6BF5" id="Надпись 12030" o:spid="_x0000_s2070" type="#_x0000_t202" style="position:absolute;left:0;text-align:left;margin-left:90.7pt;margin-top:48.75pt;width:8.05pt;height:13.8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088F9974" w14:textId="77777777" w:rsidR="00D65A14" w:rsidRPr="00882AF3" w:rsidRDefault="00D65A14" w:rsidP="002862F6">
                                  <w: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8176" behindDoc="0" locked="0" layoutInCell="1" allowOverlap="1" wp14:anchorId="2E0EA44E" wp14:editId="02C21C75">
                            <wp:simplePos x="0" y="0"/>
                            <wp:positionH relativeFrom="column">
                              <wp:posOffset>2336800</wp:posOffset>
                            </wp:positionH>
                            <wp:positionV relativeFrom="paragraph">
                              <wp:posOffset>468630</wp:posOffset>
                            </wp:positionV>
                            <wp:extent cx="102235" cy="175260"/>
                            <wp:effectExtent l="0" t="0" r="0" b="0"/>
                            <wp:wrapNone/>
                            <wp:docPr id="12029" name="Надпись 1202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12072D8" w14:textId="77777777" w:rsidR="00D65A14" w:rsidRPr="00882AF3" w:rsidRDefault="00D65A14" w:rsidP="002862F6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E0EA44E" id="Надпись 12029" o:spid="_x0000_s2071" type="#_x0000_t202" style="position:absolute;left:0;text-align:left;margin-left:184pt;margin-top:36.9pt;width:8.05pt;height:13.8pt;z-index:251698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512072D8" w14:textId="77777777" w:rsidR="00D65A14" w:rsidRPr="00882AF3" w:rsidRDefault="00D65A14" w:rsidP="002862F6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7152" behindDoc="0" locked="0" layoutInCell="1" allowOverlap="1" wp14:anchorId="6BCA58FE" wp14:editId="4CC4F3B9">
                            <wp:simplePos x="0" y="0"/>
                            <wp:positionH relativeFrom="column">
                              <wp:posOffset>431165</wp:posOffset>
                            </wp:positionH>
                            <wp:positionV relativeFrom="paragraph">
                              <wp:posOffset>1383030</wp:posOffset>
                            </wp:positionV>
                            <wp:extent cx="110490" cy="175260"/>
                            <wp:effectExtent l="0" t="0" r="0" b="0"/>
                            <wp:wrapNone/>
                            <wp:docPr id="12028" name="Надпись 1202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10490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67676FD" w14:textId="77777777" w:rsidR="00D65A14" w:rsidRPr="00882AF3" w:rsidRDefault="00D65A14" w:rsidP="002862F6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BCA58FE" id="Надпись 12028" o:spid="_x0000_s2072" type="#_x0000_t202" style="position:absolute;left:0;text-align:left;margin-left:33.95pt;margin-top:108.9pt;width:8.7pt;height:13.8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667676FD" w14:textId="77777777" w:rsidR="00D65A14" w:rsidRPr="00882AF3" w:rsidRDefault="00D65A14" w:rsidP="002862F6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7456" behindDoc="0" locked="0" layoutInCell="1" allowOverlap="1" wp14:anchorId="3AC6DCE5" wp14:editId="7A150B1D">
                            <wp:simplePos x="0" y="0"/>
                            <wp:positionH relativeFrom="column">
                              <wp:posOffset>158115</wp:posOffset>
                            </wp:positionH>
                            <wp:positionV relativeFrom="paragraph">
                              <wp:posOffset>97155</wp:posOffset>
                            </wp:positionV>
                            <wp:extent cx="2199005" cy="1322070"/>
                            <wp:effectExtent l="27305" t="85090" r="40640" b="12065"/>
                            <wp:wrapNone/>
                            <wp:docPr id="11964" name="Группа 1196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199005" cy="1322070"/>
                                      <a:chOff x="6311" y="1629"/>
                                      <a:chExt cx="3463" cy="2082"/>
                                    </a:xfrm>
                                  </wpg:grpSpPr>
                                  <wps:wsp>
                                    <wps:cNvPr id="11965" name="Oval 1094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096" y="2695"/>
                                        <a:ext cx="79" cy="7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1966" name="Group 1094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311" y="1629"/>
                                        <a:ext cx="3463" cy="2082"/>
                                        <a:chOff x="6028" y="2581"/>
                                        <a:chExt cx="3463" cy="2082"/>
                                      </a:xfrm>
                                    </wpg:grpSpPr>
                                    <wps:wsp>
                                      <wps:cNvPr id="11967" name="Line 1094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6657" y="4321"/>
                                          <a:ext cx="626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968" name="Line 1094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 flipV="1">
                                          <a:off x="6028" y="4321"/>
                                          <a:ext cx="626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969" name="Line 1094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6657" y="3037"/>
                                          <a:ext cx="2501" cy="126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970" name="Line 1094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7055" y="4321"/>
                                          <a:ext cx="1565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971" name="Line 1094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rot="1200000" flipH="1">
                                          <a:off x="8387" y="2986"/>
                                          <a:ext cx="469" cy="158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972" name="Arc 10950"/>
                                      <wps:cNvSpPr>
                                        <a:spLocks/>
                                      </wps:cNvSpPr>
                                      <wps:spPr bwMode="auto">
                                        <a:xfrm rot="16620000">
                                          <a:off x="7865" y="4001"/>
                                          <a:ext cx="631" cy="51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0314 0 0"/>
                                            <a:gd name="G2" fmla="+- 21600 0 0"/>
                                            <a:gd name="T0" fmla="*/ 7342 w 21600"/>
                                            <a:gd name="T1" fmla="*/ 0 h 24874"/>
                                            <a:gd name="T2" fmla="*/ 21113 w 21600"/>
                                            <a:gd name="T3" fmla="*/ 24874 h 24874"/>
                                            <a:gd name="T4" fmla="*/ 0 w 21600"/>
                                            <a:gd name="T5" fmla="*/ 20314 h 24874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4874" fill="none" extrusionOk="0">
                                              <a:moveTo>
                                                <a:pt x="7341" y="0"/>
                                              </a:moveTo>
                                              <a:cubicBezTo>
                                                <a:pt x="15898" y="3092"/>
                                                <a:pt x="21600" y="11215"/>
                                                <a:pt x="21600" y="20314"/>
                                              </a:cubicBezTo>
                                              <a:cubicBezTo>
                                                <a:pt x="21600" y="21846"/>
                                                <a:pt x="21436" y="23375"/>
                                                <a:pt x="21113" y="24874"/>
                                              </a:cubicBezTo>
                                            </a:path>
                                            <a:path w="21600" h="24874" stroke="0" extrusionOk="0">
                                              <a:moveTo>
                                                <a:pt x="7341" y="0"/>
                                              </a:moveTo>
                                              <a:cubicBezTo>
                                                <a:pt x="15898" y="3092"/>
                                                <a:pt x="21600" y="11215"/>
                                                <a:pt x="21600" y="20314"/>
                                              </a:cubicBezTo>
                                              <a:cubicBezTo>
                                                <a:pt x="21600" y="21846"/>
                                                <a:pt x="21436" y="23375"/>
                                                <a:pt x="21113" y="24874"/>
                                              </a:cubicBezTo>
                                              <a:lnTo>
                                                <a:pt x="0" y="20314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1973" name="Arc 10951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 rot="13680000" flipH="1">
                                          <a:off x="8631" y="3161"/>
                                          <a:ext cx="340" cy="374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5134 0 0"/>
                                            <a:gd name="G1" fmla="+- 21600 0 0"/>
                                            <a:gd name="G2" fmla="+- 21600 0 0"/>
                                            <a:gd name="T0" fmla="*/ 0 w 16617"/>
                                            <a:gd name="T1" fmla="*/ 619 h 21600"/>
                                            <a:gd name="T2" fmla="*/ 16617 w 16617"/>
                                            <a:gd name="T3" fmla="*/ 3305 h 21600"/>
                                            <a:gd name="T4" fmla="*/ 5134 w 16617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6617" h="21600" fill="none" extrusionOk="0">
                                              <a:moveTo>
                                                <a:pt x="0" y="619"/>
                                              </a:moveTo>
                                              <a:cubicBezTo>
                                                <a:pt x="1680" y="207"/>
                                                <a:pt x="3404" y="0"/>
                                                <a:pt x="5134" y="0"/>
                                              </a:cubicBezTo>
                                              <a:cubicBezTo>
                                                <a:pt x="9196" y="0"/>
                                                <a:pt x="13176" y="1145"/>
                                                <a:pt x="16616" y="3305"/>
                                              </a:cubicBezTo>
                                            </a:path>
                                            <a:path w="16617" h="21600" stroke="0" extrusionOk="0">
                                              <a:moveTo>
                                                <a:pt x="0" y="619"/>
                                              </a:moveTo>
                                              <a:cubicBezTo>
                                                <a:pt x="1680" y="207"/>
                                                <a:pt x="3404" y="0"/>
                                                <a:pt x="5134" y="0"/>
                                              </a:cubicBezTo>
                                              <a:cubicBezTo>
                                                <a:pt x="9196" y="0"/>
                                                <a:pt x="13176" y="1145"/>
                                                <a:pt x="16616" y="3305"/>
                                              </a:cubicBezTo>
                                              <a:lnTo>
                                                <a:pt x="513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11974" name="Group 1095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128" y="3955"/>
                                          <a:ext cx="980" cy="708"/>
                                          <a:chOff x="8743" y="7570"/>
                                          <a:chExt cx="840" cy="644"/>
                                        </a:xfrm>
                                      </wpg:grpSpPr>
                                      <wps:wsp>
                                        <wps:cNvPr id="11975" name="Rectangle 10953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9013" y="7810"/>
                                            <a:ext cx="360" cy="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1976" name="Oval 10954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9159" y="7861"/>
                                            <a:ext cx="68" cy="68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1977" name="Line 1095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8799" y="7741"/>
                                            <a:ext cx="720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978" name="Line 1095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8814" y="8041"/>
                                            <a:ext cx="720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1979" name="Group 1095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743" y="8035"/>
                                            <a:ext cx="720" cy="179"/>
                                            <a:chOff x="8653" y="8170"/>
                                            <a:chExt cx="720" cy="195"/>
                                          </a:xfrm>
                                        </wpg:grpSpPr>
                                        <wpg:grpSp>
                                          <wpg:cNvPr id="11980" name="Group 10958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653" y="8170"/>
                                              <a:ext cx="495" cy="195"/>
                                              <a:chOff x="8653" y="8170"/>
                                              <a:chExt cx="495" cy="195"/>
                                            </a:xfrm>
                                          </wpg:grpSpPr>
                                          <wpg:grpSp>
                                            <wpg:cNvPr id="11981" name="Group 10959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653" y="8170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982" name="Line 1096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983" name="Line 1096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11984" name="Group 10962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863" y="8185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985" name="Line 1096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986" name="Line 1096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  <wpg:grpSp>
                                          <wpg:cNvPr id="11987" name="Group 10965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9088" y="8170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988" name="Line 10966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989" name="Line 10967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11990" name="Group 10968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863" y="7570"/>
                                            <a:ext cx="720" cy="179"/>
                                            <a:chOff x="8653" y="8170"/>
                                            <a:chExt cx="720" cy="195"/>
                                          </a:xfrm>
                                        </wpg:grpSpPr>
                                        <wpg:grpSp>
                                          <wpg:cNvPr id="11991" name="Group 10969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653" y="8170"/>
                                              <a:ext cx="495" cy="195"/>
                                              <a:chOff x="8653" y="8170"/>
                                              <a:chExt cx="495" cy="195"/>
                                            </a:xfrm>
                                          </wpg:grpSpPr>
                                          <wpg:grpSp>
                                            <wpg:cNvPr id="11992" name="Group 10970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653" y="8170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993" name="Line 1097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994" name="Line 1097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11995" name="Group 10973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863" y="8185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996" name="Line 1097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997" name="Line 10975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  <wpg:grpSp>
                                          <wpg:cNvPr id="11998" name="Group 10976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9088" y="8170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999" name="Line 10977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2000" name="Line 10978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  <wpg:grpSp>
                                      <wpg:cNvPr id="12001" name="Group 1097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 rot="-3118115">
                                          <a:off x="8647" y="2717"/>
                                          <a:ext cx="980" cy="708"/>
                                          <a:chOff x="8743" y="7570"/>
                                          <a:chExt cx="840" cy="644"/>
                                        </a:xfrm>
                                      </wpg:grpSpPr>
                                      <wps:wsp>
                                        <wps:cNvPr id="12002" name="Rectangle 10980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9013" y="7810"/>
                                            <a:ext cx="360" cy="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2003" name="Oval 10981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9159" y="7861"/>
                                            <a:ext cx="68" cy="68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2004" name="Line 1098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8799" y="7741"/>
                                            <a:ext cx="720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005" name="Line 1098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8814" y="8041"/>
                                            <a:ext cx="720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2006" name="Group 10984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743" y="8035"/>
                                            <a:ext cx="720" cy="179"/>
                                            <a:chOff x="8653" y="8170"/>
                                            <a:chExt cx="720" cy="195"/>
                                          </a:xfrm>
                                        </wpg:grpSpPr>
                                        <wpg:grpSp>
                                          <wpg:cNvPr id="12007" name="Group 10985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653" y="8170"/>
                                              <a:ext cx="495" cy="195"/>
                                              <a:chOff x="8653" y="8170"/>
                                              <a:chExt cx="495" cy="195"/>
                                            </a:xfrm>
                                          </wpg:grpSpPr>
                                          <wpg:grpSp>
                                            <wpg:cNvPr id="12008" name="Group 10986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653" y="8170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2009" name="Line 1098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10" name="Line 1098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12011" name="Group 10989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863" y="8185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2012" name="Line 1099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13" name="Line 1099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  <wpg:grpSp>
                                          <wpg:cNvPr id="12014" name="Group 1099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9088" y="8170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2015" name="Line 10993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2016" name="Line 10994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12017" name="Group 1099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863" y="7570"/>
                                            <a:ext cx="720" cy="179"/>
                                            <a:chOff x="8653" y="8170"/>
                                            <a:chExt cx="720" cy="195"/>
                                          </a:xfrm>
                                        </wpg:grpSpPr>
                                        <wpg:grpSp>
                                          <wpg:cNvPr id="12018" name="Group 10996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653" y="8170"/>
                                              <a:ext cx="495" cy="195"/>
                                              <a:chOff x="8653" y="8170"/>
                                              <a:chExt cx="495" cy="195"/>
                                            </a:xfrm>
                                          </wpg:grpSpPr>
                                          <wpg:grpSp>
                                            <wpg:cNvPr id="12019" name="Group 10997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653" y="8170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2020" name="Line 1099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21" name="Line 1099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12022" name="Group 11000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863" y="8185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2023" name="Line 1100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2024" name="Line 1100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  <wpg:grpSp>
                                          <wpg:cNvPr id="12025" name="Group 11003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9088" y="8170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2026" name="Line 11004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2027" name="Line 11005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</wpg:grp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B2DD6EB" id="Группа 11964" o:spid="_x0000_s1026" style="position:absolute;margin-left:12.45pt;margin-top:7.65pt;width:173.15pt;height:104.1pt;z-index:251667456" coordorigin="6311,1629" coordsize="3463,2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">
                            <v:oval id="Oval 10943" o:spid="_x0000_s1027" style="position:absolute;left:8096;top:2695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" fillcolor="black"/>
                            <v:group id="Group 10944" o:spid="_x0000_s1028" style="position:absolute;left:6311;top:1629;width:3463;height:2082" coordorigin="6028,2581" coordsize="3463,2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">
                              <v:line id="Line 10945" o:spid="_x0000_s1029" style="position:absolute;flip:y;visibility:visible;mso-wrap-style:square" from="6657,4321" to="7283,4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" strokeweight="1.5pt">
                                <v:stroke endarrow="block"/>
                              </v:line>
                              <v:line id="Line 10946" o:spid="_x0000_s1030" style="position:absolute;flip:x y;visibility:visible;mso-wrap-style:square" from="6028,4321" to="6654,4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" strokeweight="1.5pt">
                                <v:stroke endarrow="block"/>
                              </v:line>
                              <v:line id="Line 10947" o:spid="_x0000_s1031" style="position:absolute;flip:y;visibility:visible;mso-wrap-style:square" from="6657,3037" to="9158,4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" strokeweight="1.5pt"/>
                              <v:line id="Line 10948" o:spid="_x0000_s1032" style="position:absolute;flip:y;visibility:visible;mso-wrap-style:square" from="7055,4321" to="8620,4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" strokeweight=".5pt">
                                <v:stroke dashstyle="dash"/>
                              </v:line>
                              <v:line id="Line 10949" o:spid="_x0000_s1033" style="position:absolute;rotation:-20;flip:x;visibility:visible;mso-wrap-style:square" from="8387,2986" to="8856,4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" strokeweight=".5pt">
                                <v:stroke dashstyle="dash"/>
                              </v:line>
                              <v:shape id="Arc 10950" o:spid="_x0000_s1034" style="position:absolute;left:7865;top:4001;width:631;height:510;rotation:-83;visibility:visible;mso-wrap-style:square;v-text-anchor:top" coordsize="21600,24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" path="m7341,nfc15898,3092,21600,11215,21600,20314v,1532,-164,3061,-487,4560em7341,nsc15898,3092,21600,11215,21600,20314v,1532,-164,3061,-487,4560l,20314,7341,xe" filled="f">
                                <v:path arrowok="t" o:extrusionok="f" o:connecttype="custom" o:connectlocs="214,0;617,510;0,417" o:connectangles="0,0,0"/>
                              </v:shape>
                              <v:shape id="Arc 10951" o:spid="_x0000_s1035" style="position:absolute;left:8631;top:3161;width:340;height:374;rotation:132;flip:x;visibility:visible;mso-wrap-style:square;v-text-anchor:top" coordsize="16617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" path="m,619nfc1680,207,3404,,5134,v4062,,8042,1145,11482,3305em,619nsc1680,207,3404,,5134,v4062,,8042,1145,11482,3305l5134,21600,,619xe" filled="f">
                                <v:path arrowok="t" o:extrusionok="f" o:connecttype="custom" o:connectlocs="0,11;340,57;105,374" o:connectangles="0,0,0"/>
                                <o:lock v:ext="edit" aspectratio="t"/>
                              </v:shape>
                              <v:group id="Group 10952" o:spid="_x0000_s1036" style="position:absolute;left:6128;top:3955;width:980;height:708" coordorigin="8743,7570" coordsize="840,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">
                                <v:rect id="Rectangle 10953" o:spid="_x0000_s1037" style="position:absolute;left:9013;top:7810;width:36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" filled="f" strokeweight="1.5pt"/>
                                <v:oval id="Oval 10954" o:spid="_x0000_s1038" style="position:absolute;left:9159;top:7861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"/>
                                <v:line id="Line 10955" o:spid="_x0000_s1039" style="position:absolute;visibility:visible;mso-wrap-style:square" from="8799,7741" to="9519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" strokeweight="1.5pt"/>
                                <v:line id="Line 10956" o:spid="_x0000_s1040" style="position:absolute;visibility:visible;mso-wrap-style:square" from="8814,8041" to="9534,8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" strokeweight="1.5pt"/>
                                <v:group id="Group 10957" o:spid="_x0000_s1041" style="position:absolute;left:8743;top:8035;width:720;height:179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">
                                  <v:group id="Group 10958" o:spid="_x0000_s1042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">
                                    <v:group id="Group 10959" o:spid="_x0000_s1043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">
                                      <v:line id="Line 10960" o:spid="_x0000_s1044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" strokeweight="1pt"/>
                                      <v:line id="Line 10961" o:spid="_x0000_s1045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" strokeweight="1pt"/>
                                    </v:group>
                                    <v:group id="Group 10962" o:spid="_x0000_s1046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">
                                      <v:line id="Line 10963" o:spid="_x0000_s1047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" strokeweight="1pt"/>
                                      <v:line id="Line 10964" o:spid="_x0000_s1048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" strokeweight="1pt"/>
                                    </v:group>
                                  </v:group>
                                  <v:group id="Group 10965" o:spid="_x0000_s1049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">
                                    <v:line id="Line 10966" o:spid="_x0000_s1050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" strokeweight="1pt"/>
                                    <v:line id="Line 10967" o:spid="_x0000_s1051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" strokeweight="1pt"/>
                                  </v:group>
                                </v:group>
                                <v:group id="Group 10968" o:spid="_x0000_s1052" style="position:absolute;left:8863;top:7570;width:720;height:179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">
                                  <v:group id="Group 10969" o:spid="_x0000_s1053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">
                                    <v:group id="Group 10970" o:spid="_x0000_s1054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">
                                      <v:line id="Line 10971" o:spid="_x0000_s1055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"/>
                                      <v:line id="Line 10972" o:spid="_x0000_s1056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"/>
                                    </v:group>
                                    <v:group id="Group 10973" o:spid="_x0000_s1057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">
                                      <v:line id="Line 10974" o:spid="_x0000_s1058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"/>
                                      <v:line id="Line 10975" o:spid="_x0000_s1059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"/>
                                    </v:group>
                                  </v:group>
                                  <v:group id="Group 10976" o:spid="_x0000_s1060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">
                                    <v:line id="Line 10977" o:spid="_x0000_s1061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"/>
                                    <v:line id="Line 10978" o:spid="_x0000_s1062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"/>
                                  </v:group>
                                </v:group>
                              </v:group>
                              <v:group id="Group 10979" o:spid="_x0000_s1063" style="position:absolute;left:8647;top:2717;width:980;height:708;rotation:-3405813fd" coordorigin="8743,7570" coordsize="840,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">
                                <v:rect id="Rectangle 10980" o:spid="_x0000_s1064" style="position:absolute;left:9013;top:7810;width:36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" filled="f" strokeweight="1.5pt"/>
                                <v:oval id="Oval 10981" o:spid="_x0000_s1065" style="position:absolute;left:9159;top:7861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"/>
                                <v:line id="Line 10982" o:spid="_x0000_s1066" style="position:absolute;visibility:visible;mso-wrap-style:square" from="8799,7741" to="9519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" strokeweight="1.5pt"/>
                                <v:line id="Line 10983" o:spid="_x0000_s1067" style="position:absolute;visibility:visible;mso-wrap-style:square" from="8814,8041" to="9534,8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" strokeweight="1.5pt"/>
                                <v:group id="Group 10984" o:spid="_x0000_s1068" style="position:absolute;left:8743;top:8035;width:720;height:179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">
                                  <v:group id="Group 10985" o:spid="_x0000_s1069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">
                                    <v:group id="Group 10986" o:spid="_x0000_s1070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">
                                      <v:line id="Line 10987" o:spid="_x0000_s1071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" strokeweight="1pt"/>
                                      <v:line id="Line 10988" o:spid="_x0000_s1072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" strokeweight="1pt"/>
                                    </v:group>
                                    <v:group id="Group 10989" o:spid="_x0000_s1073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">
                                      <v:line id="Line 10990" o:spid="_x0000_s1074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" strokeweight="1pt"/>
                                      <v:line id="Line 10991" o:spid="_x0000_s1075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" strokeweight="1pt"/>
                                    </v:group>
                                  </v:group>
                                  <v:group id="Group 10992" o:spid="_x0000_s1076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">
                                    <v:line id="Line 10993" o:spid="_x0000_s1077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" strokeweight="1pt"/>
                                    <v:line id="Line 10994" o:spid="_x0000_s1078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" strokeweight="1pt"/>
                                  </v:group>
                                </v:group>
                                <v:group id="Group 10995" o:spid="_x0000_s1079" style="position:absolute;left:8863;top:7570;width:720;height:179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">
                                  <v:group id="Group 10996" o:spid="_x0000_s1080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0ksxwAAAN4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SSq88o7MoDf/AAAA//8DAFBLAQItABQABgAIAAAAIQDb4fbL7gAAAIUBAAATAAAAAAAA&#10;AAAAAAAAAAAAAABbQ29udGVudF9UeXBlc10ueG1sUEsBAi0AFAAGAAgAAAAhAFr0LFu/AAAAFQEA&#10;AAsAAAAAAAAAAAAAAAAAHwEAAF9yZWxzLy5yZWxzUEsBAi0AFAAGAAgAAAAhAAqTSSzHAAAA3gAA&#10;AA8AAAAAAAAAAAAAAAAABwIAAGRycy9kb3ducmV2LnhtbFBLBQYAAAAAAwADALcAAAD7AgAAAAA=&#10;">
                                    <v:group id="Group 10997" o:spid="_x0000_s1081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">
                                      <v:line id="Line 10998" o:spid="_x0000_s1082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"/>
                                      <v:line id="Line 10999" o:spid="_x0000_s1083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"/>
                                    </v:group>
                                    <v:group id="Group 11000" o:spid="_x0000_s1084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">
                                      <v:line id="Line 11001" o:spid="_x0000_s1085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"/>
                                      <v:line id="Line 11002" o:spid="_x0000_s1086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"/>
                                    </v:group>
                                  </v:group>
                                  <v:group id="Group 11003" o:spid="_x0000_s1087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">
                                    <v:line id="Line 11004" o:spid="_x0000_s1088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"/>
                                    <v:line id="Line 11005" o:spid="_x0000_s1089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"/>
                                  </v:group>
                                </v:group>
                              </v:group>
                            </v:group>
                          </v:group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</w:tr>
          </w:tbl>
          <w:p w14:paraId="294899ED" w14:textId="77777777" w:rsidR="002862F6" w:rsidRPr="002862F6" w:rsidRDefault="002862F6" w:rsidP="002862F6">
            <w:pPr>
              <w:spacing w:after="0" w:line="320" w:lineRule="exact"/>
              <w:jc w:val="center"/>
              <w:rPr>
                <w:rFonts w:ascii="Arial" w:eastAsia="Times New Roman" w:hAnsi="Arial" w:cs="Times New Roman"/>
                <w:sz w:val="28"/>
                <w:szCs w:val="24"/>
                <w:lang w:eastAsia="ru-RU"/>
              </w:rPr>
            </w:pPr>
          </w:p>
        </w:tc>
      </w:tr>
      <w:tr w:rsidR="002862F6" w:rsidRPr="002862F6" w14:paraId="573D42D6" w14:textId="77777777" w:rsidTr="002862F6">
        <w:trPr>
          <w:jc w:val="center"/>
        </w:trPr>
        <w:tc>
          <w:tcPr>
            <w:tcW w:w="9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pPr w:leftFromText="180" w:rightFromText="180" w:vertAnchor="text" w:horzAnchor="margin" w:tblpY="-359"/>
              <w:tblW w:w="89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248"/>
              <w:gridCol w:w="4680"/>
            </w:tblGrid>
            <w:tr w:rsidR="002862F6" w:rsidRPr="002862F6" w14:paraId="46E1DDE8" w14:textId="77777777" w:rsidTr="00D65A14">
              <w:trPr>
                <w:trHeight w:hRule="exact" w:val="2449"/>
              </w:trPr>
              <w:tc>
                <w:tcPr>
                  <w:tcW w:w="4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F838107" w14:textId="77777777" w:rsidR="002862F6" w:rsidRPr="002862F6" w:rsidRDefault="002862F6" w:rsidP="002862F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708416" behindDoc="0" locked="0" layoutInCell="1" allowOverlap="1" wp14:anchorId="14585425" wp14:editId="1BA0C59E">
                            <wp:simplePos x="0" y="0"/>
                            <wp:positionH relativeFrom="column">
                              <wp:posOffset>1185545</wp:posOffset>
                            </wp:positionH>
                            <wp:positionV relativeFrom="paragraph">
                              <wp:posOffset>1008380</wp:posOffset>
                            </wp:positionV>
                            <wp:extent cx="288290" cy="288290"/>
                            <wp:effectExtent l="0" t="0" r="1905" b="0"/>
                            <wp:wrapNone/>
                            <wp:docPr id="11963" name="Надпись 1196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88290" cy="2882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AC0B0FC" w14:textId="77777777" w:rsidR="00D65A14" w:rsidRPr="00DA225D" w:rsidRDefault="00D65A14" w:rsidP="002862F6">
                                        <w:r>
                                          <w:t>30º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4585425" id="Надпись 11963" o:spid="_x0000_s2073" type="#_x0000_t202" style="position:absolute;margin-left:93.35pt;margin-top:79.4pt;width:22.7pt;height:22.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" filled="f" stroked="f" strokeweight="1.5pt">
                            <v:stroke endarrowwidth="narrow" endarrowlength="short"/>
                            <v:textbox inset="0,0,0,0">
                              <w:txbxContent>
                                <w:p w14:paraId="7AC0B0FC" w14:textId="77777777" w:rsidR="00D65A14" w:rsidRPr="00DA225D" w:rsidRDefault="00D65A14" w:rsidP="002862F6">
                                  <w:r>
                                    <w:t>30º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1488" behindDoc="0" locked="0" layoutInCell="1" allowOverlap="1" wp14:anchorId="01C9FE64" wp14:editId="3D30FA73">
                            <wp:simplePos x="0" y="0"/>
                            <wp:positionH relativeFrom="column">
                              <wp:posOffset>86360</wp:posOffset>
                            </wp:positionH>
                            <wp:positionV relativeFrom="paragraph">
                              <wp:posOffset>864235</wp:posOffset>
                            </wp:positionV>
                            <wp:extent cx="200025" cy="175260"/>
                            <wp:effectExtent l="1270" t="0" r="0" b="0"/>
                            <wp:wrapNone/>
                            <wp:docPr id="11962" name="Надпись 1196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002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6373BFB" w14:textId="77777777" w:rsidR="00D65A14" w:rsidRPr="00DA225D" w:rsidRDefault="00D65A14" w:rsidP="002862F6">
                                        <w:r>
                                          <w:t>45º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1C9FE64" id="Надпись 11962" o:spid="_x0000_s2074" type="#_x0000_t202" style="position:absolute;margin-left:6.8pt;margin-top:68.05pt;width:15.75pt;height:13.8pt;z-index:251711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76373BFB" w14:textId="77777777" w:rsidR="00D65A14" w:rsidRPr="00DA225D" w:rsidRDefault="00D65A14" w:rsidP="002862F6">
                                  <w:r>
                                    <w:t>45º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0464" behindDoc="0" locked="0" layoutInCell="1" allowOverlap="1" wp14:anchorId="1B04E97F" wp14:editId="267E5DD8">
                            <wp:simplePos x="0" y="0"/>
                            <wp:positionH relativeFrom="column">
                              <wp:posOffset>2405380</wp:posOffset>
                            </wp:positionH>
                            <wp:positionV relativeFrom="paragraph">
                              <wp:posOffset>935990</wp:posOffset>
                            </wp:positionV>
                            <wp:extent cx="203835" cy="279400"/>
                            <wp:effectExtent l="0" t="3175" r="0" b="3175"/>
                            <wp:wrapNone/>
                            <wp:docPr id="11961" name="Надпись 1196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3835" cy="279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AC7BA2A" w14:textId="77777777" w:rsidR="00D65A14" w:rsidRPr="00DA225D" w:rsidRDefault="00D65A14" w:rsidP="002862F6">
                                        <w:r w:rsidRPr="00DA225D">
                                          <w:rPr>
                                            <w:position w:val="-12"/>
                                          </w:rPr>
                                          <w:object w:dxaOrig="320" w:dyaOrig="440" w14:anchorId="29B94102">
                                            <v:shape id="_x0000_i1058" type="#_x0000_t75" style="width:16.3pt;height:21.75pt" o:ole="">
                                              <v:imagedata r:id="rId43" o:title=""/>
                                            </v:shape>
                                            <o:OLEObject Type="Embed" ProgID="Equation.DSMT4" ShapeID="_x0000_i1058" DrawAspect="Content" ObjectID="_1664177706" r:id="rId44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B04E97F" id="Надпись 11961" o:spid="_x0000_s2075" type="#_x0000_t202" style="position:absolute;margin-left:189.4pt;margin-top:73.7pt;width:16.05pt;height:22pt;z-index:251710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1AC7BA2A" w14:textId="77777777" w:rsidR="00D65A14" w:rsidRPr="00DA225D" w:rsidRDefault="00D65A14" w:rsidP="002862F6">
                                  <w:r w:rsidRPr="00DA225D">
                                    <w:rPr>
                                      <w:position w:val="-12"/>
                                    </w:rPr>
                                    <w:object w:dxaOrig="320" w:dyaOrig="440" w14:anchorId="29B94102">
                                      <v:shape id="_x0000_i1058" type="#_x0000_t75" style="width:16.3pt;height:21.75pt" o:ole="">
                                        <v:imagedata r:id="rId43" o:title=""/>
                                      </v:shape>
                                      <o:OLEObject Type="Embed" ProgID="Equation.DSMT4" ShapeID="_x0000_i1058" DrawAspect="Content" ObjectID="_1664177706" r:id="rId45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9440" behindDoc="0" locked="0" layoutInCell="1" allowOverlap="1" wp14:anchorId="58E2DD7E" wp14:editId="12580331">
                            <wp:simplePos x="0" y="0"/>
                            <wp:positionH relativeFrom="column">
                              <wp:posOffset>2210435</wp:posOffset>
                            </wp:positionH>
                            <wp:positionV relativeFrom="paragraph">
                              <wp:posOffset>993775</wp:posOffset>
                            </wp:positionV>
                            <wp:extent cx="203835" cy="241300"/>
                            <wp:effectExtent l="1270" t="3810" r="4445" b="2540"/>
                            <wp:wrapNone/>
                            <wp:docPr id="11960" name="Надпись 1196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3835" cy="241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387723E" w14:textId="77777777" w:rsidR="00D65A14" w:rsidRPr="00DA225D" w:rsidRDefault="00D65A14" w:rsidP="002862F6">
                                        <w:r w:rsidRPr="00DA225D">
                                          <w:rPr>
                                            <w:position w:val="-12"/>
                                          </w:rPr>
                                          <w:object w:dxaOrig="320" w:dyaOrig="380" w14:anchorId="42FFABAA">
                                            <v:shape id="_x0000_i1060" type="#_x0000_t75" style="width:16.3pt;height:19pt" o:ole="">
                                              <v:imagedata r:id="rId46" o:title=""/>
                                            </v:shape>
                                            <o:OLEObject Type="Embed" ProgID="Equation.DSMT4" ShapeID="_x0000_i1060" DrawAspect="Content" ObjectID="_1664177707" r:id="rId47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8E2DD7E" id="Надпись 11960" o:spid="_x0000_s2076" type="#_x0000_t202" style="position:absolute;margin-left:174.05pt;margin-top:78.25pt;width:16.05pt;height:19pt;z-index:251709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0387723E" w14:textId="77777777" w:rsidR="00D65A14" w:rsidRPr="00DA225D" w:rsidRDefault="00D65A14" w:rsidP="002862F6">
                                  <w:r w:rsidRPr="00DA225D">
                                    <w:rPr>
                                      <w:position w:val="-12"/>
                                    </w:rPr>
                                    <w:object w:dxaOrig="320" w:dyaOrig="380" w14:anchorId="42FFABAA">
                                      <v:shape id="_x0000_i1060" type="#_x0000_t75" style="width:16.3pt;height:19pt" o:ole="">
                                        <v:imagedata r:id="rId46" o:title=""/>
                                      </v:shape>
                                      <o:OLEObject Type="Embed" ProgID="Equation.DSMT4" ShapeID="_x0000_i1060" DrawAspect="Content" ObjectID="_1664177707" r:id="rId48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7392" behindDoc="0" locked="0" layoutInCell="1" allowOverlap="1" wp14:anchorId="557F2F2A" wp14:editId="0B413939">
                            <wp:simplePos x="0" y="0"/>
                            <wp:positionH relativeFrom="column">
                              <wp:posOffset>1148715</wp:posOffset>
                            </wp:positionH>
                            <wp:positionV relativeFrom="paragraph">
                              <wp:posOffset>644525</wp:posOffset>
                            </wp:positionV>
                            <wp:extent cx="102235" cy="175260"/>
                            <wp:effectExtent l="0" t="0" r="0" b="0"/>
                            <wp:wrapNone/>
                            <wp:docPr id="11959" name="Надпись 1195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5947875" w14:textId="77777777" w:rsidR="00D65A14" w:rsidRPr="00DA225D" w:rsidRDefault="00D65A14" w:rsidP="002862F6">
                                        <w: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57F2F2A" id="Надпись 11959" o:spid="_x0000_s2077" type="#_x0000_t202" style="position:absolute;margin-left:90.45pt;margin-top:50.75pt;width:8.05pt;height:13.8pt;z-index:251707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05947875" w14:textId="77777777" w:rsidR="00D65A14" w:rsidRPr="00DA225D" w:rsidRDefault="00D65A14" w:rsidP="002862F6">
                                  <w: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6368" behindDoc="0" locked="0" layoutInCell="1" allowOverlap="1" wp14:anchorId="603D06D0" wp14:editId="203B41DD">
                            <wp:simplePos x="0" y="0"/>
                            <wp:positionH relativeFrom="column">
                              <wp:posOffset>40640</wp:posOffset>
                            </wp:positionH>
                            <wp:positionV relativeFrom="paragraph">
                              <wp:posOffset>153035</wp:posOffset>
                            </wp:positionV>
                            <wp:extent cx="102235" cy="175260"/>
                            <wp:effectExtent l="3175" t="1270" r="0" b="4445"/>
                            <wp:wrapNone/>
                            <wp:docPr id="11958" name="Надпись 1195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58AB357" w14:textId="77777777" w:rsidR="00D65A14" w:rsidRPr="00DA225D" w:rsidRDefault="00D65A14" w:rsidP="002862F6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03D06D0" id="Надпись 11958" o:spid="_x0000_s2078" type="#_x0000_t202" style="position:absolute;margin-left:3.2pt;margin-top:12.05pt;width:8.05pt;height:13.8pt;z-index:2517063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758AB357" w14:textId="77777777" w:rsidR="00D65A14" w:rsidRPr="00DA225D" w:rsidRDefault="00D65A14" w:rsidP="002862F6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5344" behindDoc="0" locked="0" layoutInCell="1" allowOverlap="1" wp14:anchorId="1C5A8F22" wp14:editId="5931C8A4">
                            <wp:simplePos x="0" y="0"/>
                            <wp:positionH relativeFrom="column">
                              <wp:posOffset>1983740</wp:posOffset>
                            </wp:positionH>
                            <wp:positionV relativeFrom="paragraph">
                              <wp:posOffset>838835</wp:posOffset>
                            </wp:positionV>
                            <wp:extent cx="110490" cy="175260"/>
                            <wp:effectExtent l="3175" t="1270" r="635" b="4445"/>
                            <wp:wrapNone/>
                            <wp:docPr id="11957" name="Надпись 1195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10490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B08095A" w14:textId="77777777" w:rsidR="00D65A14" w:rsidRPr="00DA225D" w:rsidRDefault="00D65A14" w:rsidP="002862F6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C5A8F22" id="Надпись 11957" o:spid="_x0000_s2079" type="#_x0000_t202" style="position:absolute;margin-left:156.2pt;margin-top:66.05pt;width:8.7pt;height:13.8pt;z-index:251705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0B08095A" w14:textId="77777777" w:rsidR="00D65A14" w:rsidRPr="00DA225D" w:rsidRDefault="00D65A14" w:rsidP="002862F6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4320" behindDoc="0" locked="0" layoutInCell="1" allowOverlap="1" wp14:anchorId="65EB2BBE" wp14:editId="09FA1502">
                            <wp:simplePos x="0" y="0"/>
                            <wp:positionH relativeFrom="column">
                              <wp:posOffset>68580</wp:posOffset>
                            </wp:positionH>
                            <wp:positionV relativeFrom="paragraph">
                              <wp:posOffset>36830</wp:posOffset>
                            </wp:positionV>
                            <wp:extent cx="2499995" cy="1464945"/>
                            <wp:effectExtent l="116840" t="0" r="21590" b="0"/>
                            <wp:wrapNone/>
                            <wp:docPr id="11892" name="Группа 1189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499995" cy="1464945"/>
                                      <a:chOff x="1922" y="4389"/>
                                      <a:chExt cx="3937" cy="2307"/>
                                    </a:xfrm>
                                  </wpg:grpSpPr>
                                  <wpg:grpSp>
                                    <wpg:cNvPr id="11893" name="Group 1113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922" y="4389"/>
                                        <a:ext cx="3937" cy="2307"/>
                                        <a:chOff x="1704" y="4278"/>
                                        <a:chExt cx="3937" cy="2307"/>
                                      </a:xfrm>
                                    </wpg:grpSpPr>
                                    <wps:wsp>
                                      <wps:cNvPr id="11894" name="Line 1113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rot="21360000">
                                          <a:off x="2153" y="4864"/>
                                          <a:ext cx="2466" cy="135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895" name="Line 1113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141" y="6174"/>
                                          <a:ext cx="1497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lgDash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896" name="Line 1113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616" y="6153"/>
                                          <a:ext cx="657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897" name="Line 1113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148" y="6156"/>
                                          <a:ext cx="493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898" name="Arc 11135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 rot="13500000">
                                          <a:off x="3872" y="5751"/>
                                          <a:ext cx="948" cy="72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14013 0 0"/>
                                            <a:gd name="G2" fmla="+- 21600 0 0"/>
                                            <a:gd name="T0" fmla="*/ 16437 w 20241"/>
                                            <a:gd name="T1" fmla="*/ 0 h 14013"/>
                                            <a:gd name="T2" fmla="*/ 20241 w 20241"/>
                                            <a:gd name="T3" fmla="*/ 6473 h 14013"/>
                                            <a:gd name="T4" fmla="*/ 0 w 20241"/>
                                            <a:gd name="T5" fmla="*/ 14013 h 1401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0241" h="14013" fill="none" extrusionOk="0">
                                              <a:moveTo>
                                                <a:pt x="16437" y="-1"/>
                                              </a:moveTo>
                                              <a:cubicBezTo>
                                                <a:pt x="18073" y="1918"/>
                                                <a:pt x="19360" y="4109"/>
                                                <a:pt x="20241" y="6472"/>
                                              </a:cubicBezTo>
                                            </a:path>
                                            <a:path w="20241" h="14013" stroke="0" extrusionOk="0">
                                              <a:moveTo>
                                                <a:pt x="16437" y="-1"/>
                                              </a:moveTo>
                                              <a:cubicBezTo>
                                                <a:pt x="18073" y="1918"/>
                                                <a:pt x="19360" y="4109"/>
                                                <a:pt x="20241" y="6472"/>
                                              </a:cubicBezTo>
                                              <a:lnTo>
                                                <a:pt x="0" y="14013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1899" name="Oval 1113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311" y="5497"/>
                                          <a:ext cx="79" cy="79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11900" name="Group 1113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4148" y="5774"/>
                                          <a:ext cx="980" cy="708"/>
                                          <a:chOff x="3695" y="6558"/>
                                          <a:chExt cx="980" cy="708"/>
                                        </a:xfrm>
                                      </wpg:grpSpPr>
                                      <wps:wsp>
                                        <wps:cNvPr id="11901" name="Rectangle 11138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4010" y="6822"/>
                                            <a:ext cx="420" cy="1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1902" name="Oval 1113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4180" y="6878"/>
                                            <a:ext cx="80" cy="7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1903" name="Line 1114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3760" y="6746"/>
                                            <a:ext cx="840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904" name="Line 1114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3778" y="7076"/>
                                            <a:ext cx="840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1905" name="Group 1114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695" y="7069"/>
                                            <a:ext cx="840" cy="197"/>
                                            <a:chOff x="8653" y="8170"/>
                                            <a:chExt cx="720" cy="195"/>
                                          </a:xfrm>
                                        </wpg:grpSpPr>
                                        <wpg:grpSp>
                                          <wpg:cNvPr id="11906" name="Group 11143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653" y="8170"/>
                                              <a:ext cx="495" cy="195"/>
                                              <a:chOff x="8653" y="8170"/>
                                              <a:chExt cx="495" cy="195"/>
                                            </a:xfrm>
                                          </wpg:grpSpPr>
                                          <wpg:grpSp>
                                            <wpg:cNvPr id="11907" name="Group 11144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653" y="8170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908" name="Line 11145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909" name="Line 11146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11910" name="Group 11147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863" y="8185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911" name="Line 1114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912" name="Line 1114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  <wpg:grpSp>
                                          <wpg:cNvPr id="11913" name="Group 11150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9088" y="8170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914" name="Line 11151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915" name="Line 11152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11916" name="Group 11153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835" y="6558"/>
                                            <a:ext cx="840" cy="197"/>
                                            <a:chOff x="8653" y="8170"/>
                                            <a:chExt cx="720" cy="195"/>
                                          </a:xfrm>
                                        </wpg:grpSpPr>
                                        <wpg:grpSp>
                                          <wpg:cNvPr id="11917" name="Group 11154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653" y="8170"/>
                                              <a:ext cx="495" cy="195"/>
                                              <a:chOff x="8653" y="8170"/>
                                              <a:chExt cx="495" cy="195"/>
                                            </a:xfrm>
                                          </wpg:grpSpPr>
                                          <wpg:grpSp>
                                            <wpg:cNvPr id="11918" name="Group 11155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653" y="8170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919" name="Line 11156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920" name="Line 1115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11921" name="Group 11158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863" y="8185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922" name="Line 1115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923" name="Line 1116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  <wpg:grpSp>
                                          <wpg:cNvPr id="11924" name="Group 11161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9088" y="8170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925" name="Line 11162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926" name="Line 11163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11927" name="Line 11164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 rot="2400000">
                                          <a:off x="2035" y="4278"/>
                                          <a:ext cx="1" cy="153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lgDash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1928" name="Group 11165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 rot="18600000">
                                          <a:off x="1598" y="4589"/>
                                          <a:ext cx="980" cy="767"/>
                                          <a:chOff x="8743" y="7570"/>
                                          <a:chExt cx="840" cy="644"/>
                                        </a:xfrm>
                                      </wpg:grpSpPr>
                                      <wps:wsp>
                                        <wps:cNvPr id="11929" name="Rectangle 11166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9013" y="7810"/>
                                            <a:ext cx="360" cy="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1930" name="Oval 11167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9159" y="7861"/>
                                            <a:ext cx="68" cy="68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1931" name="Line 1116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8799" y="7741"/>
                                            <a:ext cx="720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932" name="Line 1116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8814" y="8041"/>
                                            <a:ext cx="720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1933" name="Group 1117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743" y="8035"/>
                                            <a:ext cx="720" cy="179"/>
                                            <a:chOff x="8653" y="8170"/>
                                            <a:chExt cx="720" cy="195"/>
                                          </a:xfrm>
                                        </wpg:grpSpPr>
                                        <wpg:grpSp>
                                          <wpg:cNvPr id="11934" name="Group 11171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653" y="8170"/>
                                              <a:ext cx="495" cy="195"/>
                                              <a:chOff x="8653" y="8170"/>
                                              <a:chExt cx="495" cy="195"/>
                                            </a:xfrm>
                                          </wpg:grpSpPr>
                                          <wpg:grpSp>
                                            <wpg:cNvPr id="11935" name="Group 11172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653" y="8170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936" name="Line 1117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937" name="Line 1117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11938" name="Group 11175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863" y="8185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939" name="Line 11176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940" name="Line 1117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  <wpg:grpSp>
                                          <wpg:cNvPr id="11941" name="Group 11178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9088" y="8170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942" name="Line 11179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943" name="Line 11180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11944" name="Group 1118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863" y="7570"/>
                                            <a:ext cx="720" cy="179"/>
                                            <a:chOff x="8653" y="8170"/>
                                            <a:chExt cx="720" cy="195"/>
                                          </a:xfrm>
                                        </wpg:grpSpPr>
                                        <wpg:grpSp>
                                          <wpg:cNvPr id="11945" name="Group 1118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653" y="8170"/>
                                              <a:ext cx="495" cy="195"/>
                                              <a:chOff x="8653" y="8170"/>
                                              <a:chExt cx="495" cy="195"/>
                                            </a:xfrm>
                                          </wpg:grpSpPr>
                                          <wpg:grpSp>
                                            <wpg:cNvPr id="11946" name="Group 11183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653" y="8170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947" name="Line 1118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948" name="Line 11185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11949" name="Group 11186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863" y="8185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950" name="Line 1118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951" name="Line 1118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  <wpg:grpSp>
                                          <wpg:cNvPr id="11952" name="Group 11189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9088" y="8170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953" name="Line 11190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954" name="Line 11191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11955" name="Line 1119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120" y="4495"/>
                                          <a:ext cx="0" cy="1429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lgDash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11956" name="Arc 11193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9000000">
                                        <a:off x="1984" y="5454"/>
                                        <a:ext cx="289" cy="291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5B1E127" id="Группа 11892" o:spid="_x0000_s1026" style="position:absolute;margin-left:5.4pt;margin-top:2.9pt;width:196.85pt;height:115.35pt;z-index:251704320" coordorigin="1922,4389" coordsize="3937,23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">
                            <v:group id="Group 11130" o:spid="_x0000_s1027" style="position:absolute;left:1922;top:4389;width:3937;height:2307" coordorigin="1704,4278" coordsize="3937,2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">
                              <v:line id="Line 11131" o:spid="_x0000_s1028" style="position:absolute;rotation:-4;visibility:visible;mso-wrap-style:square" from="2153,4864" to="4619,6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" strokeweight="1.5pt"/>
                              <v:line id="Line 11132" o:spid="_x0000_s1029" style="position:absolute;visibility:visible;mso-wrap-style:square" from="3141,6174" to="4638,6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">
                                <v:stroke dashstyle="longDashDot"/>
                              </v:line>
                              <v:line id="Line 11133" o:spid="_x0000_s1030" style="position:absolute;visibility:visible;mso-wrap-style:square" from="4616,6153" to="5273,6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" strokeweight="1.5pt">
                                <v:stroke endarrow="block"/>
                              </v:line>
                              <v:line id="Line 11134" o:spid="_x0000_s1031" style="position:absolute;visibility:visible;mso-wrap-style:square" from="5148,6156" to="5641,6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" strokeweight="1.5pt">
                                <v:stroke endarrow="block"/>
                              </v:line>
                              <v:shape id="Arc 11135" o:spid="_x0000_s1032" style="position:absolute;left:3872;top:5751;width:948;height:720;rotation:-135;visibility:visible;mso-wrap-style:square;v-text-anchor:top" coordsize="20241,14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" path="m16437,-1nfc18073,1918,19360,4109,20241,6472em16437,-1nsc18073,1918,19360,4109,20241,6472l,14013,16437,-1xe" filled="f">
                                <v:path arrowok="t" o:extrusionok="f" o:connecttype="custom" o:connectlocs="770,0;948,333;0,720" o:connectangles="0,0,0"/>
                                <o:lock v:ext="edit" aspectratio="t"/>
                              </v:shape>
                              <v:oval id="Oval 11136" o:spid="_x0000_s1033" style="position:absolute;left:3311;top:5497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" fillcolor="black"/>
                              <v:group id="Group 11137" o:spid="_x0000_s1034" style="position:absolute;left:4148;top:5774;width:980;height:708" coordorigin="3695,6558" coordsize="98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">
                                <v:rect id="Rectangle 11138" o:spid="_x0000_s1035" style="position:absolute;left:4010;top:6822;width:420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" filled="f" strokeweight="1.5pt"/>
                                <v:oval id="Oval 11139" o:spid="_x0000_s1036" style="position:absolute;left:4180;top:6878;width:80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"/>
                                <v:line id="Line 11140" o:spid="_x0000_s1037" style="position:absolute;visibility:visible;mso-wrap-style:square" from="3760,6746" to="4600,6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" strokeweight="1.5pt"/>
                                <v:line id="Line 11141" o:spid="_x0000_s1038" style="position:absolute;visibility:visible;mso-wrap-style:square" from="3778,7076" to="4618,7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" strokeweight="1.5pt"/>
                                <v:group id="Group 11142" o:spid="_x0000_s1039" style="position:absolute;left:3695;top:7069;width:840;height:197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">
                                  <v:group id="Group 11143" o:spid="_x0000_s1040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MWnxAAAAN4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z4K5rC851wg1z8AwAA//8DAFBLAQItABQABgAIAAAAIQDb4fbL7gAAAIUBAAATAAAAAAAAAAAA&#10;AAAAAAAAAABbQ29udGVudF9UeXBlc10ueG1sUEsBAi0AFAAGAAgAAAAhAFr0LFu/AAAAFQEAAAsA&#10;AAAAAAAAAAAAAAAAHwEAAF9yZWxzLy5yZWxzUEsBAi0AFAAGAAgAAAAhAKgMxafEAAAA3gAAAA8A&#10;AAAAAAAAAAAAAAAABwIAAGRycy9kb3ducmV2LnhtbFBLBQYAAAAAAwADALcAAAD4AgAAAAA=&#10;">
                                    <v:group id="Group 11144" o:spid="_x0000_s1041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">
                                      <v:line id="Line 11145" o:spid="_x0000_s1042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" strokeweight="1pt"/>
                                      <v:line id="Line 11146" o:spid="_x0000_s1043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" strokeweight="1pt"/>
                                    </v:group>
                                    <v:group id="Group 11147" o:spid="_x0000_s1044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">
                                      <v:line id="Line 11148" o:spid="_x0000_s1045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" strokeweight="1pt"/>
                                      <v:line id="Line 11149" o:spid="_x0000_s1046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" strokeweight="1pt"/>
                                    </v:group>
                                  </v:group>
                                  <v:group id="Group 11150" o:spid="_x0000_s1047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">
                                    <v:line id="Line 11151" o:spid="_x0000_s1048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" strokeweight="1pt"/>
                                    <v:line id="Line 11152" o:spid="_x0000_s1049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" strokeweight="1pt"/>
                                  </v:group>
                                </v:group>
                                <v:group id="Group 11153" o:spid="_x0000_s1050" style="position:absolute;left:3835;top:6558;width:840;height:197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">
                                  <v:group id="Group 11154" o:spid="_x0000_s1051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">
                                    <v:group id="Group 11155" o:spid="_x0000_s1052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">
                                      <v:line id="Line 11156" o:spid="_x0000_s1053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"/>
                                      <v:line id="Line 11157" o:spid="_x0000_s1054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"/>
                                    </v:group>
                                    <v:group id="Group 11158" o:spid="_x0000_s1055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">
                                      <v:line id="Line 11159" o:spid="_x0000_s1056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"/>
                                      <v:line id="Line 11160" o:spid="_x0000_s1057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"/>
                                    </v:group>
                                  </v:group>
                                  <v:group id="Group 11161" o:spid="_x0000_s1058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">
                                    <v:line id="Line 11162" o:spid="_x0000_s1059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"/>
                                    <v:line id="Line 11163" o:spid="_x0000_s1060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"/>
                                  </v:group>
                                </v:group>
                              </v:group>
                              <v:line id="Line 11164" o:spid="_x0000_s1061" style="position:absolute;rotation:40;visibility:visible;mso-wrap-style:square" from="2035,4278" to="2036,5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">
                                <v:stroke dashstyle="longDashDot"/>
                                <o:lock v:ext="edit" aspectratio="t"/>
                              </v:line>
                              <v:group id="Group 11165" o:spid="_x0000_s1062" style="position:absolute;left:1598;top:4589;width:980;height:767;rotation:-50" coordorigin="8743,7570" coordsize="840,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">
                                <v:rect id="Rectangle 11166" o:spid="_x0000_s1063" style="position:absolute;left:9013;top:7810;width:36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" filled="f" strokeweight="1.5pt"/>
                                <v:oval id="Oval 11167" o:spid="_x0000_s1064" style="position:absolute;left:9159;top:7861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"/>
                                <v:line id="Line 11168" o:spid="_x0000_s1065" style="position:absolute;visibility:visible;mso-wrap-style:square" from="8799,7741" to="9519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" strokeweight="1.5pt"/>
                                <v:line id="Line 11169" o:spid="_x0000_s1066" style="position:absolute;visibility:visible;mso-wrap-style:square" from="8814,8041" to="9534,8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" strokeweight="1.5pt"/>
                                <v:group id="Group 11170" o:spid="_x0000_s1067" style="position:absolute;left:8743;top:8035;width:720;height:179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">
                                  <v:group id="Group 11171" o:spid="_x0000_s1068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">
                                    <v:group id="Group 11172" o:spid="_x0000_s1069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">
                                      <v:line id="Line 11173" o:spid="_x0000_s1070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" strokeweight="1pt"/>
                                      <v:line id="Line 11174" o:spid="_x0000_s1071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" strokeweight="1pt"/>
                                    </v:group>
                                    <v:group id="Group 11175" o:spid="_x0000_s1072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">
                                      <v:line id="Line 11176" o:spid="_x0000_s1073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" strokeweight="1pt"/>
                                      <v:line id="Line 11177" o:spid="_x0000_s1074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" strokeweight="1pt"/>
                                    </v:group>
                                  </v:group>
                                  <v:group id="Group 11178" o:spid="_x0000_s1075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">
                                    <v:line id="Line 11179" o:spid="_x0000_s1076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" strokeweight="1pt"/>
                                    <v:line id="Line 11180" o:spid="_x0000_s1077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" strokeweight="1pt"/>
                                  </v:group>
                                </v:group>
                                <v:group id="Group 11181" o:spid="_x0000_s1078" style="position:absolute;left:8863;top:7570;width:720;height:179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">
                                  <v:group id="Group 11182" o:spid="_x0000_s1079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">
                                    <v:group id="Group 11183" o:spid="_x0000_s1080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">
                                      <v:line id="Line 11184" o:spid="_x0000_s1081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"/>
                                      <v:line id="Line 11185" o:spid="_x0000_s1082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"/>
                                    </v:group>
                                    <v:group id="Group 11186" o:spid="_x0000_s1083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">
                                      <v:line id="Line 11187" o:spid="_x0000_s1084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"/>
                                      <v:line id="Line 11188" o:spid="_x0000_s1085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"/>
                                    </v:group>
                                  </v:group>
                                  <v:group id="Group 11189" o:spid="_x0000_s1086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">
                                    <v:line id="Line 11190" o:spid="_x0000_s1087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"/>
                                    <v:line id="Line 11191" o:spid="_x0000_s1088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"/>
                                  </v:group>
                                </v:group>
                              </v:group>
                              <v:line id="Line 11192" o:spid="_x0000_s1089" style="position:absolute;visibility:visible;mso-wrap-style:square" from="2120,4495" to="2120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">
                                <v:stroke dashstyle="longDashDot"/>
                              </v:line>
                            </v:group>
                            <v:shape id="Arc 11193" o:spid="_x0000_s1090" style="position:absolute;left:1984;top:5454;width:289;height:291;rotation:15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" path="m,nfc11929,,21600,9670,21600,21600em,nsc11929,,21600,9670,21600,21600l,21600,,xe" filled="f">
                              <v:path arrowok="t" o:extrusionok="f" o:connecttype="custom" o:connectlocs="0,0;289,291;0,291" o:connectangles="0,0,0"/>
                              <o:lock v:ext="edit" aspectratio="t"/>
                            </v:shape>
                          </v:group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46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2F9D059" w14:textId="77777777" w:rsidR="002862F6" w:rsidRPr="002862F6" w:rsidRDefault="002862F6" w:rsidP="002862F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8656" behindDoc="0" locked="0" layoutInCell="1" allowOverlap="1" wp14:anchorId="5A04A04D" wp14:editId="7E869B1C">
                            <wp:simplePos x="0" y="0"/>
                            <wp:positionH relativeFrom="column">
                              <wp:posOffset>431165</wp:posOffset>
                            </wp:positionH>
                            <wp:positionV relativeFrom="paragraph">
                              <wp:posOffset>48260</wp:posOffset>
                            </wp:positionV>
                            <wp:extent cx="210820" cy="175260"/>
                            <wp:effectExtent l="0" t="1270" r="3175" b="4445"/>
                            <wp:wrapNone/>
                            <wp:docPr id="11891" name="Надпись 1189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10820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24325B9A" w14:textId="77777777" w:rsidR="00D65A14" w:rsidRPr="00C876F8" w:rsidRDefault="00D65A14" w:rsidP="002862F6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  <w:proofErr w:type="spellStart"/>
                                        <w:r>
                                          <w:t>ε</w:t>
                                        </w:r>
                                        <w:r w:rsidRPr="00C876F8">
                                          <w:rPr>
                                            <w:vertAlign w:val="subscript"/>
                                          </w:rPr>
                                          <w:t>OA</w:t>
                                        </w:r>
                                        <w:proofErr w:type="spellEnd"/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A04A04D" id="Надпись 11891" o:spid="_x0000_s2080" type="#_x0000_t202" style="position:absolute;margin-left:33.95pt;margin-top:3.8pt;width:16.6pt;height:13.8pt;z-index:251718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24325B9A" w14:textId="77777777" w:rsidR="00D65A14" w:rsidRPr="00C876F8" w:rsidRDefault="00D65A14" w:rsidP="002862F6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proofErr w:type="spellStart"/>
                                  <w:r>
                                    <w:t>ε</w:t>
                                  </w:r>
                                  <w:r w:rsidRPr="00C876F8">
                                    <w:rPr>
                                      <w:vertAlign w:val="subscript"/>
                                    </w:rPr>
                                    <w:t>OA</w:t>
                                  </w:r>
                                  <w:proofErr w:type="spellEnd"/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7632" behindDoc="0" locked="0" layoutInCell="1" allowOverlap="1" wp14:anchorId="0CF98C04" wp14:editId="5C7D3F42">
                            <wp:simplePos x="0" y="0"/>
                            <wp:positionH relativeFrom="column">
                              <wp:posOffset>774065</wp:posOffset>
                            </wp:positionH>
                            <wp:positionV relativeFrom="paragraph">
                              <wp:posOffset>39370</wp:posOffset>
                            </wp:positionV>
                            <wp:extent cx="247650" cy="175260"/>
                            <wp:effectExtent l="0" t="1905" r="4445" b="3810"/>
                            <wp:wrapNone/>
                            <wp:docPr id="11890" name="Надпись 1189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47650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4B7DAE6" w14:textId="77777777" w:rsidR="00D65A14" w:rsidRPr="00C876F8" w:rsidRDefault="00D65A14" w:rsidP="002862F6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  <w:proofErr w:type="spellStart"/>
                                        <w:r>
                                          <w:t>ω</w:t>
                                        </w:r>
                                        <w:r w:rsidRPr="00C876F8">
                                          <w:rPr>
                                            <w:vertAlign w:val="subscript"/>
                                          </w:rPr>
                                          <w:t>OA</w:t>
                                        </w:r>
                                        <w:proofErr w:type="spellEnd"/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CF98C04" id="Надпись 11890" o:spid="_x0000_s2081" type="#_x0000_t202" style="position:absolute;margin-left:60.95pt;margin-top:3.1pt;width:19.5pt;height:13.8pt;z-index:2517176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44B7DAE6" w14:textId="77777777" w:rsidR="00D65A14" w:rsidRPr="00C876F8" w:rsidRDefault="00D65A14" w:rsidP="002862F6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proofErr w:type="spellStart"/>
                                  <w:r>
                                    <w:t>ω</w:t>
                                  </w:r>
                                  <w:r w:rsidRPr="00C876F8">
                                    <w:rPr>
                                      <w:vertAlign w:val="subscript"/>
                                    </w:rPr>
                                    <w:t>OA</w:t>
                                  </w:r>
                                  <w:proofErr w:type="spellEnd"/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  <w:p w14:paraId="44BAA1E6" w14:textId="77777777" w:rsidR="002862F6" w:rsidRPr="002862F6" w:rsidRDefault="002862F6" w:rsidP="002862F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6608" behindDoc="0" locked="0" layoutInCell="1" allowOverlap="1" wp14:anchorId="4BF09D98" wp14:editId="68DAA928">
                            <wp:simplePos x="0" y="0"/>
                            <wp:positionH relativeFrom="column">
                              <wp:posOffset>2110105</wp:posOffset>
                            </wp:positionH>
                            <wp:positionV relativeFrom="paragraph">
                              <wp:posOffset>723900</wp:posOffset>
                            </wp:positionV>
                            <wp:extent cx="102235" cy="175260"/>
                            <wp:effectExtent l="0" t="4445" r="4445" b="1270"/>
                            <wp:wrapNone/>
                            <wp:docPr id="11889" name="Надпись 1188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5A781FF" w14:textId="77777777" w:rsidR="00D65A14" w:rsidRPr="00DA225D" w:rsidRDefault="00D65A14" w:rsidP="002862F6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BF09D98" id="Надпись 11889" o:spid="_x0000_s2082" type="#_x0000_t202" style="position:absolute;margin-left:166.15pt;margin-top:57pt;width:8.05pt;height:13.8pt;z-index:251716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55A781FF" w14:textId="77777777" w:rsidR="00D65A14" w:rsidRPr="00DA225D" w:rsidRDefault="00D65A14" w:rsidP="002862F6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0528" behindDoc="0" locked="0" layoutInCell="1" allowOverlap="1" wp14:anchorId="279854AD" wp14:editId="19F52EF7">
                            <wp:simplePos x="0" y="0"/>
                            <wp:positionH relativeFrom="column">
                              <wp:posOffset>1116965</wp:posOffset>
                            </wp:positionH>
                            <wp:positionV relativeFrom="paragraph">
                              <wp:posOffset>609600</wp:posOffset>
                            </wp:positionV>
                            <wp:extent cx="203200" cy="175260"/>
                            <wp:effectExtent l="0" t="4445" r="1270" b="1270"/>
                            <wp:wrapNone/>
                            <wp:docPr id="11888" name="Надпись 1188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3200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993E117" w14:textId="77777777" w:rsidR="00D65A14" w:rsidRDefault="00D65A14" w:rsidP="002862F6">
                                        <w:r>
                                          <w:t>30˚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79854AD" id="Надпись 11888" o:spid="_x0000_s2083" type="#_x0000_t202" style="position:absolute;margin-left:87.95pt;margin-top:48pt;width:16pt;height:13.8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3993E117" w14:textId="77777777" w:rsidR="00D65A14" w:rsidRDefault="00D65A14" w:rsidP="002862F6">
                                  <w:r>
                                    <w:t>30˚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3536" behindDoc="0" locked="0" layoutInCell="1" allowOverlap="1" wp14:anchorId="6E178375" wp14:editId="171B1585">
                            <wp:simplePos x="0" y="0"/>
                            <wp:positionH relativeFrom="column">
                              <wp:posOffset>1116965</wp:posOffset>
                            </wp:positionH>
                            <wp:positionV relativeFrom="paragraph">
                              <wp:posOffset>38100</wp:posOffset>
                            </wp:positionV>
                            <wp:extent cx="110490" cy="175260"/>
                            <wp:effectExtent l="0" t="4445" r="0" b="1270"/>
                            <wp:wrapNone/>
                            <wp:docPr id="11887" name="Надпись 1188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10490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AC308E2" w14:textId="77777777" w:rsidR="00D65A14" w:rsidRPr="00DA225D" w:rsidRDefault="00D65A14" w:rsidP="002862F6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E178375" id="Надпись 11887" o:spid="_x0000_s2084" type="#_x0000_t202" style="position:absolute;margin-left:87.95pt;margin-top:3pt;width:8.7pt;height:13.8pt;z-index:251713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1AC308E2" w14:textId="77777777" w:rsidR="00D65A14" w:rsidRPr="00DA225D" w:rsidRDefault="00D65A14" w:rsidP="002862F6"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4560" behindDoc="0" locked="0" layoutInCell="1" allowOverlap="1" wp14:anchorId="05154618" wp14:editId="1C2EB1BB">
                            <wp:simplePos x="0" y="0"/>
                            <wp:positionH relativeFrom="column">
                              <wp:posOffset>129540</wp:posOffset>
                            </wp:positionH>
                            <wp:positionV relativeFrom="paragraph">
                              <wp:posOffset>3810</wp:posOffset>
                            </wp:positionV>
                            <wp:extent cx="110490" cy="175260"/>
                            <wp:effectExtent l="0" t="0" r="0" b="0"/>
                            <wp:wrapNone/>
                            <wp:docPr id="11886" name="Надпись 1188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10490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04BCA04" w14:textId="77777777" w:rsidR="00D65A14" w:rsidRPr="00DA225D" w:rsidRDefault="00D65A14" w:rsidP="002862F6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5154618" id="Надпись 11886" o:spid="_x0000_s2085" type="#_x0000_t202" style="position:absolute;margin-left:10.2pt;margin-top:.3pt;width:8.7pt;height:13.8pt;z-index:251714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604BCA04" w14:textId="77777777" w:rsidR="00D65A14" w:rsidRPr="00DA225D" w:rsidRDefault="00D65A14" w:rsidP="002862F6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5584" behindDoc="0" locked="0" layoutInCell="1" allowOverlap="1" wp14:anchorId="46651073" wp14:editId="2E34EA7D">
                            <wp:simplePos x="0" y="0"/>
                            <wp:positionH relativeFrom="column">
                              <wp:posOffset>1231265</wp:posOffset>
                            </wp:positionH>
                            <wp:positionV relativeFrom="paragraph">
                              <wp:posOffset>381000</wp:posOffset>
                            </wp:positionV>
                            <wp:extent cx="102235" cy="175260"/>
                            <wp:effectExtent l="0" t="4445" r="0" b="1270"/>
                            <wp:wrapNone/>
                            <wp:docPr id="11885" name="Надпись 1188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805FE00" w14:textId="77777777" w:rsidR="00D65A14" w:rsidRPr="00DA225D" w:rsidRDefault="00D65A14" w:rsidP="002862F6">
                                        <w: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6651073" id="Надпись 11885" o:spid="_x0000_s2086" type="#_x0000_t202" style="position:absolute;margin-left:96.95pt;margin-top:30pt;width:8.05pt;height:13.8pt;z-index:251715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3805FE00" w14:textId="77777777" w:rsidR="00D65A14" w:rsidRPr="00DA225D" w:rsidRDefault="00D65A14" w:rsidP="002862F6">
                                  <w: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2512" behindDoc="0" locked="0" layoutInCell="1" allowOverlap="1" wp14:anchorId="3F1487AA" wp14:editId="11A55ED3">
                            <wp:simplePos x="0" y="0"/>
                            <wp:positionH relativeFrom="column">
                              <wp:posOffset>266700</wp:posOffset>
                            </wp:positionH>
                            <wp:positionV relativeFrom="paragraph">
                              <wp:posOffset>-140335</wp:posOffset>
                            </wp:positionV>
                            <wp:extent cx="1903095" cy="1151255"/>
                            <wp:effectExtent l="12065" t="6985" r="8890" b="13335"/>
                            <wp:wrapNone/>
                            <wp:docPr id="11833" name="Группа 1183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903095" cy="1151255"/>
                                      <a:chOff x="6479" y="4658"/>
                                      <a:chExt cx="2997" cy="1813"/>
                                    </a:xfrm>
                                  </wpg:grpSpPr>
                                  <wps:wsp>
                                    <wps:cNvPr id="11834" name="Line 1120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79" y="5176"/>
                                        <a:ext cx="126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835" name="Line 1120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5" y="5176"/>
                                        <a:ext cx="2513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836" name="Line 1120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7739" y="4658"/>
                                        <a:ext cx="0" cy="12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lgDash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837" name="Line 112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559" y="6122"/>
                                        <a:ext cx="1799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lgDash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838" name="Arc 11206"/>
                                    <wps:cNvSpPr>
                                      <a:spLocks/>
                                    </wps:cNvSpPr>
                                    <wps:spPr bwMode="auto">
                                      <a:xfrm rot="16200000">
                                        <a:off x="8369" y="5598"/>
                                        <a:ext cx="488" cy="884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350 0 0"/>
                                          <a:gd name="G2" fmla="+- 21600 0 0"/>
                                          <a:gd name="T0" fmla="*/ 3279 w 9672"/>
                                          <a:gd name="T1" fmla="*/ 0 h 21350"/>
                                          <a:gd name="T2" fmla="*/ 9672 w 9672"/>
                                          <a:gd name="T3" fmla="*/ 2036 h 21350"/>
                                          <a:gd name="T4" fmla="*/ 0 w 9672"/>
                                          <a:gd name="T5" fmla="*/ 21350 h 2135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9672" h="21350" fill="none" extrusionOk="0">
                                            <a:moveTo>
                                              <a:pt x="3278" y="0"/>
                                            </a:moveTo>
                                            <a:cubicBezTo>
                                              <a:pt x="5502" y="341"/>
                                              <a:pt x="7659" y="1028"/>
                                              <a:pt x="9671" y="2036"/>
                                            </a:cubicBezTo>
                                          </a:path>
                                          <a:path w="9672" h="21350" stroke="0" extrusionOk="0">
                                            <a:moveTo>
                                              <a:pt x="3278" y="0"/>
                                            </a:moveTo>
                                            <a:cubicBezTo>
                                              <a:pt x="5502" y="341"/>
                                              <a:pt x="7659" y="1028"/>
                                              <a:pt x="9671" y="2036"/>
                                            </a:cubicBezTo>
                                            <a:lnTo>
                                              <a:pt x="0" y="2135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839" name="Oval 1120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888" y="5666"/>
                                        <a:ext cx="79" cy="7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1840" name="Group 1120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496" y="5763"/>
                                        <a:ext cx="980" cy="708"/>
                                        <a:chOff x="8743" y="7570"/>
                                        <a:chExt cx="840" cy="644"/>
                                      </a:xfrm>
                                    </wpg:grpSpPr>
                                    <wps:wsp>
                                      <wps:cNvPr id="11841" name="Rectangle 1120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013" y="7810"/>
                                          <a:ext cx="360" cy="1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1842" name="Oval 1121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159" y="7861"/>
                                          <a:ext cx="68" cy="6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1843" name="Line 1121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8799" y="7741"/>
                                          <a:ext cx="72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844" name="Line 1121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8814" y="8041"/>
                                          <a:ext cx="72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1845" name="Group 1121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743" y="8035"/>
                                          <a:ext cx="720" cy="179"/>
                                          <a:chOff x="8653" y="8170"/>
                                          <a:chExt cx="720" cy="195"/>
                                        </a:xfrm>
                                      </wpg:grpSpPr>
                                      <wpg:grpSp>
                                        <wpg:cNvPr id="11846" name="Group 11214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653" y="8170"/>
                                            <a:ext cx="495" cy="195"/>
                                            <a:chOff x="8653" y="8170"/>
                                            <a:chExt cx="495" cy="195"/>
                                          </a:xfrm>
                                        </wpg:grpSpPr>
                                        <wpg:grpSp>
                                          <wpg:cNvPr id="11847" name="Group 11215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653" y="8170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848" name="Line 11216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849" name="Line 11217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g:grpSp>
                                          <wpg:cNvPr id="11850" name="Group 11218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863" y="8185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851" name="Line 11219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852" name="Line 11220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11853" name="Group 1122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9088" y="8170"/>
                                            <a:ext cx="285" cy="180"/>
                                            <a:chOff x="8653" y="8170"/>
                                            <a:chExt cx="285" cy="180"/>
                                          </a:xfrm>
                                        </wpg:grpSpPr>
                                        <wps:wsp>
                                          <wps:cNvPr id="11854" name="Line 1122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653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855" name="Line 11223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758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g:grpSp>
                                      <wpg:cNvPr id="11856" name="Group 1122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863" y="7570"/>
                                          <a:ext cx="720" cy="179"/>
                                          <a:chOff x="8653" y="8170"/>
                                          <a:chExt cx="720" cy="195"/>
                                        </a:xfrm>
                                      </wpg:grpSpPr>
                                      <wpg:grpSp>
                                        <wpg:cNvPr id="11857" name="Group 1122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653" y="8170"/>
                                            <a:ext cx="495" cy="195"/>
                                            <a:chOff x="8653" y="8170"/>
                                            <a:chExt cx="495" cy="195"/>
                                          </a:xfrm>
                                        </wpg:grpSpPr>
                                        <wpg:grpSp>
                                          <wpg:cNvPr id="11858" name="Group 11226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653" y="8170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859" name="Line 11227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860" name="Line 11228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g:grpSp>
                                          <wpg:cNvPr id="11861" name="Group 11229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863" y="8185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862" name="Line 11230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863" name="Line 11231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11864" name="Group 1123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9088" y="8170"/>
                                            <a:ext cx="285" cy="180"/>
                                            <a:chOff x="8653" y="8170"/>
                                            <a:chExt cx="285" cy="180"/>
                                          </a:xfrm>
                                        </wpg:grpSpPr>
                                        <wps:wsp>
                                          <wps:cNvPr id="11865" name="Line 11233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653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866" name="Line 1123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758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</wpg:grpSp>
                                  <wpg:grpSp>
                                    <wpg:cNvPr id="11867" name="Group 1123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551" y="5149"/>
                                        <a:ext cx="390" cy="334"/>
                                        <a:chOff x="3372" y="13131"/>
                                        <a:chExt cx="330" cy="274"/>
                                      </a:xfrm>
                                    </wpg:grpSpPr>
                                    <wpg:grpSp>
                                      <wpg:cNvPr id="11868" name="Group 1123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379" y="13324"/>
                                          <a:ext cx="291" cy="81"/>
                                          <a:chOff x="3379" y="13324"/>
                                          <a:chExt cx="291" cy="81"/>
                                        </a:xfrm>
                                      </wpg:grpSpPr>
                                      <wpg:grpSp>
                                        <wpg:cNvPr id="11869" name="Group 1123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379" y="13324"/>
                                            <a:ext cx="133" cy="74"/>
                                            <a:chOff x="3467" y="14644"/>
                                            <a:chExt cx="133" cy="74"/>
                                          </a:xfrm>
                                        </wpg:grpSpPr>
                                        <wps:wsp>
                                          <wps:cNvPr id="11870" name="Line 11238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3467" y="14644"/>
                                              <a:ext cx="31" cy="6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871" name="Line 11239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3512" y="14651"/>
                                              <a:ext cx="31" cy="6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872" name="Line 11240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3569" y="14648"/>
                                              <a:ext cx="31" cy="6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g:grpSp>
                                        <wpg:cNvPr id="11873" name="Group 1124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537" y="13331"/>
                                            <a:ext cx="133" cy="74"/>
                                            <a:chOff x="3467" y="14644"/>
                                            <a:chExt cx="133" cy="74"/>
                                          </a:xfrm>
                                        </wpg:grpSpPr>
                                        <wps:wsp>
                                          <wps:cNvPr id="11874" name="Line 1124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3467" y="14644"/>
                                              <a:ext cx="31" cy="6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875" name="Line 11243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3512" y="14651"/>
                                              <a:ext cx="31" cy="6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876" name="Line 1124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3569" y="14648"/>
                                              <a:ext cx="31" cy="6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g:grpSp>
                                      <wpg:cNvPr id="11877" name="Group 11245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372" y="13131"/>
                                          <a:ext cx="330" cy="188"/>
                                          <a:chOff x="3372" y="13131"/>
                                          <a:chExt cx="330" cy="188"/>
                                        </a:xfrm>
                                      </wpg:grpSpPr>
                                      <wps:wsp>
                                        <wps:cNvPr id="11878" name="Line 1124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3372" y="13310"/>
                                            <a:ext cx="330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879" name="Line 1124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V="1">
                                            <a:off x="3403" y="13175"/>
                                            <a:ext cx="127" cy="13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880" name="Line 1124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 flipV="1">
                                            <a:off x="3551" y="13191"/>
                                            <a:ext cx="121" cy="1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881" name="Oval 1124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 flipH="1" flipV="1">
                                            <a:off x="3495" y="13131"/>
                                            <a:ext cx="71" cy="71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11882" name="Oval 1125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487" y="5140"/>
                                        <a:ext cx="79" cy="7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883" name="Arc 11251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13800000">
                                        <a:off x="7338" y="4987"/>
                                        <a:ext cx="289" cy="291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sm"/>
                                        <a:tailEnd type="triangl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884" name="Arc 11252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13800000">
                                        <a:off x="7037" y="4987"/>
                                        <a:ext cx="289" cy="291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sm"/>
                                        <a:tailEnd type="triangl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5366921" id="Группа 11833" o:spid="_x0000_s1026" style="position:absolute;margin-left:21pt;margin-top:-11.05pt;width:149.85pt;height:90.65pt;z-index:251712512" coordorigin="6479,4658" coordsize="2997,18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">
                            <v:line id="Line 11202" o:spid="_x0000_s1027" style="position:absolute;visibility:visible;mso-wrap-style:square" from="6479,5176" to="7739,5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" strokeweight="1.5pt"/>
                            <v:line id="Line 11203" o:spid="_x0000_s1028" style="position:absolute;visibility:visible;mso-wrap-style:square" from="6485,5176" to="8998,6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" strokeweight="1.5pt"/>
                            <v:line id="Line 11204" o:spid="_x0000_s1029" style="position:absolute;flip:x;visibility:visible;mso-wrap-style:square" from="7739,4658" to="7739,59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">
                              <v:stroke dashstyle="longDashDot"/>
                            </v:line>
                            <v:line id="Line 11205" o:spid="_x0000_s1030" style="position:absolute;visibility:visible;mso-wrap-style:square" from="7559,6122" to="9358,6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">
                              <v:stroke dashstyle="longDashDot"/>
                            </v:line>
                            <v:shape id="Arc 11206" o:spid="_x0000_s1031" style="position:absolute;left:8369;top:5598;width:488;height:884;rotation:-90;visibility:visible;mso-wrap-style:square;v-text-anchor:top" coordsize="9672,21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" path="m3278,nfc5502,341,7659,1028,9671,2036em3278,nsc5502,341,7659,1028,9671,2036l,21350,3278,xe" filled="f">
                              <v:path arrowok="t" o:extrusionok="f" o:connecttype="custom" o:connectlocs="165,0;488,84;0,884" o:connectangles="0,0,0"/>
                            </v:shape>
                            <v:oval id="Oval 11207" o:spid="_x0000_s1032" style="position:absolute;left:7888;top:5666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" fillcolor="black"/>
                            <v:group id="Group 11208" o:spid="_x0000_s1033" style="position:absolute;left:8496;top:5763;width:980;height:708" coordorigin="8743,7570" coordsize="840,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">
                              <v:rect id="Rectangle 11209" o:spid="_x0000_s1034" style="position:absolute;left:9013;top:7810;width:36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" filled="f" strokeweight="1.5pt"/>
                              <v:oval id="Oval 11210" o:spid="_x0000_s1035" style="position:absolute;left:9159;top:7861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"/>
                              <v:line id="Line 11211" o:spid="_x0000_s1036" style="position:absolute;visibility:visible;mso-wrap-style:square" from="8799,7741" to="9519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" strokeweight="1.5pt"/>
                              <v:line id="Line 11212" o:spid="_x0000_s1037" style="position:absolute;visibility:visible;mso-wrap-style:square" from="8814,8041" to="9534,8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" strokeweight="1.5pt"/>
                              <v:group id="Group 11213" o:spid="_x0000_s1038" style="position:absolute;left:8743;top:8035;width:720;height:179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">
                                <v:group id="Group 11214" o:spid="_x0000_s1039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">
                                  <v:group id="Group 11215" o:spid="_x0000_s1040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">
                                    <v:line id="Line 11216" o:spid="_x0000_s1041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" strokeweight="1pt"/>
                                    <v:line id="Line 11217" o:spid="_x0000_s1042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" strokeweight="1pt"/>
                                  </v:group>
                                  <v:group id="Group 11218" o:spid="_x0000_s1043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">
                                    <v:line id="Line 11219" o:spid="_x0000_s1044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" strokeweight="1pt"/>
                                    <v:line id="Line 11220" o:spid="_x0000_s1045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" strokeweight="1pt"/>
                                  </v:group>
                                </v:group>
                                <v:group id="Group 11221" o:spid="_x0000_s1046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">
                                  <v:line id="Line 11222" o:spid="_x0000_s1047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" strokeweight="1pt"/>
                                  <v:line id="Line 11223" o:spid="_x0000_s1048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" strokeweight="1pt"/>
                                </v:group>
                              </v:group>
                              <v:group id="Group 11224" o:spid="_x0000_s1049" style="position:absolute;left:8863;top:7570;width:720;height:179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">
                                <v:group id="Group 11225" o:spid="_x0000_s1050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">
                                  <v:group id="Group 11226" o:spid="_x0000_s1051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">
                                    <v:line id="Line 11227" o:spid="_x0000_s1052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"/>
                                    <v:line id="Line 11228" o:spid="_x0000_s1053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"/>
                                  </v:group>
                                  <v:group id="Group 11229" o:spid="_x0000_s1054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">
                                    <v:line id="Line 11230" o:spid="_x0000_s1055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"/>
                                    <v:line id="Line 11231" o:spid="_x0000_s1056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"/>
                                  </v:group>
                                </v:group>
                                <v:group id="Group 11232" o:spid="_x0000_s1057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">
                                  <v:line id="Line 11233" o:spid="_x0000_s1058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"/>
                                  <v:line id="Line 11234" o:spid="_x0000_s1059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"/>
                                </v:group>
                              </v:group>
                            </v:group>
                            <v:group id="Group 11235" o:spid="_x0000_s1060" style="position:absolute;left:7551;top:5149;width:390;height:334" coordorigin="3372,13131" coordsize="330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">
                              <v:group id="Group 11236" o:spid="_x0000_s1061" style="position:absolute;left:3379;top:13324;width:291;height:81" coordorigin="3379,13324" coordsize="291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">
                                <v:group id="Group 11237" o:spid="_x0000_s1062" style="position:absolute;left:3379;top:13324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bvoxAAAAN4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X48Gf/A851wg5w9AAAA//8DAFBLAQItABQABgAIAAAAIQDb4fbL7gAAAIUBAAATAAAAAAAAAAAA&#10;AAAAAAAAAABbQ29udGVudF9UeXBlc10ueG1sUEsBAi0AFAAGAAgAAAAhAFr0LFu/AAAAFQEAAAsA&#10;AAAAAAAAAAAAAAAAHwEAAF9yZWxzLy5yZWxzUEsBAi0AFAAGAAgAAAAhAHKtu+jEAAAA3gAAAA8A&#10;AAAAAAAAAAAAAAAABwIAAGRycy9kb3ducmV2LnhtbFBLBQYAAAAAAwADALcAAAD4AgAAAAA=&#10;">
                                  <v:line id="Line 11238" o:spid="_x0000_s1063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"/>
                                  <v:line id="Line 11239" o:spid="_x0000_s1064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"/>
                                  <v:line id="Line 11240" o:spid="_x0000_s1065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"/>
                                </v:group>
                                <v:group id="Group 11241" o:spid="_x0000_s1066" style="position:absolute;left:3537;top:13331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">
                                  <v:line id="Line 11242" o:spid="_x0000_s1067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"/>
                                  <v:line id="Line 11243" o:spid="_x0000_s1068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"/>
                                  <v:line id="Line 11244" o:spid="_x0000_s1069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"/>
                                </v:group>
                              </v:group>
                              <v:group id="Group 11245" o:spid="_x0000_s1070" style="position:absolute;left:3372;top:13131;width:330;height:188" coordorigin="3372,13131" coordsize="330,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">
                                <v:line id="Line 11246" o:spid="_x0000_s1071" style="position:absolute;visibility:visible;mso-wrap-style:square" from="3372,13310" to="3702,13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" strokeweight="1.5pt"/>
                                <v:line id="Line 11247" o:spid="_x0000_s1072" style="position:absolute;flip:y;visibility:visible;mso-wrap-style:square" from="3403,13175" to="3530,13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"/>
                                <v:line id="Line 11248" o:spid="_x0000_s1073" style="position:absolute;flip:x y;visibility:visible;mso-wrap-style:square" from="3551,13191" to="3672,13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"/>
                                <v:oval id="Oval 11249" o:spid="_x0000_s1074" style="position:absolute;left:3495;top:13131;width:71;height:7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"/>
                              </v:group>
                            </v:group>
                            <v:oval id="Oval 11250" o:spid="_x0000_s1075" style="position:absolute;left:6487;top:5140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"/>
                            <v:shape id="Arc 11251" o:spid="_x0000_s1076" style="position:absolute;left:7338;top:4987;width:289;height:291;rotation:-13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" path="m,nfc11929,,21600,9670,21600,21600em,nsc11929,,21600,9670,21600,21600l,21600,,xe" filled="f">
                              <v:stroke startarrowwidth="narrow" startarrowlength="short" endarrow="block" endarrowwidth="narrow" endarrowlength="short"/>
                              <v:path arrowok="t" o:extrusionok="f" o:connecttype="custom" o:connectlocs="0,0;289,291;0,291" o:connectangles="0,0,0"/>
                              <o:lock v:ext="edit" aspectratio="t"/>
                            </v:shape>
                            <v:shape id="Arc 11252" o:spid="_x0000_s1077" style="position:absolute;left:7037;top:4987;width:289;height:291;rotation:-13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" path="m,nfc11929,,21600,9670,21600,21600em,nsc11929,,21600,9670,21600,21600l,21600,,xe" filled="f">
                              <v:stroke startarrowwidth="narrow" startarrowlength="short" endarrow="block" endarrowwidth="narrow" endarrowlength="short"/>
                              <v:path arrowok="t" o:extrusionok="f" o:connecttype="custom" o:connectlocs="0,0;289,291;0,291" o:connectangles="0,0,0"/>
                              <o:lock v:ext="edit" aspectratio="t"/>
                            </v:shape>
                          </v:group>
                        </w:pict>
                      </mc:Fallback>
                    </mc:AlternateContent>
                  </w:r>
                </w:p>
              </w:tc>
            </w:tr>
          </w:tbl>
          <w:p w14:paraId="620AE698" w14:textId="77777777" w:rsidR="002862F6" w:rsidRPr="002862F6" w:rsidRDefault="002862F6" w:rsidP="002862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62F6" w:rsidRPr="002862F6" w14:paraId="49CBA947" w14:textId="77777777" w:rsidTr="002862F6">
        <w:trPr>
          <w:jc w:val="center"/>
        </w:trPr>
        <w:tc>
          <w:tcPr>
            <w:tcW w:w="9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pPr w:leftFromText="180" w:rightFromText="180" w:vertAnchor="text" w:horzAnchor="margin" w:tblpY="-359"/>
              <w:tblW w:w="89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248"/>
              <w:gridCol w:w="4680"/>
            </w:tblGrid>
            <w:tr w:rsidR="002862F6" w:rsidRPr="002862F6" w14:paraId="3D7F1482" w14:textId="77777777" w:rsidTr="00D65A14">
              <w:trPr>
                <w:trHeight w:hRule="exact" w:val="2427"/>
              </w:trPr>
              <w:tc>
                <w:tcPr>
                  <w:tcW w:w="4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43A01FA" w14:textId="77777777" w:rsidR="002862F6" w:rsidRPr="002862F6" w:rsidRDefault="002862F6" w:rsidP="002862F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9680" behindDoc="0" locked="0" layoutInCell="1" allowOverlap="1" wp14:anchorId="103384DE" wp14:editId="237D05AD">
                            <wp:simplePos x="0" y="0"/>
                            <wp:positionH relativeFrom="column">
                              <wp:posOffset>306070</wp:posOffset>
                            </wp:positionH>
                            <wp:positionV relativeFrom="paragraph">
                              <wp:posOffset>8255</wp:posOffset>
                            </wp:positionV>
                            <wp:extent cx="2195830" cy="1440180"/>
                            <wp:effectExtent l="0" t="0" r="71120" b="26670"/>
                            <wp:wrapNone/>
                            <wp:docPr id="11767" name="Группа 1176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195830" cy="1440180"/>
                                      <a:chOff x="2013" y="6974"/>
                                      <a:chExt cx="3458" cy="2268"/>
                                    </a:xfrm>
                                  </wpg:grpSpPr>
                                  <wps:wsp>
                                    <wps:cNvPr id="11768" name="Line 1126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068" y="8334"/>
                                        <a:ext cx="2339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lgDash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1769" name="Group 1126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013" y="6974"/>
                                        <a:ext cx="3458" cy="2268"/>
                                        <a:chOff x="2013" y="6974"/>
                                        <a:chExt cx="3458" cy="2268"/>
                                      </a:xfrm>
                                    </wpg:grpSpPr>
                                    <wps:wsp>
                                      <wps:cNvPr id="11770" name="Oval 11262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2772" y="7840"/>
                                          <a:ext cx="938" cy="936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11771" name="Group 1126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013" y="6974"/>
                                          <a:ext cx="3458" cy="2268"/>
                                          <a:chOff x="2296" y="6813"/>
                                          <a:chExt cx="3458" cy="2268"/>
                                        </a:xfrm>
                                      </wpg:grpSpPr>
                                      <wps:wsp>
                                        <wps:cNvPr id="11772" name="Oval 11264"/>
                                        <wps:cNvSpPr>
                                          <a:spLocks noChangeAspect="1" noChangeArrowheads="1"/>
                                        </wps:cNvSpPr>
                                        <wps:spPr bwMode="auto">
                                          <a:xfrm>
                                            <a:off x="3472" y="7152"/>
                                            <a:ext cx="103" cy="103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000000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g:grpSp>
                                        <wpg:cNvPr id="11773" name="Group 1126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2296" y="6813"/>
                                            <a:ext cx="3458" cy="2268"/>
                                            <a:chOff x="2296" y="6813"/>
                                            <a:chExt cx="3458" cy="2268"/>
                                          </a:xfrm>
                                        </wpg:grpSpPr>
                                        <wps:wsp>
                                          <wps:cNvPr id="11774" name="Line 11266"/>
                                          <wps:cNvCnPr>
                                            <a:cxnSpLocks noChangeAspect="1" noChangeShapeType="1"/>
                                          </wps:cNvCnPr>
                                          <wps:spPr bwMode="auto">
                                            <a:xfrm>
                                              <a:off x="3041" y="8642"/>
                                              <a:ext cx="936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775" name="Line 11267"/>
                                          <wps:cNvCnPr>
                                            <a:cxnSpLocks noChangeAspect="1" noChangeShapeType="1"/>
                                          </wps:cNvCnPr>
                                          <wps:spPr bwMode="auto">
                                            <a:xfrm>
                                              <a:off x="4675" y="8677"/>
                                              <a:ext cx="468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776" name="Oval 11268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2588" y="7212"/>
                                              <a:ext cx="1870" cy="186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1777" name="Line 11269"/>
                                          <wps:cNvCnPr>
                                            <a:cxnSpLocks noChangeAspect="1" noChangeShapeType="1"/>
                                          </wps:cNvCnPr>
                                          <wps:spPr bwMode="auto">
                                            <a:xfrm flipV="1">
                                              <a:off x="3517" y="7620"/>
                                              <a:ext cx="777" cy="5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triangle" w="med" len="sm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778" name="Line 11270"/>
                                          <wps:cNvCnPr>
                                            <a:cxnSpLocks noChangeAspect="1" noChangeShapeType="1"/>
                                          </wps:cNvCnPr>
                                          <wps:spPr bwMode="auto">
                                            <a:xfrm flipV="1">
                                              <a:off x="4337" y="7620"/>
                                              <a:ext cx="702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779" name="Line 11271"/>
                                          <wps:cNvCnPr>
                                            <a:cxnSpLocks noChangeAspect="1" noChangeShapeType="1"/>
                                          </wps:cNvCnPr>
                                          <wps:spPr bwMode="auto">
                                            <a:xfrm>
                                              <a:off x="3492" y="8142"/>
                                              <a:ext cx="457" cy="22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triangle" w="med" len="sm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780" name="Line 11272"/>
                                          <wps:cNvCnPr>
                                            <a:cxnSpLocks noChangeAspect="1" noChangeShapeType="1"/>
                                          </wps:cNvCnPr>
                                          <wps:spPr bwMode="auto">
                                            <a:xfrm rot="300000">
                                              <a:off x="3952" y="8412"/>
                                              <a:ext cx="702" cy="23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781" name="Oval 11273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2659" y="7614"/>
                                              <a:ext cx="103" cy="10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1782" name="Oval 11274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3470" y="8096"/>
                                              <a:ext cx="102" cy="10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11783" name="Group 11275"/>
                                          <wpg:cNvGrpSpPr>
                                            <a:grpSpLocks noChangeAspect="1"/>
                                          </wpg:cNvGrpSpPr>
                                          <wpg:grpSpPr bwMode="auto">
                                            <a:xfrm>
                                              <a:off x="2827" y="8637"/>
                                              <a:ext cx="1093" cy="256"/>
                                              <a:chOff x="8653" y="8170"/>
                                              <a:chExt cx="720" cy="195"/>
                                            </a:xfrm>
                                          </wpg:grpSpPr>
                                          <wpg:grpSp>
                                            <wpg:cNvPr id="11784" name="Group 11276"/>
                                            <wpg:cNvGrpSpPr>
                                              <a:grpSpLocks noChangeAspect="1"/>
                                            </wpg:cNvGrpSpPr>
                                            <wpg:grpSpPr bwMode="auto">
                                              <a:xfrm>
                                                <a:off x="8653" y="8170"/>
                                                <a:ext cx="495" cy="195"/>
                                                <a:chOff x="8653" y="8170"/>
                                                <a:chExt cx="495" cy="195"/>
                                              </a:xfrm>
                                            </wpg:grpSpPr>
                                            <wpg:grpSp>
                                              <wpg:cNvPr id="11785" name="Group 11277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>
                                                  <a:off x="8653" y="8170"/>
                                                  <a:ext cx="285" cy="180"/>
                                                  <a:chOff x="8653" y="8170"/>
                                                  <a:chExt cx="285" cy="180"/>
                                                </a:xfrm>
                                              </wpg:grpSpPr>
                                              <wps:wsp>
                                                <wps:cNvPr id="11786" name="Line 11278"/>
                                                <wps:cNvCnPr>
                                                  <a:cxnSpLocks noChangeAspect="1" noChangeShapeType="1"/>
                                                </wps:cNvCnPr>
                                                <wps:spPr bwMode="auto">
                                                  <a:xfrm flipH="1">
                                                    <a:off x="8653" y="8170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1787" name="Line 11279"/>
                                                <wps:cNvCnPr>
                                                  <a:cxnSpLocks noChangeAspect="1" noChangeShapeType="1"/>
                                                </wps:cNvCnPr>
                                                <wps:spPr bwMode="auto">
                                                  <a:xfrm flipH="1">
                                                    <a:off x="8758" y="8170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g:grpSp>
                                              <wpg:cNvPr id="11788" name="Group 11280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>
                                                  <a:off x="8863" y="8185"/>
                                                  <a:ext cx="285" cy="180"/>
                                                  <a:chOff x="8653" y="8170"/>
                                                  <a:chExt cx="285" cy="180"/>
                                                </a:xfrm>
                                              </wpg:grpSpPr>
                                              <wps:wsp>
                                                <wps:cNvPr id="11789" name="Line 11281"/>
                                                <wps:cNvCnPr>
                                                  <a:cxnSpLocks noChangeAspect="1" noChangeShapeType="1"/>
                                                </wps:cNvCnPr>
                                                <wps:spPr bwMode="auto">
                                                  <a:xfrm flipH="1">
                                                    <a:off x="8653" y="8170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1790" name="Line 11282"/>
                                                <wps:cNvCnPr>
                                                  <a:cxnSpLocks noChangeAspect="1" noChangeShapeType="1"/>
                                                </wps:cNvCnPr>
                                                <wps:spPr bwMode="auto">
                                                  <a:xfrm flipH="1">
                                                    <a:off x="8758" y="8170"/>
                                                    <a:ext cx="180" cy="18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</wpg:grpSp>
                                          <wpg:grpSp>
                                            <wpg:cNvPr id="11791" name="Group 11283"/>
                                            <wpg:cNvGrpSpPr>
                                              <a:grpSpLocks noChangeAspect="1"/>
                                            </wpg:cNvGrpSpPr>
                                            <wpg:grpSpPr bwMode="auto">
                                              <a:xfrm>
                                                <a:off x="9088" y="8170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792" name="Line 11284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793" name="Line 11285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  <wps:wsp>
                                          <wps:cNvPr id="11794" name="Line 11286"/>
                                          <wps:cNvCnPr>
                                            <a:cxnSpLocks noChangeAspect="1" noChangeShapeType="1"/>
                                          </wps:cNvCnPr>
                                          <wps:spPr bwMode="auto">
                                            <a:xfrm flipH="1" flipV="1">
                                              <a:off x="2713" y="7666"/>
                                              <a:ext cx="788" cy="47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795" name="Arc 11287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 rot="14400000">
                                              <a:off x="2917" y="7900"/>
                                              <a:ext cx="210" cy="212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G0" fmla="+- 0 0 0"/>
                                                <a:gd name="G1" fmla="+- 21600 0 0"/>
                                                <a:gd name="G2" fmla="+- 21600 0 0"/>
                                                <a:gd name="T0" fmla="*/ 0 w 21600"/>
                                                <a:gd name="T1" fmla="*/ 0 h 21600"/>
                                                <a:gd name="T2" fmla="*/ 21600 w 21600"/>
                                                <a:gd name="T3" fmla="*/ 21600 h 21600"/>
                                                <a:gd name="T4" fmla="*/ 0 w 21600"/>
                                                <a:gd name="T5" fmla="*/ 21600 h 21600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T0" y="T1"/>
                                                </a:cxn>
                                                <a:cxn ang="0">
                                                  <a:pos x="T2" y="T3"/>
                                                </a:cxn>
                                                <a:cxn ang="0">
                                                  <a:pos x="T4" y="T5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1600" h="21600" fill="none" extrusionOk="0">
                                                  <a:moveTo>
                                                    <a:pt x="0" y="0"/>
                                                  </a:moveTo>
                                                  <a:cubicBezTo>
                                                    <a:pt x="11929" y="0"/>
                                                    <a:pt x="21600" y="9670"/>
                                                    <a:pt x="21600" y="21600"/>
                                                  </a:cubicBezTo>
                                                </a:path>
                                                <a:path w="21600" h="21600" stroke="0" extrusionOk="0">
                                                  <a:moveTo>
                                                    <a:pt x="0" y="0"/>
                                                  </a:moveTo>
                                                  <a:cubicBezTo>
                                                    <a:pt x="11929" y="0"/>
                                                    <a:pt x="21600" y="9670"/>
                                                    <a:pt x="21600" y="21600"/>
                                                  </a:cubicBezTo>
                                                  <a:lnTo>
                                                    <a:pt x="0" y="21600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11796" name="Group 11288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2296" y="6813"/>
                                              <a:ext cx="3458" cy="645"/>
                                              <a:chOff x="6620" y="2046"/>
                                              <a:chExt cx="2892" cy="645"/>
                                            </a:xfrm>
                                          </wpg:grpSpPr>
                                          <wps:wsp>
                                            <wps:cNvPr id="11797" name="Line 11289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6744" y="2456"/>
                                                <a:ext cx="1980" cy="1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none" w="sm" len="sm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g:grpSp>
                                            <wpg:cNvPr id="11798" name="Group 11290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6620" y="2220"/>
                                                <a:ext cx="544" cy="471"/>
                                                <a:chOff x="2391" y="5259"/>
                                                <a:chExt cx="705" cy="735"/>
                                              </a:xfrm>
                                            </wpg:grpSpPr>
                                            <wpg:grpSp>
                                              <wpg:cNvPr id="11799" name="Group 11291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2601" y="5259"/>
                                                  <a:ext cx="495" cy="195"/>
                                                  <a:chOff x="6381" y="5259"/>
                                                  <a:chExt cx="495" cy="195"/>
                                                </a:xfrm>
                                              </wpg:grpSpPr>
                                              <wps:wsp>
                                                <wps:cNvPr id="11800" name="Line 11292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6381" y="5454"/>
                                                    <a:ext cx="360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905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g:grpSp>
                                                <wpg:cNvPr id="11801" name="Group 11293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6381" y="5259"/>
                                                    <a:ext cx="495" cy="195"/>
                                                    <a:chOff x="6381" y="5274"/>
                                                    <a:chExt cx="495" cy="195"/>
                                                  </a:xfrm>
                                                </wpg:grpSpPr>
                                                <wps:wsp>
                                                  <wps:cNvPr id="11802" name="Line 11294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6381" y="5274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1803" name="Line 11295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6486" y="5274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1804" name="Line 11296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6591" y="5289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1805" name="Line 11297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6696" y="5289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</wpg:grpSp>
                                            <wpg:grpSp>
                                              <wpg:cNvPr id="11806" name="Group 11298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 rot="10800000">
                                                  <a:off x="2391" y="5799"/>
                                                  <a:ext cx="495" cy="195"/>
                                                  <a:chOff x="6381" y="5259"/>
                                                  <a:chExt cx="495" cy="195"/>
                                                </a:xfrm>
                                              </wpg:grpSpPr>
                                              <wps:wsp>
                                                <wps:cNvPr id="11807" name="Line 11299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6381" y="5454"/>
                                                    <a:ext cx="360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905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g:grpSp>
                                                <wpg:cNvPr id="11808" name="Group 11300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6381" y="5259"/>
                                                    <a:ext cx="495" cy="195"/>
                                                    <a:chOff x="6381" y="5274"/>
                                                    <a:chExt cx="495" cy="195"/>
                                                  </a:xfrm>
                                                </wpg:grpSpPr>
                                                <wps:wsp>
                                                  <wps:cNvPr id="11809" name="Line 11301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6381" y="5274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1810" name="Line 11302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6486" y="5274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1811" name="Line 11303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6591" y="5289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1812" name="Line 11304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6696" y="5289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</wpg:grpSp>
                                          </wpg:grpSp>
                                          <wpg:grpSp>
                                            <wpg:cNvPr id="11813" name="Group 11305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310" y="2220"/>
                                                <a:ext cx="544" cy="471"/>
                                                <a:chOff x="2391" y="5259"/>
                                                <a:chExt cx="705" cy="735"/>
                                              </a:xfrm>
                                            </wpg:grpSpPr>
                                            <wpg:grpSp>
                                              <wpg:cNvPr id="11814" name="Group 11306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2601" y="5259"/>
                                                  <a:ext cx="495" cy="195"/>
                                                  <a:chOff x="6381" y="5259"/>
                                                  <a:chExt cx="495" cy="195"/>
                                                </a:xfrm>
                                              </wpg:grpSpPr>
                                              <wps:wsp>
                                                <wps:cNvPr id="11815" name="Line 11307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6381" y="5454"/>
                                                    <a:ext cx="360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905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g:grpSp>
                                                <wpg:cNvPr id="11816" name="Group 11308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6381" y="5259"/>
                                                    <a:ext cx="495" cy="195"/>
                                                    <a:chOff x="6381" y="5274"/>
                                                    <a:chExt cx="495" cy="195"/>
                                                  </a:xfrm>
                                                </wpg:grpSpPr>
                                                <wps:wsp>
                                                  <wps:cNvPr id="11817" name="Line 11309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6381" y="5274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1818" name="Line 11310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6486" y="5274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1819" name="Line 11311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6591" y="5289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1820" name="Line 11312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6696" y="5289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</wpg:grpSp>
                                            <wpg:grpSp>
                                              <wpg:cNvPr id="11821" name="Group 11313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 rot="10800000">
                                                  <a:off x="2391" y="5799"/>
                                                  <a:ext cx="495" cy="195"/>
                                                  <a:chOff x="6381" y="5259"/>
                                                  <a:chExt cx="495" cy="195"/>
                                                </a:xfrm>
                                              </wpg:grpSpPr>
                                              <wps:wsp>
                                                <wps:cNvPr id="11822" name="Line 11314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6381" y="5454"/>
                                                    <a:ext cx="360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905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g:grpSp>
                                                <wpg:cNvPr id="11823" name="Group 11315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6381" y="5259"/>
                                                    <a:ext cx="495" cy="195"/>
                                                    <a:chOff x="6381" y="5274"/>
                                                    <a:chExt cx="495" cy="195"/>
                                                  </a:xfrm>
                                                </wpg:grpSpPr>
                                                <wps:wsp>
                                                  <wps:cNvPr id="11824" name="Line 11316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6381" y="5274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1825" name="Line 11317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6486" y="5274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1826" name="Line 11318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6591" y="5289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1827" name="Line 11319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6696" y="5289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</wpg:grpSp>
                                          </wpg:grpSp>
                                          <wps:wsp>
                                            <wps:cNvPr id="11828" name="Line 11320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8792" y="2456"/>
                                                <a:ext cx="720" cy="1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triangle" w="med" len="med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829" name="Line 11321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8724" y="2448"/>
                                                <a:ext cx="482" cy="1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triangle" w="med" len="med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830" name="Line 11322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 flipH="1" flipV="1">
                                                <a:off x="7397" y="2250"/>
                                                <a:ext cx="108" cy="21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none" w="sm" len="sm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831" name="Text Box 11323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7215" y="2046"/>
                                                <a:ext cx="94" cy="44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19050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 type="none" w="sm" len="sm"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3F8AEC55" w14:textId="77777777" w:rsidR="00D65A14" w:rsidRDefault="00D65A14" w:rsidP="002862F6">
                                                  <w: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none" lIns="0" tIns="0" rIns="0" bIns="0" anchor="t" anchorCtr="0" upright="1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1832" name="Line 1132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2421" y="8334"/>
                                              <a:ext cx="36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</wpg:grp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03384DE" id="Группа 11767" o:spid="_x0000_s2087" style="position:absolute;margin-left:24.1pt;margin-top:.65pt;width:172.9pt;height:113.4pt;z-index:251719680;mso-position-horizontal-relative:text;mso-position-vertical-relative:text" coordorigin="2013,6974" coordsize="3458,22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">
                            <v:line id="Line 11260" o:spid="_x0000_s2088" style="position:absolute;visibility:visible;mso-wrap-style:square" from="2068,8334" to="4407,8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">
                              <v:stroke dashstyle="longDashDot"/>
                              <o:lock v:ext="edit" aspectratio="t"/>
                            </v:line>
                            <v:group id="Group 11261" o:spid="_x0000_s2089" style="position:absolute;left:2013;top:6974;width:3458;height:2268" coordorigin="2013,6974" coordsize="3458,2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">
                              <v:oval id="Oval 11262" o:spid="_x0000_s2090" style="position:absolute;left:2772;top:7840;width:938;height:9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" filled="f" strokeweight="1.5pt">
                                <o:lock v:ext="edit" aspectratio="t"/>
                              </v:oval>
                              <v:group id="Group 11263" o:spid="_x0000_s2091" style="position:absolute;left:2013;top:6974;width:3458;height:2268" coordorigin="2296,6813" coordsize="3458,2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">
                                <v:oval id="Oval 11264" o:spid="_x0000_s2092" style="position:absolute;left:3472;top:7152;width:103;height:1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" fillcolor="black">
                                  <o:lock v:ext="edit" aspectratio="t"/>
                                </v:oval>
                                <v:group id="Group 11265" o:spid="_x0000_s2093" style="position:absolute;left:2296;top:6813;width:3458;height:2268" coordorigin="2296,6813" coordsize="3458,2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">
                                  <v:line id="Line 11266" o:spid="_x0000_s2094" style="position:absolute;visibility:visible;mso-wrap-style:square" from="3041,8642" to="3977,8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" strokeweight="2.25pt">
                                    <o:lock v:ext="edit" aspectratio="t"/>
                                  </v:line>
                                  <v:line id="Line 11267" o:spid="_x0000_s2095" style="position:absolute;visibility:visible;mso-wrap-style:square" from="4675,8677" to="5143,8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">
                                    <o:lock v:ext="edit" aspectratio="t"/>
                                  </v:line>
                                  <v:oval id="Oval 11268" o:spid="_x0000_s2096" style="position:absolute;left:2588;top:7212;width:1870;height:18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" filled="f" strokeweight="1.5pt">
                                    <o:lock v:ext="edit" aspectratio="t"/>
                                  </v:oval>
                                  <v:line id="Line 11269" o:spid="_x0000_s2097" style="position:absolute;flip:y;visibility:visible;mso-wrap-style:square" from="3517,7620" to="4294,8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">
                                    <v:stroke endarrow="block" endarrowlength="short"/>
                                    <o:lock v:ext="edit" aspectratio="t"/>
                                  </v:line>
                                  <v:line id="Line 11270" o:spid="_x0000_s2098" style="position:absolute;flip:y;visibility:visible;mso-wrap-style:square" from="4337,7620" to="5039,7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">
                                    <o:lock v:ext="edit" aspectratio="t"/>
                                  </v:line>
                                  <v:line id="Line 11271" o:spid="_x0000_s2099" style="position:absolute;visibility:visible;mso-wrap-style:square" from="3492,8142" to="3949,83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">
                                    <v:stroke endarrow="block" endarrowlength="short"/>
                                    <o:lock v:ext="edit" aspectratio="t"/>
                                  </v:line>
                                  <v:line id="Line 11272" o:spid="_x0000_s2100" style="position:absolute;rotation:5;visibility:visible;mso-wrap-style:square" from="3952,8412" to="4654,8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">
                                    <o:lock v:ext="edit" aspectratio="t"/>
                                  </v:line>
                                  <v:oval id="Oval 11273" o:spid="_x0000_s2101" style="position:absolute;left:2659;top:7614;width:103;height: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" fillcolor="black">
                                    <o:lock v:ext="edit" aspectratio="t"/>
                                  </v:oval>
                                  <v:oval id="Oval 11274" o:spid="_x0000_s2102" style="position:absolute;left:3470;top:8096;width:102;height:1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" fillcolor="black">
                                    <o:lock v:ext="edit" aspectratio="t"/>
                                  </v:oval>
                                  <v:group id="Group 11275" o:spid="_x0000_s2103" style="position:absolute;left:2827;top:8637;width:1093;height:256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">
                                    <o:lock v:ext="edit" aspectratio="t"/>
                                    <v:group id="Group 11276" o:spid="_x0000_s2104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">
                                      <o:lock v:ext="edit" aspectratio="t"/>
                                      <v:group id="Group 11277" o:spid="_x0000_s2105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">
                                        <o:lock v:ext="edit" aspectratio="t"/>
                                        <v:line id="Line 11278" o:spid="_x0000_s2106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" strokeweight="1pt">
                                          <o:lock v:ext="edit" aspectratio="t"/>
                                        </v:line>
                                        <v:line id="Line 11279" o:spid="_x0000_s2107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" strokeweight="1pt">
                                          <o:lock v:ext="edit" aspectratio="t"/>
                                        </v:line>
                                      </v:group>
                                      <v:group id="Group 11280" o:spid="_x0000_s2108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">
                                        <o:lock v:ext="edit" aspectratio="t"/>
                                        <v:line id="Line 11281" o:spid="_x0000_s2109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" strokeweight="1pt">
                                          <o:lock v:ext="edit" aspectratio="t"/>
                                        </v:line>
                                        <v:line id="Line 11282" o:spid="_x0000_s2110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" strokeweight="1pt">
                                          <o:lock v:ext="edit" aspectratio="t"/>
                                        </v:line>
                                      </v:group>
                                    </v:group>
                                    <v:group id="Group 11283" o:spid="_x0000_s2111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">
                                      <o:lock v:ext="edit" aspectratio="t"/>
                                      <v:line id="Line 11284" o:spid="_x0000_s2112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" strokeweight="1pt">
                                        <o:lock v:ext="edit" aspectratio="t"/>
                                      </v:line>
                                      <v:line id="Line 11285" o:spid="_x0000_s2113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" strokeweight="1pt">
                                        <o:lock v:ext="edit" aspectratio="t"/>
                                      </v:line>
                                    </v:group>
                                  </v:group>
                                  <v:line id="Line 11286" o:spid="_x0000_s2114" style="position:absolute;flip:x y;visibility:visible;mso-wrap-style:square" from="2713,7666" to="3501,81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">
                                    <o:lock v:ext="edit" aspectratio="t"/>
                                  </v:line>
                                  <v:shape id="Arc 11287" o:spid="_x0000_s2115" style="position:absolute;left:2917;top:7900;width:210;height:212;rotation:-12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" path="m,nfc11929,,21600,9670,21600,21600em,nsc11929,,21600,9670,21600,21600l,21600,,xe" filled="f">
                                    <v:path arrowok="t" o:extrusionok="f" o:connecttype="custom" o:connectlocs="0,0;210,212;0,212" o:connectangles="0,0,0"/>
                                    <o:lock v:ext="edit" aspectratio="t"/>
                                  </v:shape>
                                  <v:group id="Group 11288" o:spid="_x0000_s2116" style="position:absolute;left:2296;top:6813;width:3458;height:645" coordorigin="6620,2046" coordsize="2892,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">
                                    <v:line id="Line 11289" o:spid="_x0000_s2117" style="position:absolute;visibility:visible;mso-wrap-style:square" from="6744,2456" to="8724,2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" strokeweight="1.5pt">
                                      <v:stroke endarrowwidth="narrow" endarrowlength="short"/>
                                    </v:line>
                                    <v:group id="Group 11290" o:spid="_x0000_s2118" style="position:absolute;left:6620;top:2220;width:544;height:471" coordorigin="2391,5259" coordsize="705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">
                                      <v:group id="Group 11291" o:spid="_x0000_s2119" style="position:absolute;left:2601;top:5259;width:495;height:195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">
                                        <v:line id="Line 11292" o:spid="_x0000_s2120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" strokeweight="1.5pt"/>
                                        <v:group id="Group 11293" o:spid="_x0000_s2121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">
                                          <v:line id="Line 11294" o:spid="_x0000_s2122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"/>
                                          <v:line id="Line 11295" o:spid="_x0000_s2123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"/>
                                          <v:line id="Line 11296" o:spid="_x0000_s2124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"/>
                                          <v:line id="Line 11297" o:spid="_x0000_s2125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"/>
                                        </v:group>
                                      </v:group>
                                      <v:group id="Group 11298" o:spid="_x0000_s2126" style="position:absolute;left:2391;top:5799;width:495;height:195;rotation:180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">
                                        <v:line id="Line 11299" o:spid="_x0000_s2127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" strokeweight="1.5pt"/>
                                        <v:group id="Group 11300" o:spid="_x0000_s2128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vvTxwAAAN4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DTRSK88o7MoNf/AAAA//8DAFBLAQItABQABgAIAAAAIQDb4fbL7gAAAIUBAAATAAAAAAAA&#10;AAAAAAAAAAAAAABbQ29udGVudF9UeXBlc10ueG1sUEsBAi0AFAAGAAgAAAAhAFr0LFu/AAAAFQEA&#10;AAsAAAAAAAAAAAAAAAAAHwEAAF9yZWxzLy5yZWxzUEsBAi0AFAAGAAgAAAAhAMA++9PHAAAA3gAA&#10;AA8AAAAAAAAAAAAAAAAABwIAAGRycy9kb3ducmV2LnhtbFBLBQYAAAAAAwADALcAAAD7AgAAAAA=&#10;">
                                          <v:line id="Line 11301" o:spid="_x0000_s2129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"/>
                                          <v:line id="Line 11302" o:spid="_x0000_s2130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"/>
                                          <v:line id="Line 11303" o:spid="_x0000_s2131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"/>
                                          <v:line id="Line 11304" o:spid="_x0000_s2132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"/>
                                        </v:group>
                                      </v:group>
                                    </v:group>
                                    <v:group id="Group 11305" o:spid="_x0000_s2133" style="position:absolute;left:8310;top:2220;width:544;height:471" coordorigin="2391,5259" coordsize="705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">
                                      <v:group id="Group 11306" o:spid="_x0000_s2134" style="position:absolute;left:2601;top:5259;width:495;height:195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">
                                        <v:line id="Line 11307" o:spid="_x0000_s2135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" strokeweight="1.5pt"/>
                                        <v:group id="Group 11308" o:spid="_x0000_s2136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">
                                          <v:line id="Line 11309" o:spid="_x0000_s2137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"/>
                                          <v:line id="Line 11310" o:spid="_x0000_s2138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"/>
                                          <v:line id="Line 11311" o:spid="_x0000_s2139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"/>
                                          <v:line id="Line 11312" o:spid="_x0000_s2140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"/>
                                        </v:group>
                                      </v:group>
                                      <v:group id="Group 11313" o:spid="_x0000_s2141" style="position:absolute;left:2391;top:5799;width:495;height:195;rotation:180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">
                                        <v:line id="Line 11314" o:spid="_x0000_s2142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" strokeweight="1.5pt"/>
                                        <v:group id="Group 11315" o:spid="_x0000_s2143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">
                                          <v:line id="Line 11316" o:spid="_x0000_s2144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"/>
                                          <v:line id="Line 11317" o:spid="_x0000_s2145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"/>
                                          <v:line id="Line 11318" o:spid="_x0000_s2146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"/>
                                          <v:line id="Line 11319" o:spid="_x0000_s2147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"/>
                                        </v:group>
                                      </v:group>
                                    </v:group>
                                    <v:line id="Line 11320" o:spid="_x0000_s2148" style="position:absolute;visibility:visible;mso-wrap-style:square" from="8792,2456" to="9512,2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" strokeweight="1.5pt">
                                      <v:stroke endarrow="block"/>
                                    </v:line>
                                    <v:line id="Line 11321" o:spid="_x0000_s2149" style="position:absolute;visibility:visible;mso-wrap-style:square" from="8724,2448" to="9206,2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" strokeweight="1.5pt">
                                      <v:stroke endarrow="block"/>
                                    </v:line>
                                    <v:line id="Line 11322" o:spid="_x0000_s2150" style="position:absolute;flip:x y;visibility:visible;mso-wrap-style:square" from="7397,2250" to="7505,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">
                                      <v:stroke endarrowwidth="narrow" endarrowlength="short"/>
                                      <o:lock v:ext="edit" aspectratio="t"/>
                                    </v:line>
                                    <v:shape id="Text Box 11323" o:spid="_x0000_s2151" type="#_x0000_t202" style="position:absolute;left:7215;top:2046;width:94;height: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" filled="f" stroked="f" strokeweight="1.5pt">
                                      <v:stroke endarrowwidth="narrow" endarrowlength="short"/>
                                      <v:textbox style="mso-fit-shape-to-text:t" inset="0,0,0,0">
                                        <w:txbxContent>
                                          <w:p w14:paraId="3F8AEC55" w14:textId="77777777" w:rsidR="00D65A14" w:rsidRDefault="00D65A14" w:rsidP="002862F6">
                                            <w: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line id="Line 11324" o:spid="_x0000_s2152" style="position:absolute;flip:x;visibility:visible;mso-wrap-style:square" from="2421,8334" to="2781,8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"/>
                                </v:group>
                              </v:group>
                            </v:group>
                          </v:group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7872" behindDoc="0" locked="0" layoutInCell="1" allowOverlap="1" wp14:anchorId="0E4F8D33" wp14:editId="1CE89EB8">
                            <wp:simplePos x="0" y="0"/>
                            <wp:positionH relativeFrom="column">
                              <wp:posOffset>2253615</wp:posOffset>
                            </wp:positionH>
                            <wp:positionV relativeFrom="paragraph">
                              <wp:posOffset>3810</wp:posOffset>
                            </wp:positionV>
                            <wp:extent cx="165735" cy="279400"/>
                            <wp:effectExtent l="0" t="635" r="0" b="0"/>
                            <wp:wrapNone/>
                            <wp:docPr id="11766" name="Надпись 1176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65735" cy="279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92C6153" w14:textId="77777777" w:rsidR="00D65A14" w:rsidRPr="00BA0A14" w:rsidRDefault="00D65A14" w:rsidP="002862F6">
                                        <w:r w:rsidRPr="000F1728">
                                          <w:rPr>
                                            <w:position w:val="-12"/>
                                          </w:rPr>
                                          <w:object w:dxaOrig="260" w:dyaOrig="440" w14:anchorId="65696C9A">
                                            <v:shape id="_x0000_i1062" type="#_x0000_t75" style="width:12.9pt;height:21.75pt" o:ole="">
                                              <v:imagedata r:id="rId49" o:title=""/>
                                            </v:shape>
                                            <o:OLEObject Type="Embed" ProgID="Equation.DSMT4" ShapeID="_x0000_i1062" DrawAspect="Content" ObjectID="_1664177708" r:id="rId50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E4F8D33" id="Надпись 11766" o:spid="_x0000_s2153" type="#_x0000_t202" style="position:absolute;margin-left:177.45pt;margin-top:.3pt;width:13.05pt;height:22pt;z-index:251727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" filled="f" stroked="f">
                            <v:textbox style="mso-fit-shape-to-text:t" inset="0,0,0,0">
                              <w:txbxContent>
                                <w:p w14:paraId="492C6153" w14:textId="77777777" w:rsidR="00D65A14" w:rsidRPr="00BA0A14" w:rsidRDefault="00D65A14" w:rsidP="002862F6">
                                  <w:r w:rsidRPr="000F1728">
                                    <w:rPr>
                                      <w:position w:val="-12"/>
                                    </w:rPr>
                                    <w:object w:dxaOrig="260" w:dyaOrig="440" w14:anchorId="65696C9A">
                                      <v:shape id="_x0000_i1062" type="#_x0000_t75" style="width:12.9pt;height:21.75pt" o:ole="">
                                        <v:imagedata r:id="rId49" o:title=""/>
                                      </v:shape>
                                      <o:OLEObject Type="Embed" ProgID="Equation.DSMT4" ShapeID="_x0000_i1062" DrawAspect="Content" ObjectID="_1664177708" r:id="rId51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6848" behindDoc="0" locked="0" layoutInCell="1" allowOverlap="1" wp14:anchorId="231DAD5F" wp14:editId="4490D5A6">
                            <wp:simplePos x="0" y="0"/>
                            <wp:positionH relativeFrom="column">
                              <wp:posOffset>1983740</wp:posOffset>
                            </wp:positionH>
                            <wp:positionV relativeFrom="paragraph">
                              <wp:posOffset>21590</wp:posOffset>
                            </wp:positionV>
                            <wp:extent cx="165735" cy="241300"/>
                            <wp:effectExtent l="3175" t="0" r="2540" b="0"/>
                            <wp:wrapNone/>
                            <wp:docPr id="11765" name="Надпись 1176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65735" cy="241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ADB8DE0" w14:textId="77777777" w:rsidR="00D65A14" w:rsidRPr="00BA0A14" w:rsidRDefault="00D65A14" w:rsidP="002862F6">
                                        <w:r w:rsidRPr="000F1728">
                                          <w:rPr>
                                            <w:position w:val="-12"/>
                                          </w:rPr>
                                          <w:object w:dxaOrig="260" w:dyaOrig="380" w14:anchorId="1878339A">
                                            <v:shape id="_x0000_i1064" type="#_x0000_t75" style="width:12.9pt;height:19pt" o:ole="">
                                              <v:imagedata r:id="rId52" o:title=""/>
                                            </v:shape>
                                            <o:OLEObject Type="Embed" ProgID="Equation.DSMT4" ShapeID="_x0000_i1064" DrawAspect="Content" ObjectID="_1664177709" r:id="rId53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31DAD5F" id="Надпись 11765" o:spid="_x0000_s2154" type="#_x0000_t202" style="position:absolute;margin-left:156.2pt;margin-top:1.7pt;width:13.05pt;height:19pt;z-index:2517268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" filled="f" stroked="f">
                            <v:textbox style="mso-fit-shape-to-text:t" inset="0,0,0,0">
                              <w:txbxContent>
                                <w:p w14:paraId="4ADB8DE0" w14:textId="77777777" w:rsidR="00D65A14" w:rsidRPr="00BA0A14" w:rsidRDefault="00D65A14" w:rsidP="002862F6">
                                  <w:r w:rsidRPr="000F1728">
                                    <w:rPr>
                                      <w:position w:val="-12"/>
                                    </w:rPr>
                                    <w:object w:dxaOrig="260" w:dyaOrig="380" w14:anchorId="1878339A">
                                      <v:shape id="_x0000_i1064" type="#_x0000_t75" style="width:12.9pt;height:19pt" o:ole="">
                                        <v:imagedata r:id="rId52" o:title=""/>
                                      </v:shape>
                                      <o:OLEObject Type="Embed" ProgID="Equation.DSMT4" ShapeID="_x0000_i1064" DrawAspect="Content" ObjectID="_1664177709" r:id="rId54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1728" behindDoc="0" locked="0" layoutInCell="1" allowOverlap="1" wp14:anchorId="03612DBB" wp14:editId="42240C0A">
                            <wp:simplePos x="0" y="0"/>
                            <wp:positionH relativeFrom="column">
                              <wp:posOffset>1148715</wp:posOffset>
                            </wp:positionH>
                            <wp:positionV relativeFrom="paragraph">
                              <wp:posOffset>67310</wp:posOffset>
                            </wp:positionV>
                            <wp:extent cx="110490" cy="175260"/>
                            <wp:effectExtent l="0" t="0" r="0" b="0"/>
                            <wp:wrapNone/>
                            <wp:docPr id="11764" name="Надпись 1176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10490" cy="17526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0DB51CD" w14:textId="77777777" w:rsidR="00D65A14" w:rsidRPr="00BA0A14" w:rsidRDefault="00D65A14" w:rsidP="002862F6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3612DBB" id="Надпись 11764" o:spid="_x0000_s2155" type="#_x0000_t202" style="position:absolute;margin-left:90.45pt;margin-top:5.3pt;width:8.7pt;height:13.8pt;z-index:251721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" stroked="f">
                            <v:textbox style="mso-fit-shape-to-text:t" inset="0,0,0,0">
                              <w:txbxContent>
                                <w:p w14:paraId="70DB51CD" w14:textId="77777777" w:rsidR="00D65A14" w:rsidRPr="00BA0A14" w:rsidRDefault="00D65A14" w:rsidP="002862F6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2576" behindDoc="0" locked="0" layoutInCell="1" allowOverlap="1" wp14:anchorId="7BEEC2CE" wp14:editId="11B45D9D">
                            <wp:simplePos x="0" y="0"/>
                            <wp:positionH relativeFrom="column">
                              <wp:posOffset>1085215</wp:posOffset>
                            </wp:positionH>
                            <wp:positionV relativeFrom="paragraph">
                              <wp:posOffset>110490</wp:posOffset>
                            </wp:positionV>
                            <wp:extent cx="1905" cy="1485900"/>
                            <wp:effectExtent l="9525" t="12065" r="7620" b="6985"/>
                            <wp:wrapNone/>
                            <wp:docPr id="11763" name="Прямая соединительная линия 1176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0" y="0"/>
                                      <a:ext cx="1905" cy="1485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lgDash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2A0E126F" id="Прямая соединительная линия 11763" o:spid="_x0000_s1026" style="position:absolute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45pt,8.7pt" to="85.6pt,12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">
                            <v:stroke dashstyle="longDashDot"/>
                            <o:lock v:ext="edit" aspectratio="t"/>
                          </v:lin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  <w:p w14:paraId="206AC5CA" w14:textId="77777777" w:rsidR="002862F6" w:rsidRPr="002862F6" w:rsidRDefault="002862F6" w:rsidP="002862F6">
                  <w:pPr>
                    <w:tabs>
                      <w:tab w:val="left" w:pos="1230"/>
                      <w:tab w:val="left" w:pos="2940"/>
                    </w:tabs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5824" behindDoc="0" locked="0" layoutInCell="1" allowOverlap="1" wp14:anchorId="4F77FE6A" wp14:editId="4968130E">
                            <wp:simplePos x="0" y="0"/>
                            <wp:positionH relativeFrom="column">
                              <wp:posOffset>1871345</wp:posOffset>
                            </wp:positionH>
                            <wp:positionV relativeFrom="paragraph">
                              <wp:posOffset>191135</wp:posOffset>
                            </wp:positionV>
                            <wp:extent cx="102235" cy="175260"/>
                            <wp:effectExtent l="0" t="1270" r="0" b="4445"/>
                            <wp:wrapNone/>
                            <wp:docPr id="11762" name="Надпись 1176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E49A4BB" w14:textId="77777777" w:rsidR="00D65A14" w:rsidRPr="00BA0A14" w:rsidRDefault="00D65A14" w:rsidP="002862F6">
                                        <w: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F77FE6A" id="Надпись 11762" o:spid="_x0000_s2156" type="#_x0000_t202" style="position:absolute;margin-left:147.35pt;margin-top:15.05pt;width:8.05pt;height:13.8pt;z-index:251725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" filled="f" stroked="f">
                            <v:textbox style="mso-fit-shape-to-text:t" inset="0,0,0,0">
                              <w:txbxContent>
                                <w:p w14:paraId="6E49A4BB" w14:textId="77777777" w:rsidR="00D65A14" w:rsidRPr="00BA0A14" w:rsidRDefault="00D65A14" w:rsidP="002862F6">
                                  <w: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3776" behindDoc="0" locked="0" layoutInCell="1" allowOverlap="1" wp14:anchorId="38AFE52A" wp14:editId="4EF7575F">
                            <wp:simplePos x="0" y="0"/>
                            <wp:positionH relativeFrom="column">
                              <wp:posOffset>271145</wp:posOffset>
                            </wp:positionH>
                            <wp:positionV relativeFrom="paragraph">
                              <wp:posOffset>835025</wp:posOffset>
                            </wp:positionV>
                            <wp:extent cx="76835" cy="175260"/>
                            <wp:effectExtent l="0" t="0" r="3810" b="0"/>
                            <wp:wrapNone/>
                            <wp:docPr id="11761" name="Надпись 1176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76835" cy="17526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CDADB0D" w14:textId="77777777" w:rsidR="00D65A14" w:rsidRPr="00BA0A14" w:rsidRDefault="00D65A14" w:rsidP="002862F6">
                                        <w: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8AFE52A" id="Надпись 11761" o:spid="_x0000_s2157" type="#_x0000_t202" style="position:absolute;margin-left:21.35pt;margin-top:65.75pt;width:6.05pt;height:13.8pt;z-index:251723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" stroked="f">
                            <v:textbox style="mso-fit-shape-to-text:t" inset="0,0,0,0">
                              <w:txbxContent>
                                <w:p w14:paraId="5CDADB0D" w14:textId="77777777" w:rsidR="00D65A14" w:rsidRPr="00BA0A14" w:rsidRDefault="00D65A14" w:rsidP="002862F6">
                                  <w: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3600" behindDoc="0" locked="0" layoutInCell="1" allowOverlap="1" wp14:anchorId="01DFAC8F" wp14:editId="7CEBA3A4">
                            <wp:simplePos x="0" y="0"/>
                            <wp:positionH relativeFrom="column">
                              <wp:posOffset>1869440</wp:posOffset>
                            </wp:positionH>
                            <wp:positionV relativeFrom="paragraph">
                              <wp:posOffset>806450</wp:posOffset>
                            </wp:positionV>
                            <wp:extent cx="50800" cy="175260"/>
                            <wp:effectExtent l="3175" t="0" r="3175" b="0"/>
                            <wp:wrapNone/>
                            <wp:docPr id="11760" name="Надпись 1176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50800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none" w="sm" len="sm"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4018176" w14:textId="77777777" w:rsidR="00D65A14" w:rsidRDefault="00D65A14" w:rsidP="002862F6">
                                        <w: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1DFAC8F" id="Надпись 11760" o:spid="_x0000_s2158" type="#_x0000_t202" style="position:absolute;margin-left:147.2pt;margin-top:63.5pt;width:4pt;height:13.8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" filled="f" stroked="f" strokeweight="1.5pt">
                            <v:stroke endarrowwidth="narrow" endarrowlength="short"/>
                            <v:textbox style="mso-fit-shape-to-text:t" inset="0,0,0,0">
                              <w:txbxContent>
                                <w:p w14:paraId="04018176" w14:textId="77777777" w:rsidR="00D65A14" w:rsidRDefault="00D65A14" w:rsidP="002862F6">
                                  <w: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  <w:p w14:paraId="3B32946D" w14:textId="77777777" w:rsidR="002862F6" w:rsidRPr="002862F6" w:rsidRDefault="002862F6" w:rsidP="002862F6">
                  <w:pPr>
                    <w:tabs>
                      <w:tab w:val="left" w:pos="1230"/>
                      <w:tab w:val="left" w:pos="2940"/>
                    </w:tabs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1552" behindDoc="0" locked="0" layoutInCell="1" allowOverlap="1" wp14:anchorId="76F1C589" wp14:editId="34340C63">
                            <wp:simplePos x="0" y="0"/>
                            <wp:positionH relativeFrom="column">
                              <wp:posOffset>383540</wp:posOffset>
                            </wp:positionH>
                            <wp:positionV relativeFrom="paragraph">
                              <wp:posOffset>69215</wp:posOffset>
                            </wp:positionV>
                            <wp:extent cx="102235" cy="175260"/>
                            <wp:effectExtent l="3175" t="0" r="0" b="0"/>
                            <wp:wrapNone/>
                            <wp:docPr id="11759" name="Надпись 1175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6C4D407" w14:textId="77777777" w:rsidR="00D65A14" w:rsidRDefault="00D65A14" w:rsidP="002862F6">
                                        <w:r>
                                          <w:t>С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6F1C589" id="Надпись 11759" o:spid="_x0000_s2159" type="#_x0000_t202" style="position:absolute;margin-left:30.2pt;margin-top:5.45pt;width:8.05pt;height:13.8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" stroked="f">
                            <v:textbox style="mso-fit-shape-to-text:t" inset="0,0,0,0">
                              <w:txbxContent>
                                <w:p w14:paraId="76C4D407" w14:textId="77777777" w:rsidR="00D65A14" w:rsidRDefault="00D65A14" w:rsidP="002862F6">
                                  <w:r>
                                    <w:t>С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  <w:p w14:paraId="1E74DC5C" w14:textId="77777777" w:rsidR="002862F6" w:rsidRPr="002862F6" w:rsidRDefault="002862F6" w:rsidP="002862F6">
                  <w:pPr>
                    <w:tabs>
                      <w:tab w:val="left" w:pos="1230"/>
                      <w:tab w:val="left" w:pos="2940"/>
                    </w:tabs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4800" behindDoc="0" locked="0" layoutInCell="1" allowOverlap="1" wp14:anchorId="4BCBEFEE" wp14:editId="69C05F9D">
                            <wp:simplePos x="0" y="0"/>
                            <wp:positionH relativeFrom="column">
                              <wp:posOffset>532765</wp:posOffset>
                            </wp:positionH>
                            <wp:positionV relativeFrom="paragraph">
                              <wp:posOffset>122555</wp:posOffset>
                            </wp:positionV>
                            <wp:extent cx="200025" cy="175260"/>
                            <wp:effectExtent l="0" t="0" r="0" b="0"/>
                            <wp:wrapNone/>
                            <wp:docPr id="11758" name="Надпись 1175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002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0C9F057" w14:textId="77777777" w:rsidR="00D65A14" w:rsidRPr="00BA0A14" w:rsidRDefault="00D65A14" w:rsidP="002862F6">
                                        <w:r>
                                          <w:t>30º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BCBEFEE" id="Надпись 11758" o:spid="_x0000_s2160" type="#_x0000_t202" style="position:absolute;margin-left:41.95pt;margin-top:9.65pt;width:15.75pt;height:13.8pt;z-index:251724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" filled="f" stroked="f">
                            <v:textbox style="mso-fit-shape-to-text:t" inset="0,0,0,0">
                              <w:txbxContent>
                                <w:p w14:paraId="40C9F057" w14:textId="77777777" w:rsidR="00D65A14" w:rsidRPr="00BA0A14" w:rsidRDefault="00D65A14" w:rsidP="002862F6">
                                  <w:r>
                                    <w:t>30º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2752" behindDoc="0" locked="0" layoutInCell="1" allowOverlap="1" wp14:anchorId="1421084B" wp14:editId="5247DB32">
                            <wp:simplePos x="0" y="0"/>
                            <wp:positionH relativeFrom="column">
                              <wp:posOffset>955040</wp:posOffset>
                            </wp:positionH>
                            <wp:positionV relativeFrom="paragraph">
                              <wp:posOffset>122555</wp:posOffset>
                            </wp:positionV>
                            <wp:extent cx="102235" cy="175260"/>
                            <wp:effectExtent l="3175" t="0" r="0" b="0"/>
                            <wp:wrapNone/>
                            <wp:docPr id="11757" name="Надпись 1175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F81D342" w14:textId="77777777" w:rsidR="00D65A14" w:rsidRPr="00BA0A14" w:rsidRDefault="00D65A14" w:rsidP="002862F6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421084B" id="Надпись 11757" o:spid="_x0000_s2161" type="#_x0000_t202" style="position:absolute;margin-left:75.2pt;margin-top:9.65pt;width:8.05pt;height:13.8pt;z-index:251722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" filled="f" stroked="f">
                            <v:textbox style="mso-fit-shape-to-text:t" inset="0,0,0,0">
                              <w:txbxContent>
                                <w:p w14:paraId="4F81D342" w14:textId="77777777" w:rsidR="00D65A14" w:rsidRPr="00BA0A14" w:rsidRDefault="00D65A14" w:rsidP="002862F6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  <w:p w14:paraId="04368932" w14:textId="77777777" w:rsidR="002862F6" w:rsidRPr="002862F6" w:rsidRDefault="002862F6" w:rsidP="002862F6">
                  <w:pPr>
                    <w:tabs>
                      <w:tab w:val="left" w:pos="1230"/>
                      <w:tab w:val="left" w:pos="2940"/>
                    </w:tabs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</w:p>
                <w:p w14:paraId="3B39F97D" w14:textId="77777777" w:rsidR="002862F6" w:rsidRPr="002862F6" w:rsidRDefault="002862F6" w:rsidP="002862F6">
                  <w:pPr>
                    <w:tabs>
                      <w:tab w:val="left" w:pos="1230"/>
                      <w:tab w:val="left" w:pos="2940"/>
                    </w:tabs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</w:p>
              </w:tc>
              <w:tc>
                <w:tcPr>
                  <w:tcW w:w="46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A24FE56" w14:textId="77777777" w:rsidR="002862F6" w:rsidRPr="002862F6" w:rsidRDefault="002862F6" w:rsidP="002862F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9920" behindDoc="0" locked="0" layoutInCell="1" allowOverlap="1" wp14:anchorId="29B0DE9D" wp14:editId="0158F186">
                            <wp:simplePos x="0" y="0"/>
                            <wp:positionH relativeFrom="column">
                              <wp:posOffset>1418590</wp:posOffset>
                            </wp:positionH>
                            <wp:positionV relativeFrom="paragraph">
                              <wp:posOffset>32385</wp:posOffset>
                            </wp:positionV>
                            <wp:extent cx="102235" cy="175260"/>
                            <wp:effectExtent l="1905" t="635" r="635" b="0"/>
                            <wp:wrapNone/>
                            <wp:docPr id="11756" name="Надпись 1175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6D624B8" w14:textId="77777777" w:rsidR="00D65A14" w:rsidRPr="00BA0A14" w:rsidRDefault="00D65A14" w:rsidP="002862F6">
                                        <w: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9B0DE9D" id="Надпись 11756" o:spid="_x0000_s2162" type="#_x0000_t202" style="position:absolute;margin-left:111.7pt;margin-top:2.55pt;width:8.05pt;height:13.8pt;z-index:2517299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" filled="f" stroked="f">
                            <v:textbox style="mso-fit-shape-to-text:t" inset="0,0,0,0">
                              <w:txbxContent>
                                <w:p w14:paraId="06D624B8" w14:textId="77777777" w:rsidR="00D65A14" w:rsidRPr="00BA0A14" w:rsidRDefault="00D65A14" w:rsidP="002862F6">
                                  <w: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6</w:t>
                  </w:r>
                </w:p>
                <w:p w14:paraId="383DFF7C" w14:textId="77777777" w:rsidR="002862F6" w:rsidRPr="002862F6" w:rsidRDefault="002862F6" w:rsidP="002862F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03648" behindDoc="0" locked="0" layoutInCell="1" allowOverlap="1" wp14:anchorId="4C3655E7" wp14:editId="5B8A6FE9">
                            <wp:simplePos x="0" y="0"/>
                            <wp:positionH relativeFrom="column">
                              <wp:posOffset>353060</wp:posOffset>
                            </wp:positionH>
                            <wp:positionV relativeFrom="paragraph">
                              <wp:posOffset>180975</wp:posOffset>
                            </wp:positionV>
                            <wp:extent cx="203835" cy="279400"/>
                            <wp:effectExtent l="3175" t="635" r="2540" b="0"/>
                            <wp:wrapNone/>
                            <wp:docPr id="11755" name="Надпись 1175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3835" cy="2794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7953949" w14:textId="77777777" w:rsidR="00D65A14" w:rsidRPr="00743FAA" w:rsidRDefault="00D65A14" w:rsidP="002862F6">
                                        <w:r w:rsidRPr="00743FAA">
                                          <w:rPr>
                                            <w:position w:val="-12"/>
                                          </w:rPr>
                                          <w:object w:dxaOrig="320" w:dyaOrig="440" w14:anchorId="566064C0">
                                            <v:shape id="_x0000_i1066" type="#_x0000_t75" style="width:16.3pt;height:21.75pt" o:ole="">
                                              <v:imagedata r:id="rId55" o:title=""/>
                                            </v:shape>
                                            <o:OLEObject Type="Embed" ProgID="Equation.DSMT4" ShapeID="_x0000_i1066" DrawAspect="Content" ObjectID="_1664177710" r:id="rId56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C3655E7" id="Надпись 11755" o:spid="_x0000_s2163" type="#_x0000_t202" style="position:absolute;margin-left:27.8pt;margin-top:14.25pt;width:16.05pt;height:22pt;z-index:251803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" stroked="f">
                            <v:textbox style="mso-fit-shape-to-text:t" inset="0,0,0,0">
                              <w:txbxContent>
                                <w:p w14:paraId="47953949" w14:textId="77777777" w:rsidR="00D65A14" w:rsidRPr="00743FAA" w:rsidRDefault="00D65A14" w:rsidP="002862F6">
                                  <w:r w:rsidRPr="00743FAA">
                                    <w:rPr>
                                      <w:position w:val="-12"/>
                                    </w:rPr>
                                    <w:object w:dxaOrig="320" w:dyaOrig="440" w14:anchorId="566064C0">
                                      <v:shape id="_x0000_i1066" type="#_x0000_t75" style="width:16.3pt;height:21.75pt" o:ole="">
                                        <v:imagedata r:id="rId55" o:title=""/>
                                      </v:shape>
                                      <o:OLEObject Type="Embed" ProgID="Equation.DSMT4" ShapeID="_x0000_i1066" DrawAspect="Content" ObjectID="_1664177710" r:id="rId57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04672" behindDoc="0" locked="0" layoutInCell="1" allowOverlap="1" wp14:anchorId="68F41FA6" wp14:editId="786F139E">
                            <wp:simplePos x="0" y="0"/>
                            <wp:positionH relativeFrom="column">
                              <wp:posOffset>396240</wp:posOffset>
                            </wp:positionH>
                            <wp:positionV relativeFrom="paragraph">
                              <wp:posOffset>410210</wp:posOffset>
                            </wp:positionV>
                            <wp:extent cx="203835" cy="241300"/>
                            <wp:effectExtent l="0" t="1270" r="0" b="0"/>
                            <wp:wrapNone/>
                            <wp:docPr id="11754" name="Надпись 1175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3835" cy="241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24CEED5" w14:textId="77777777" w:rsidR="00D65A14" w:rsidRPr="00743FAA" w:rsidRDefault="00D65A14" w:rsidP="002862F6">
                                        <w:r w:rsidRPr="00743FAA">
                                          <w:rPr>
                                            <w:position w:val="-12"/>
                                          </w:rPr>
                                          <w:object w:dxaOrig="320" w:dyaOrig="380" w14:anchorId="4B05F05E">
                                            <v:shape id="_x0000_i1068" type="#_x0000_t75" style="width:16.3pt;height:19pt" o:ole="">
                                              <v:imagedata r:id="rId58" o:title=""/>
                                            </v:shape>
                                            <o:OLEObject Type="Embed" ProgID="Equation.DSMT4" ShapeID="_x0000_i1068" DrawAspect="Content" ObjectID="_1664177711" r:id="rId59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8F41FA6" id="Надпись 11754" o:spid="_x0000_s2164" type="#_x0000_t202" style="position:absolute;margin-left:31.2pt;margin-top:32.3pt;width:16.05pt;height:19pt;z-index:251804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" filled="f" stroked="f">
                            <v:textbox style="mso-fit-shape-to-text:t" inset="0,0,0,0">
                              <w:txbxContent>
                                <w:p w14:paraId="624CEED5" w14:textId="77777777" w:rsidR="00D65A14" w:rsidRPr="00743FAA" w:rsidRDefault="00D65A14" w:rsidP="002862F6">
                                  <w:r w:rsidRPr="00743FAA">
                                    <w:rPr>
                                      <w:position w:val="-12"/>
                                    </w:rPr>
                                    <w:object w:dxaOrig="320" w:dyaOrig="380" w14:anchorId="4B05F05E">
                                      <v:shape id="_x0000_i1068" type="#_x0000_t75" style="width:16.3pt;height:19pt" o:ole="">
                                        <v:imagedata r:id="rId58" o:title=""/>
                                      </v:shape>
                                      <o:OLEObject Type="Embed" ProgID="Equation.DSMT4" ShapeID="_x0000_i1068" DrawAspect="Content" ObjectID="_1664177711" r:id="rId60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1968" behindDoc="0" locked="0" layoutInCell="1" allowOverlap="1" wp14:anchorId="58509F50" wp14:editId="27FCB746">
                            <wp:simplePos x="0" y="0"/>
                            <wp:positionH relativeFrom="column">
                              <wp:posOffset>280670</wp:posOffset>
                            </wp:positionH>
                            <wp:positionV relativeFrom="paragraph">
                              <wp:posOffset>866775</wp:posOffset>
                            </wp:positionV>
                            <wp:extent cx="110490" cy="175260"/>
                            <wp:effectExtent l="0" t="635" r="0" b="0"/>
                            <wp:wrapNone/>
                            <wp:docPr id="11753" name="Надпись 1175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10490" cy="17526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2D7F9053" w14:textId="77777777" w:rsidR="00D65A14" w:rsidRPr="00BA0A14" w:rsidRDefault="00D65A14" w:rsidP="002862F6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8509F50" id="Надпись 11753" o:spid="_x0000_s2165" type="#_x0000_t202" style="position:absolute;margin-left:22.1pt;margin-top:68.25pt;width:8.7pt;height:13.8pt;z-index:2517319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" stroked="f">
                            <v:textbox style="mso-fit-shape-to-text:t" inset="0,0,0,0">
                              <w:txbxContent>
                                <w:p w14:paraId="2D7F9053" w14:textId="77777777" w:rsidR="00D65A14" w:rsidRPr="00BA0A14" w:rsidRDefault="00D65A14" w:rsidP="002862F6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0944" behindDoc="0" locked="0" layoutInCell="1" allowOverlap="1" wp14:anchorId="250FD1E5" wp14:editId="6AF41362">
                            <wp:simplePos x="0" y="0"/>
                            <wp:positionH relativeFrom="column">
                              <wp:posOffset>2259965</wp:posOffset>
                            </wp:positionH>
                            <wp:positionV relativeFrom="paragraph">
                              <wp:posOffset>788670</wp:posOffset>
                            </wp:positionV>
                            <wp:extent cx="102235" cy="175260"/>
                            <wp:effectExtent l="0" t="0" r="0" b="0"/>
                            <wp:wrapNone/>
                            <wp:docPr id="11752" name="Надпись 1175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98B4424" w14:textId="77777777" w:rsidR="00D65A14" w:rsidRPr="00BA0A14" w:rsidRDefault="00D65A14" w:rsidP="002862F6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50FD1E5" id="Надпись 11752" o:spid="_x0000_s2166" type="#_x0000_t202" style="position:absolute;margin-left:177.95pt;margin-top:62.1pt;width:8.05pt;height:13.8pt;z-index:2517309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" stroked="f">
                            <v:textbox style="mso-fit-shape-to-text:t" inset="0,0,0,0">
                              <w:txbxContent>
                                <w:p w14:paraId="098B4424" w14:textId="77777777" w:rsidR="00D65A14" w:rsidRPr="00BA0A14" w:rsidRDefault="00D65A14" w:rsidP="002862F6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8896" behindDoc="0" locked="0" layoutInCell="1" allowOverlap="1" wp14:anchorId="30988499" wp14:editId="6623ADEF">
                            <wp:simplePos x="0" y="0"/>
                            <wp:positionH relativeFrom="column">
                              <wp:posOffset>393065</wp:posOffset>
                            </wp:positionH>
                            <wp:positionV relativeFrom="paragraph">
                              <wp:posOffset>-158115</wp:posOffset>
                            </wp:positionV>
                            <wp:extent cx="1879600" cy="1362075"/>
                            <wp:effectExtent l="5080" t="33020" r="10795" b="14605"/>
                            <wp:wrapNone/>
                            <wp:docPr id="11689" name="Группа 1168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879600" cy="1362075"/>
                                      <a:chOff x="6681" y="7101"/>
                                      <a:chExt cx="2960" cy="2145"/>
                                    </a:xfrm>
                                  </wpg:grpSpPr>
                                  <wpg:grpSp>
                                    <wpg:cNvPr id="11690" name="Group 1140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681" y="7101"/>
                                        <a:ext cx="2960" cy="2145"/>
                                        <a:chOff x="6681" y="7095"/>
                                        <a:chExt cx="2960" cy="2145"/>
                                      </a:xfrm>
                                    </wpg:grpSpPr>
                                    <wps:wsp>
                                      <wps:cNvPr id="11691" name="Oval 1140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16200000">
                                          <a:off x="6999" y="8678"/>
                                          <a:ext cx="80" cy="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11692" name="Group 1140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681" y="7095"/>
                                          <a:ext cx="2960" cy="2145"/>
                                          <a:chOff x="6681" y="7095"/>
                                          <a:chExt cx="2960" cy="2145"/>
                                        </a:xfrm>
                                      </wpg:grpSpPr>
                                      <wpg:grpSp>
                                        <wpg:cNvPr id="11693" name="Group 11408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681" y="7095"/>
                                            <a:ext cx="2960" cy="2145"/>
                                            <a:chOff x="6681" y="7095"/>
                                            <a:chExt cx="2960" cy="2145"/>
                                          </a:xfrm>
                                        </wpg:grpSpPr>
                                        <wps:wsp>
                                          <wps:cNvPr id="11694" name="Line 11409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rot="16200000">
                                              <a:off x="6450" y="8755"/>
                                              <a:ext cx="840" cy="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695" name="Line 11410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rot="16200000">
                                              <a:off x="6780" y="8737"/>
                                              <a:ext cx="840" cy="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g:grpSp>
                                          <wpg:cNvPr id="11696" name="Group 11411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6681" y="7095"/>
                                              <a:ext cx="2960" cy="2145"/>
                                              <a:chOff x="6681" y="7095"/>
                                              <a:chExt cx="2960" cy="2145"/>
                                            </a:xfrm>
                                          </wpg:grpSpPr>
                                          <wps:wsp>
                                            <wps:cNvPr id="11697" name="Line 11412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V="1">
                                                <a:off x="7037" y="7771"/>
                                                <a:ext cx="0" cy="913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triangle" w="med" len="med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g:grpSp>
                                            <wpg:cNvPr id="11698" name="Group 11413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6681" y="7095"/>
                                                <a:ext cx="2960" cy="2145"/>
                                                <a:chOff x="6681" y="7095"/>
                                                <a:chExt cx="2960" cy="2145"/>
                                              </a:xfrm>
                                            </wpg:grpSpPr>
                                            <wps:wsp>
                                              <wps:cNvPr id="11699" name="Line 1141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8721" y="8886"/>
                                                  <a:ext cx="840" cy="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90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g:grpSp>
                                              <wpg:cNvPr id="11700" name="Group 11415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6681" y="7095"/>
                                                  <a:ext cx="2960" cy="2145"/>
                                                  <a:chOff x="6681" y="7095"/>
                                                  <a:chExt cx="2960" cy="2145"/>
                                                </a:xfrm>
                                              </wpg:grpSpPr>
                                              <wps:wsp>
                                                <wps:cNvPr id="11701" name="Line 11416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8726" y="8559"/>
                                                    <a:ext cx="840" cy="1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905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g:grpSp>
                                                <wpg:cNvPr id="11702" name="Group 11417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9169" y="8886"/>
                                                    <a:ext cx="332" cy="182"/>
                                                    <a:chOff x="8653" y="8170"/>
                                                    <a:chExt cx="285" cy="180"/>
                                                  </a:xfrm>
                                                </wpg:grpSpPr>
                                                <wps:wsp>
                                                  <wps:cNvPr id="11703" name="Line 11418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H="1">
                                                      <a:off x="8653" y="8170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1704" name="Line 11419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H="1">
                                                      <a:off x="8758" y="8170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g:grpSp>
                                                <wpg:cNvPr id="11705" name="Group 11420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9309" y="8366"/>
                                                    <a:ext cx="332" cy="182"/>
                                                    <a:chOff x="8653" y="8170"/>
                                                    <a:chExt cx="285" cy="180"/>
                                                  </a:xfrm>
                                                </wpg:grpSpPr>
                                                <wps:wsp>
                                                  <wps:cNvPr id="11706" name="Line 11421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H="1">
                                                      <a:off x="8653" y="8170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1707" name="Line 11422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H="1">
                                                      <a:off x="8758" y="8170"/>
                                                      <a:ext cx="180" cy="18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g:grpSp>
                                                <wpg:cNvPr id="11708" name="Group 11423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6681" y="7095"/>
                                                    <a:ext cx="2715" cy="2145"/>
                                                    <a:chOff x="6681" y="7095"/>
                                                    <a:chExt cx="2715" cy="2145"/>
                                                  </a:xfrm>
                                                </wpg:grpSpPr>
                                                <wps:wsp>
                                                  <wps:cNvPr id="11709" name="Oval 11424"/>
                                                  <wps:cNvSpPr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9146" y="8691"/>
                                                      <a:ext cx="80" cy="75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solidFill>
                                                      <a:srgbClr val="FFFFFF"/>
                                                    </a:solidFill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  <wpg:grpSp>
                                                  <wpg:cNvPr id="11710" name="Group 11425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6681" y="7095"/>
                                                      <a:ext cx="2715" cy="2145"/>
                                                      <a:chOff x="6398" y="7771"/>
                                                      <a:chExt cx="2715" cy="2145"/>
                                                    </a:xfrm>
                                                  </wpg:grpSpPr>
                                                  <wps:wsp>
                                                    <wps:cNvPr id="11711" name="AutoShape 11426"/>
                                                    <wps:cNvSpPr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6751" y="7771"/>
                                                        <a:ext cx="2161" cy="1620"/>
                                                      </a:xfrm>
                                                      <a:prstGeom prst="triangle">
                                                        <a:avLst>
                                                          <a:gd name="adj" fmla="val 50000"/>
                                                        </a:avLst>
                                                      </a:prstGeom>
                                                      <a:noFill/>
                                                      <a:ln w="1905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1712" name="Rectangle 11427"/>
                                                    <wps:cNvSpPr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8693" y="9306"/>
                                                        <a:ext cx="420" cy="198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905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  <wpg:grpSp>
                                                    <wpg:cNvPr id="11713" name="Group 11428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8378" y="9553"/>
                                                        <a:ext cx="578" cy="197"/>
                                                        <a:chOff x="8653" y="8170"/>
                                                        <a:chExt cx="495" cy="195"/>
                                                      </a:xfrm>
                                                    </wpg:grpSpPr>
                                                    <wpg:grpSp>
                                                      <wpg:cNvPr id="11714" name="Group 11429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8653" y="8170"/>
                                                          <a:ext cx="285" cy="180"/>
                                                          <a:chOff x="8653" y="8170"/>
                                                          <a:chExt cx="285" cy="180"/>
                                                        </a:xfrm>
                                                      </wpg:grpSpPr>
                                                      <wps:wsp>
                                                        <wps:cNvPr id="11715" name="Line 11430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 flipH="1">
                                                            <a:off x="8653" y="8170"/>
                                                            <a:ext cx="180" cy="18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1716" name="Line 11431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 flipH="1">
                                                            <a:off x="8758" y="8170"/>
                                                            <a:ext cx="180" cy="18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  <wpg:grpSp>
                                                      <wpg:cNvPr id="11717" name="Group 11432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8863" y="8185"/>
                                                          <a:ext cx="285" cy="180"/>
                                                          <a:chOff x="8653" y="8170"/>
                                                          <a:chExt cx="285" cy="180"/>
                                                        </a:xfrm>
                                                      </wpg:grpSpPr>
                                                      <wps:wsp>
                                                        <wps:cNvPr id="11718" name="Line 11433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 flipH="1">
                                                            <a:off x="8653" y="8170"/>
                                                            <a:ext cx="180" cy="18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1719" name="Line 11434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 flipH="1">
                                                            <a:off x="8758" y="8170"/>
                                                            <a:ext cx="180" cy="18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</wpg:grpSp>
                                                  <wpg:grpSp>
                                                    <wpg:cNvPr id="11720" name="Group 11435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8518" y="9042"/>
                                                        <a:ext cx="578" cy="197"/>
                                                        <a:chOff x="8653" y="8170"/>
                                                        <a:chExt cx="495" cy="195"/>
                                                      </a:xfrm>
                                                    </wpg:grpSpPr>
                                                    <wpg:grpSp>
                                                      <wpg:cNvPr id="11721" name="Group 11436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8653" y="8170"/>
                                                          <a:ext cx="285" cy="180"/>
                                                          <a:chOff x="8653" y="8170"/>
                                                          <a:chExt cx="285" cy="180"/>
                                                        </a:xfrm>
                                                      </wpg:grpSpPr>
                                                      <wps:wsp>
                                                        <wps:cNvPr id="11722" name="Line 11437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 flipH="1">
                                                            <a:off x="8653" y="8170"/>
                                                            <a:ext cx="180" cy="18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1723" name="Line 11438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 flipH="1">
                                                            <a:off x="8758" y="8170"/>
                                                            <a:ext cx="180" cy="18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  <wpg:grpSp>
                                                      <wpg:cNvPr id="11724" name="Group 11439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8863" y="8185"/>
                                                          <a:ext cx="285" cy="180"/>
                                                          <a:chOff x="8653" y="8170"/>
                                                          <a:chExt cx="285" cy="180"/>
                                                        </a:xfrm>
                                                      </wpg:grpSpPr>
                                                      <wps:wsp>
                                                        <wps:cNvPr id="11725" name="Line 11440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 flipH="1">
                                                            <a:off x="8653" y="8170"/>
                                                            <a:ext cx="180" cy="18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1726" name="Line 11441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 flipH="1">
                                                            <a:off x="8758" y="8170"/>
                                                            <a:ext cx="180" cy="18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</wpg:grpSp>
                                                  <wps:wsp>
                                                    <wps:cNvPr id="11727" name="Rectangle 11442"/>
                                                    <wps:cNvSpPr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 rot="16200000">
                                                        <a:off x="6551" y="9293"/>
                                                        <a:ext cx="420" cy="198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905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  <wpg:grpSp>
                                                    <wpg:cNvPr id="11728" name="Group 11443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 rot="16200000">
                                                        <a:off x="6719" y="9528"/>
                                                        <a:ext cx="578" cy="197"/>
                                                        <a:chOff x="8653" y="8170"/>
                                                        <a:chExt cx="495" cy="195"/>
                                                      </a:xfrm>
                                                    </wpg:grpSpPr>
                                                    <wpg:grpSp>
                                                      <wpg:cNvPr id="11729" name="Group 11444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8653" y="8170"/>
                                                          <a:ext cx="285" cy="180"/>
                                                          <a:chOff x="8653" y="8170"/>
                                                          <a:chExt cx="285" cy="180"/>
                                                        </a:xfrm>
                                                      </wpg:grpSpPr>
                                                      <wps:wsp>
                                                        <wps:cNvPr id="11730" name="Line 11445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 flipH="1">
                                                            <a:off x="8653" y="8170"/>
                                                            <a:ext cx="180" cy="18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1731" name="Line 11446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 flipH="1">
                                                            <a:off x="8758" y="8170"/>
                                                            <a:ext cx="180" cy="18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  <wpg:grpSp>
                                                      <wpg:cNvPr id="11732" name="Group 11447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8863" y="8185"/>
                                                          <a:ext cx="285" cy="180"/>
                                                          <a:chOff x="8653" y="8170"/>
                                                          <a:chExt cx="285" cy="180"/>
                                                        </a:xfrm>
                                                      </wpg:grpSpPr>
                                                      <wps:wsp>
                                                        <wps:cNvPr id="11733" name="Line 11448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 flipH="1">
                                                            <a:off x="8653" y="8170"/>
                                                            <a:ext cx="180" cy="18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1734" name="Line 11449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 flipH="1">
                                                            <a:off x="8758" y="8170"/>
                                                            <a:ext cx="180" cy="18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</wpg:grpSp>
                                                  <wpg:grpSp>
                                                    <wpg:cNvPr id="11735" name="Group 11450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 rot="16200000">
                                                        <a:off x="6834" y="9151"/>
                                                        <a:ext cx="332" cy="182"/>
                                                        <a:chOff x="8653" y="8170"/>
                                                        <a:chExt cx="285" cy="180"/>
                                                      </a:xfrm>
                                                    </wpg:grpSpPr>
                                                    <wps:wsp>
                                                      <wps:cNvPr id="11736" name="Line 11451"/>
                                                      <wps:cNvCnPr>
                                                        <a:cxnSpLocks noChangeShapeType="1"/>
                                                      </wps:cNvCnPr>
                                                      <wps:spPr bwMode="auto">
                                                        <a:xfrm flipH="1">
                                                          <a:off x="8653" y="8170"/>
                                                          <a:ext cx="180" cy="18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270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11737" name="Line 11452"/>
                                                      <wps:cNvCnPr>
                                                        <a:cxnSpLocks noChangeShapeType="1"/>
                                                      </wps:cNvCnPr>
                                                      <wps:spPr bwMode="auto">
                                                        <a:xfrm flipH="1">
                                                          <a:off x="8758" y="8170"/>
                                                          <a:ext cx="180" cy="18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270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g:grpSp>
                                                    <wpg:cNvPr id="11738" name="Group 11453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 rot="16200000">
                                                        <a:off x="6208" y="9389"/>
                                                        <a:ext cx="578" cy="197"/>
                                                        <a:chOff x="8653" y="8170"/>
                                                        <a:chExt cx="495" cy="195"/>
                                                      </a:xfrm>
                                                    </wpg:grpSpPr>
                                                    <wpg:grpSp>
                                                      <wpg:cNvPr id="11739" name="Group 11454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8653" y="8170"/>
                                                          <a:ext cx="285" cy="180"/>
                                                          <a:chOff x="8653" y="8170"/>
                                                          <a:chExt cx="285" cy="180"/>
                                                        </a:xfrm>
                                                      </wpg:grpSpPr>
                                                      <wps:wsp>
                                                        <wps:cNvPr id="11740" name="Line 11455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 flipH="1">
                                                            <a:off x="8653" y="8170"/>
                                                            <a:ext cx="180" cy="18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1741" name="Line 11456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 flipH="1">
                                                            <a:off x="8758" y="8170"/>
                                                            <a:ext cx="180" cy="18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  <wpg:grpSp>
                                                      <wpg:cNvPr id="11742" name="Group 11457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8863" y="8185"/>
                                                          <a:ext cx="285" cy="180"/>
                                                          <a:chOff x="8653" y="8170"/>
                                                          <a:chExt cx="285" cy="180"/>
                                                        </a:xfrm>
                                                      </wpg:grpSpPr>
                                                      <wps:wsp>
                                                        <wps:cNvPr id="11743" name="Line 11458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 flipH="1">
                                                            <a:off x="8653" y="8170"/>
                                                            <a:ext cx="180" cy="18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1744" name="Line 11459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 flipH="1">
                                                            <a:off x="8758" y="8170"/>
                                                            <a:ext cx="180" cy="18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</wpg:grpSp>
                                                  <wpg:grpSp>
                                                    <wpg:cNvPr id="11745" name="Group 11460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 rot="16200000">
                                                        <a:off x="6323" y="9012"/>
                                                        <a:ext cx="332" cy="182"/>
                                                        <a:chOff x="8653" y="8170"/>
                                                        <a:chExt cx="285" cy="180"/>
                                                      </a:xfrm>
                                                    </wpg:grpSpPr>
                                                    <wps:wsp>
                                                      <wps:cNvPr id="11746" name="Line 11461"/>
                                                      <wps:cNvCnPr>
                                                        <a:cxnSpLocks noChangeShapeType="1"/>
                                                      </wps:cNvCnPr>
                                                      <wps:spPr bwMode="auto">
                                                        <a:xfrm flipH="1">
                                                          <a:off x="8653" y="8170"/>
                                                          <a:ext cx="180" cy="18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11747" name="Line 11462"/>
                                                      <wps:cNvCnPr>
                                                        <a:cxnSpLocks noChangeShapeType="1"/>
                                                      </wps:cNvCnPr>
                                                      <wps:spPr bwMode="auto">
                                                        <a:xfrm flipH="1">
                                                          <a:off x="8758" y="8170"/>
                                                          <a:ext cx="180" cy="18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</wpg:grpSp>
                                              </wpg:grpSp>
                                            </wpg:grpSp>
                                          </wpg:grpSp>
                                          <wps:wsp>
                                            <wps:cNvPr id="11748" name="AutoShape 11463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7054" y="8630"/>
                                                <a:ext cx="91" cy="78"/>
                                              </a:xfrm>
                                              <a:prstGeom prst="triangle">
                                                <a:avLst>
                                                  <a:gd name="adj" fmla="val 50000"/>
                                                </a:avLst>
                                              </a:prstGeom>
                                              <a:solidFill>
                                                <a:srgbClr val="000000"/>
                                              </a:solidFill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 type="none" w="sm" len="sm"/>
                                              </a:ln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1749" name="AutoShape 11464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9056" y="8632"/>
                                                <a:ext cx="91" cy="78"/>
                                              </a:xfrm>
                                              <a:prstGeom prst="triangle">
                                                <a:avLst>
                                                  <a:gd name="adj" fmla="val 50000"/>
                                                </a:avLst>
                                              </a:prstGeom>
                                              <a:solidFill>
                                                <a:srgbClr val="000000"/>
                                              </a:solidFill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 type="none" w="sm" len="sm"/>
                                              </a:ln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s:wsp>
                                        <wps:cNvPr id="11750" name="AutoShape 11465"/>
                                        <wps:cNvSpPr>
                                          <a:spLocks noChangeAspect="1" noChangeArrowheads="1"/>
                                        </wps:cNvSpPr>
                                        <wps:spPr bwMode="auto">
                                          <a:xfrm>
                                            <a:off x="8069" y="7138"/>
                                            <a:ext cx="91" cy="78"/>
                                          </a:xfrm>
                                          <a:prstGeom prst="triangle">
                                            <a:avLst>
                                              <a:gd name="adj" fmla="val 50000"/>
                                            </a:avLst>
                                          </a:prstGeom>
                                          <a:solidFill>
                                            <a:srgbClr val="000000"/>
                                          </a:solidFill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 type="none" w="sm" len="sm"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11751" name="Line 1146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037" y="7974"/>
                                        <a:ext cx="0" cy="7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ED403B7" id="Группа 11689" o:spid="_x0000_s1026" style="position:absolute;margin-left:30.95pt;margin-top:-12.45pt;width:148pt;height:107.25pt;z-index:251728896" coordorigin="6681,7101" coordsize="2960,2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">
                            <v:group id="Group 11405" o:spid="_x0000_s1027" style="position:absolute;left:6681;top:7101;width:2960;height:2145" coordorigin="6681,7095" coordsize="2960,2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">
                              <v:oval id="Oval 11406" o:spid="_x0000_s1028" style="position:absolute;left:6999;top:8678;width:80;height:7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"/>
                              <v:group id="Group 11407" o:spid="_x0000_s1029" style="position:absolute;left:6681;top:7095;width:2960;height:2145" coordorigin="6681,7095" coordsize="2960,2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">
                                <v:group id="Group 11408" o:spid="_x0000_s1030" style="position:absolute;left:6681;top:7095;width:2960;height:2145" coordorigin="6681,7095" coordsize="2960,2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">
                                  <v:line id="Line 11409" o:spid="_x0000_s1031" style="position:absolute;rotation:-90;visibility:visible;mso-wrap-style:square" from="6450,8755" to="7290,8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" strokeweight="1.5pt"/>
                                  <v:line id="Line 11410" o:spid="_x0000_s1032" style="position:absolute;rotation:-90;visibility:visible;mso-wrap-style:square" from="6780,8737" to="7620,8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" strokeweight="1.5pt"/>
                                  <v:group id="Group 11411" o:spid="_x0000_s1033" style="position:absolute;left:6681;top:7095;width:2960;height:2145" coordorigin="6681,7095" coordsize="2960,2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">
                                    <v:line id="Line 11412" o:spid="_x0000_s1034" style="position:absolute;flip:y;visibility:visible;mso-wrap-style:square" from="7037,7771" to="7037,8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" strokeweight="1.5pt">
                                      <v:stroke endarrow="block"/>
                                    </v:line>
                                    <v:group id="Group 11413" o:spid="_x0000_s1035" style="position:absolute;left:6681;top:7095;width:2960;height:2145" coordorigin="6681,7095" coordsize="2960,2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">
                                      <v:line id="Line 11414" o:spid="_x0000_s1036" style="position:absolute;visibility:visible;mso-wrap-style:square" from="8721,8886" to="9561,8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" strokeweight="1.5pt"/>
                                      <v:group id="Group 11415" o:spid="_x0000_s1037" style="position:absolute;left:6681;top:7095;width:2960;height:2145" coordorigin="6681,7095" coordsize="2960,2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">
                                        <v:line id="Line 11416" o:spid="_x0000_s1038" style="position:absolute;visibility:visible;mso-wrap-style:square" from="8726,8559" to="9566,8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" strokeweight="1.5pt"/>
                                        <v:group id="Group 11417" o:spid="_x0000_s1039" style="position:absolute;left:9169;top:8886;width:332;height:182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">
                                          <v:line id="Line 11418" o:spid="_x0000_s1040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" strokeweight="1pt"/>
                                          <v:line id="Line 11419" o:spid="_x0000_s1041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" strokeweight="1pt"/>
                                        </v:group>
                                        <v:group id="Group 11420" o:spid="_x0000_s1042" style="position:absolute;left:9309;top:8366;width:332;height:182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">
                                          <v:line id="Line 11421" o:spid="_x0000_s1043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"/>
                                          <v:line id="Line 11422" o:spid="_x0000_s1044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"/>
                                        </v:group>
                                        <v:group id="Group 11423" o:spid="_x0000_s1045" style="position:absolute;left:6681;top:7095;width:2715;height:2145" coordorigin="6681,7095" coordsize="2715,2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">
                                          <v:oval id="Oval 11424" o:spid="_x0000_s1046" style="position:absolute;left:9146;top:8691;width:80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"/>
                                          <v:group id="Group 11425" o:spid="_x0000_s1047" style="position:absolute;left:6681;top:7095;width:2715;height:2145" coordorigin="6398,7771" coordsize="2715,2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">
                                            <v:shape id="AutoShape 11426" o:spid="_x0000_s1048" type="#_x0000_t5" style="position:absolute;left:6751;top:7771;width:2161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" filled="f" strokeweight="1.5pt"/>
                                            <v:rect id="Rectangle 11427" o:spid="_x0000_s1049" style="position:absolute;left:8693;top:9306;width:420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" filled="f" strokeweight="1.5pt"/>
                                            <v:group id="Group 11428" o:spid="_x0000_s1050" style="position:absolute;left:8378;top:9553;width:578;height:197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">
                                              <v:group id="Group 11429" o:spid="_x0000_s1051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">
                                                <v:line id="Line 11430" o:spid="_x0000_s1052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" strokeweight="1pt"/>
                                                <v:line id="Line 11431" o:spid="_x0000_s1053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" strokeweight="1pt"/>
                                              </v:group>
                                              <v:group id="Group 11432" o:spid="_x0000_s1054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">
                                                <v:line id="Line 11433" o:spid="_x0000_s1055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" strokeweight="1pt"/>
                                                <v:line id="Line 11434" o:spid="_x0000_s1056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" strokeweight="1pt"/>
                                              </v:group>
                                            </v:group>
                                            <v:group id="Group 11435" o:spid="_x0000_s1057" style="position:absolute;left:8518;top:9042;width:578;height:197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">
                                              <v:group id="Group 11436" o:spid="_x0000_s1058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">
                                                <v:line id="Line 11437" o:spid="_x0000_s1059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"/>
                                                <v:line id="Line 11438" o:spid="_x0000_s1060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"/>
                                              </v:group>
                                              <v:group id="Group 11439" o:spid="_x0000_s1061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">
                                                <v:line id="Line 11440" o:spid="_x0000_s1062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"/>
                                                <v:line id="Line 11441" o:spid="_x0000_s1063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"/>
                                              </v:group>
                                            </v:group>
                                            <v:rect id="Rectangle 11442" o:spid="_x0000_s1064" style="position:absolute;left:6551;top:9293;width:420;height:19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" filled="f" strokeweight="1.5pt"/>
                                            <v:group id="Group 11443" o:spid="_x0000_s1065" style="position:absolute;left:6719;top:9528;width:578;height:197;rotation:-90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">
                                              <v:group id="Group 11444" o:spid="_x0000_s1066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">
                                                <v:line id="Line 11445" o:spid="_x0000_s1067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" strokeweight="1pt"/>
                                                <v:line id="Line 11446" o:spid="_x0000_s1068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" strokeweight="1pt"/>
                                              </v:group>
                                              <v:group id="Group 11447" o:spid="_x0000_s1069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">
                                                <v:line id="Line 11448" o:spid="_x0000_s1070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" strokeweight="1pt"/>
                                                <v:line id="Line 11449" o:spid="_x0000_s1071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" strokeweight="1pt"/>
                                              </v:group>
                                            </v:group>
                                            <v:group id="Group 11450" o:spid="_x0000_s1072" style="position:absolute;left:6834;top:9151;width:332;height:182;rotation:-9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">
                                              <v:line id="Line 11451" o:spid="_x0000_s1073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" strokeweight="1pt"/>
                                              <v:line id="Line 11452" o:spid="_x0000_s1074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" strokeweight="1pt"/>
                                            </v:group>
                                            <v:group id="Group 11453" o:spid="_x0000_s1075" style="position:absolute;left:6208;top:9389;width:578;height:197;rotation:-90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">
                                              <v:group id="Group 11454" o:spid="_x0000_s1076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">
                                                <v:line id="Line 11455" o:spid="_x0000_s1077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"/>
                                                <v:line id="Line 11456" o:spid="_x0000_s1078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"/>
                                              </v:group>
                                              <v:group id="Group 11457" o:spid="_x0000_s1079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">
                                                <v:line id="Line 11458" o:spid="_x0000_s1080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"/>
                                                <v:line id="Line 11459" o:spid="_x0000_s1081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"/>
                                              </v:group>
                                            </v:group>
                                            <v:group id="Group 11460" o:spid="_x0000_s1082" style="position:absolute;left:6323;top:9012;width:332;height:182;rotation:-9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">
                                              <v:line id="Line 11461" o:spid="_x0000_s1083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"/>
                                              <v:line id="Line 11462" o:spid="_x0000_s1084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"/>
                                            </v:group>
                                          </v:group>
                                        </v:group>
                                      </v:group>
                                    </v:group>
                                    <v:shape id="AutoShape 11463" o:spid="_x0000_s1085" type="#_x0000_t5" style="position:absolute;left:7054;top:8630;width:91;height: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" fillcolor="black" strokeweight="1.5pt">
                                      <v:stroke endarrowwidth="narrow" endarrowlength="short"/>
                                      <o:lock v:ext="edit" aspectratio="t"/>
                                    </v:shape>
                                    <v:shape id="AutoShape 11464" o:spid="_x0000_s1086" type="#_x0000_t5" style="position:absolute;left:9056;top:8632;width:91;height: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" fillcolor="black" strokeweight="1.5pt">
                                      <v:stroke endarrowwidth="narrow" endarrowlength="short"/>
                                      <o:lock v:ext="edit" aspectratio="t"/>
                                    </v:shape>
                                  </v:group>
                                </v:group>
                                <v:shape id="AutoShape 11465" o:spid="_x0000_s1087" type="#_x0000_t5" style="position:absolute;left:8069;top:7138;width:91;height: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" fillcolor="black" strokeweight="1.5pt">
                                  <v:stroke endarrowwidth="narrow" endarrowlength="short"/>
                                  <o:lock v:ext="edit" aspectratio="t"/>
                                </v:shape>
                              </v:group>
                            </v:group>
                            <v:line id="Line 11466" o:spid="_x0000_s1088" style="position:absolute;flip:y;visibility:visible;mso-wrap-style:square" from="7037,7974" to="7037,8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" strokeweight="1pt">
                              <v:stroke endarrow="block"/>
                            </v:line>
                          </v:group>
                        </w:pict>
                      </mc:Fallback>
                    </mc:AlternateContent>
                  </w:r>
                </w:p>
              </w:tc>
            </w:tr>
          </w:tbl>
          <w:p w14:paraId="4F429E9C" w14:textId="77777777" w:rsidR="002862F6" w:rsidRPr="002862F6" w:rsidRDefault="002862F6" w:rsidP="002862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62F6" w:rsidRPr="002862F6" w14:paraId="48D9AD07" w14:textId="77777777" w:rsidTr="002862F6">
        <w:trPr>
          <w:jc w:val="center"/>
        </w:trPr>
        <w:tc>
          <w:tcPr>
            <w:tcW w:w="9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pPr w:leftFromText="180" w:rightFromText="180" w:vertAnchor="text" w:horzAnchor="margin" w:tblpY="-359"/>
              <w:tblW w:w="89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248"/>
              <w:gridCol w:w="4680"/>
            </w:tblGrid>
            <w:tr w:rsidR="002862F6" w:rsidRPr="002862F6" w14:paraId="2B865656" w14:textId="77777777" w:rsidTr="00D65A14">
              <w:trPr>
                <w:trHeight w:val="2685"/>
              </w:trPr>
              <w:tc>
                <w:tcPr>
                  <w:tcW w:w="4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529E422" w14:textId="77777777" w:rsidR="002862F6" w:rsidRPr="002862F6" w:rsidRDefault="002862F6" w:rsidP="002862F6">
                  <w:pPr>
                    <w:tabs>
                      <w:tab w:val="left" w:pos="1440"/>
                    </w:tabs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c">
                        <w:drawing>
                          <wp:anchor distT="0" distB="0" distL="114300" distR="114300" simplePos="0" relativeHeight="251720704" behindDoc="0" locked="0" layoutInCell="1" allowOverlap="1" wp14:anchorId="01D48730" wp14:editId="5152FC5A">
                            <wp:simplePos x="0" y="0"/>
                            <wp:positionH relativeFrom="column">
                              <wp:posOffset>86360</wp:posOffset>
                            </wp:positionH>
                            <wp:positionV relativeFrom="paragraph">
                              <wp:posOffset>104140</wp:posOffset>
                            </wp:positionV>
                            <wp:extent cx="2444115" cy="1593215"/>
                            <wp:effectExtent l="0" t="0" r="0" b="6985"/>
                            <wp:wrapNone/>
                            <wp:docPr id="11688" name="Полотно 1168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Canvas">
                                <wpc:wpc>
                                  <wpc:bg>
                                    <a:noFill/>
                                  </wpc:bg>
                                  <wpc:whole/>
                                  <wps:wsp>
                                    <wps:cNvPr id="11618" name="Oval 1132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83565" y="86995"/>
                                        <a:ext cx="1205230" cy="1205865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619" name="Line 1132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186180" y="5715"/>
                                        <a:ext cx="1905" cy="13995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lgDash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620" name="Line 1132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32435" y="688975"/>
                                        <a:ext cx="150812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lgDash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621" name="Line 1133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1181735" y="363220"/>
                                        <a:ext cx="499745" cy="3327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622" name="Line 113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1699895" y="358140"/>
                                        <a:ext cx="453390" cy="6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623" name="Line 1133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1181735" y="695325"/>
                                        <a:ext cx="266700" cy="1333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624" name="Line 113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300000">
                                        <a:off x="1463040" y="861060"/>
                                        <a:ext cx="452755" cy="1511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625" name="Oval 1133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63320" y="1271270"/>
                                        <a:ext cx="66675" cy="6604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626" name="Oval 1133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51890" y="657225"/>
                                        <a:ext cx="66040" cy="6667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wgp>
                                    <wpg:cNvPr id="11627" name="Group 1133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88035" y="972185"/>
                                        <a:ext cx="704215" cy="165100"/>
                                        <a:chOff x="8653" y="8170"/>
                                        <a:chExt cx="720" cy="195"/>
                                      </a:xfrm>
                                    </wpg:grpSpPr>
                                    <wpg:grpSp>
                                      <wpg:cNvPr id="11628" name="Group 1133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653" y="8170"/>
                                          <a:ext cx="495" cy="195"/>
                                          <a:chOff x="8653" y="8170"/>
                                          <a:chExt cx="495" cy="195"/>
                                        </a:xfrm>
                                      </wpg:grpSpPr>
                                      <wpg:grpSp>
                                        <wpg:cNvPr id="11629" name="Group 11338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653" y="8170"/>
                                            <a:ext cx="285" cy="180"/>
                                            <a:chOff x="8653" y="8170"/>
                                            <a:chExt cx="285" cy="180"/>
                                          </a:xfrm>
                                        </wpg:grpSpPr>
                                        <wps:wsp>
                                          <wps:cNvPr id="11630" name="Line 11339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653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631" name="Line 11340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758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g:grpSp>
                                        <wpg:cNvPr id="11632" name="Group 1134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863" y="8185"/>
                                            <a:ext cx="285" cy="180"/>
                                            <a:chOff x="8653" y="8170"/>
                                            <a:chExt cx="285" cy="180"/>
                                          </a:xfrm>
                                        </wpg:grpSpPr>
                                        <wps:wsp>
                                          <wps:cNvPr id="11633" name="Line 1134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653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634" name="Line 11343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758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g:grpSp>
                                      <wpg:cNvPr id="11635" name="Group 1134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9088" y="8170"/>
                                          <a:ext cx="285" cy="180"/>
                                          <a:chOff x="8653" y="8170"/>
                                          <a:chExt cx="285" cy="180"/>
                                        </a:xfrm>
                                      </wpg:grpSpPr>
                                      <wps:wsp>
                                        <wps:cNvPr id="11636" name="Line 1134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8653" y="8170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637" name="Line 1134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8758" y="8170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wgp>
                                  <wps:wsp>
                                    <wps:cNvPr id="11638" name="Oval 1134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51815" y="651510"/>
                                        <a:ext cx="66040" cy="6667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639" name="Oval 1134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78205" y="382270"/>
                                        <a:ext cx="604520" cy="603885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640" name="Line 1134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913890" y="1023620"/>
                                        <a:ext cx="302260" cy="127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641" name="Line 1135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6780" y="975995"/>
                                        <a:ext cx="603885" cy="6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642" name="Text Box 1135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5135" y="525145"/>
                                        <a:ext cx="209550" cy="2190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2B80B8E1" w14:textId="77777777" w:rsidR="00D65A14" w:rsidRPr="00E17BE5" w:rsidRDefault="00D65A14" w:rsidP="002862F6">
                                          <w:r w:rsidRPr="00E17BE5"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643" name="Text Box 1135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52195" y="525145"/>
                                        <a:ext cx="209550" cy="219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C7664B2" w14:textId="77777777" w:rsidR="00D65A14" w:rsidRPr="00E17BE5" w:rsidRDefault="00D65A14" w:rsidP="002862F6">
                                          <w:r w:rsidRPr="00E17BE5"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644" name="Text Box 1135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863725" y="160020"/>
                                        <a:ext cx="209550" cy="2190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4534B15" w14:textId="77777777" w:rsidR="00D65A14" w:rsidRPr="00E17BE5" w:rsidRDefault="00D65A14" w:rsidP="002862F6">
                                          <w:r w:rsidRPr="00E17BE5">
                                            <w:t>R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645" name="Text Box 1135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014855" y="835025"/>
                                        <a:ext cx="209550" cy="2190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D3EDD49" w14:textId="77777777" w:rsidR="00D65A14" w:rsidRPr="00E17BE5" w:rsidRDefault="00D65A14" w:rsidP="002862F6">
                                          <w:r w:rsidRPr="00E17BE5">
                                            <w:t>r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646" name="Line 11355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 flipV="1">
                                        <a:off x="788035" y="1292225"/>
                                        <a:ext cx="81915" cy="1358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non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647" name="Text Box 1135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01700" y="1310005"/>
                                        <a:ext cx="71120" cy="2832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190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 type="none" w="sm" len="sm"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9099297" w14:textId="77777777" w:rsidR="00D65A14" w:rsidRDefault="00D65A14" w:rsidP="002862F6">
                                          <w: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spAutoFit/>
                                    </wps:bodyPr>
                                  </wps:wsp>
                                  <wpg:wgp>
                                    <wpg:cNvPr id="11648" name="Group 1135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35255" y="1165860"/>
                                        <a:ext cx="2194560" cy="270510"/>
                                        <a:chOff x="1753" y="11433"/>
                                        <a:chExt cx="3456" cy="426"/>
                                      </a:xfrm>
                                    </wpg:grpSpPr>
                                    <wps:wsp>
                                      <wps:cNvPr id="11649" name="Line 1135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753" y="11643"/>
                                          <a:ext cx="576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22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triangle" w="med" len="med"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1650" name="Group 11359"/>
                                      <wpg:cNvGrpSpPr>
                                        <a:grpSpLocks noChangeAspect="1"/>
                                      </wpg:cNvGrpSpPr>
                                      <wpg:grpSpPr bwMode="auto">
                                        <a:xfrm>
                                          <a:off x="2136" y="11433"/>
                                          <a:ext cx="3073" cy="426"/>
                                          <a:chOff x="2170" y="11402"/>
                                          <a:chExt cx="3401" cy="471"/>
                                        </a:xfrm>
                                      </wpg:grpSpPr>
                                      <wps:wsp>
                                        <wps:cNvPr id="11651" name="Line 11360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>
                                            <a:off x="2374" y="11638"/>
                                            <a:ext cx="2368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none" w="sm" len="sm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1652" name="Group 11361"/>
                                        <wpg:cNvGrpSpPr>
                                          <a:grpSpLocks noChangeAspect="1"/>
                                        </wpg:cNvGrpSpPr>
                                        <wpg:grpSpPr bwMode="auto">
                                          <a:xfrm>
                                            <a:off x="2170" y="11402"/>
                                            <a:ext cx="650" cy="471"/>
                                            <a:chOff x="2391" y="5259"/>
                                            <a:chExt cx="705" cy="735"/>
                                          </a:xfrm>
                                        </wpg:grpSpPr>
                                        <wpg:grpSp>
                                          <wpg:cNvPr id="11653" name="Group 11362"/>
                                          <wpg:cNvGrpSpPr>
                                            <a:grpSpLocks noChangeAspect="1"/>
                                          </wpg:cNvGrpSpPr>
                                          <wpg:grpSpPr bwMode="auto">
                                            <a:xfrm>
                                              <a:off x="2601" y="5259"/>
                                              <a:ext cx="495" cy="195"/>
                                              <a:chOff x="6381" y="5259"/>
                                              <a:chExt cx="495" cy="195"/>
                                            </a:xfrm>
                                          </wpg:grpSpPr>
                                          <wps:wsp>
                                            <wps:cNvPr id="11654" name="Line 11363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6381" y="5454"/>
                                                <a:ext cx="360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g:grpSp>
                                            <wpg:cNvPr id="11655" name="Group 11364"/>
                                            <wpg:cNvGrpSpPr>
                                              <a:grpSpLocks noChangeAspect="1"/>
                                            </wpg:cNvGrpSpPr>
                                            <wpg:grpSpPr bwMode="auto">
                                              <a:xfrm>
                                                <a:off x="6381" y="5259"/>
                                                <a:ext cx="495" cy="195"/>
                                                <a:chOff x="6381" y="5274"/>
                                                <a:chExt cx="495" cy="195"/>
                                              </a:xfrm>
                                            </wpg:grpSpPr>
                                            <wps:wsp>
                                              <wps:cNvPr id="11656" name="Line 11365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6381" y="5274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657" name="Line 11366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6486" y="5274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658" name="Line 11367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6591" y="5289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659" name="Line 11368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6696" y="5289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  <wpg:grpSp>
                                          <wpg:cNvPr id="11660" name="Group 11369"/>
                                          <wpg:cNvGrpSpPr>
                                            <a:grpSpLocks noChangeAspect="1"/>
                                          </wpg:cNvGrpSpPr>
                                          <wpg:grpSpPr bwMode="auto">
                                            <a:xfrm rot="10800000">
                                              <a:off x="2391" y="5799"/>
                                              <a:ext cx="495" cy="195"/>
                                              <a:chOff x="6381" y="5259"/>
                                              <a:chExt cx="495" cy="195"/>
                                            </a:xfrm>
                                          </wpg:grpSpPr>
                                          <wps:wsp>
                                            <wps:cNvPr id="11661" name="Line 11370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6381" y="5454"/>
                                                <a:ext cx="360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g:grpSp>
                                            <wpg:cNvPr id="11662" name="Group 11371"/>
                                            <wpg:cNvGrpSpPr>
                                              <a:grpSpLocks noChangeAspect="1"/>
                                            </wpg:cNvGrpSpPr>
                                            <wpg:grpSpPr bwMode="auto">
                                              <a:xfrm>
                                                <a:off x="6381" y="5259"/>
                                                <a:ext cx="495" cy="195"/>
                                                <a:chOff x="6381" y="5274"/>
                                                <a:chExt cx="495" cy="195"/>
                                              </a:xfrm>
                                            </wpg:grpSpPr>
                                            <wps:wsp>
                                              <wps:cNvPr id="11663" name="Line 11372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6381" y="5274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664" name="Line 11373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6486" y="5274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665" name="Line 11374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6591" y="5289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666" name="Line 11375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6696" y="5289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  <wpg:grpSp>
                                        <wpg:cNvPr id="11667" name="Group 11376"/>
                                        <wpg:cNvGrpSpPr>
                                          <a:grpSpLocks noChangeAspect="1"/>
                                        </wpg:cNvGrpSpPr>
                                        <wpg:grpSpPr bwMode="auto">
                                          <a:xfrm>
                                            <a:off x="4191" y="11402"/>
                                            <a:ext cx="650" cy="471"/>
                                            <a:chOff x="2391" y="5259"/>
                                            <a:chExt cx="705" cy="735"/>
                                          </a:xfrm>
                                        </wpg:grpSpPr>
                                        <wpg:grpSp>
                                          <wpg:cNvPr id="11668" name="Group 11377"/>
                                          <wpg:cNvGrpSpPr>
                                            <a:grpSpLocks noChangeAspect="1"/>
                                          </wpg:cNvGrpSpPr>
                                          <wpg:grpSpPr bwMode="auto">
                                            <a:xfrm>
                                              <a:off x="2601" y="5259"/>
                                              <a:ext cx="495" cy="195"/>
                                              <a:chOff x="6381" y="5259"/>
                                              <a:chExt cx="495" cy="195"/>
                                            </a:xfrm>
                                          </wpg:grpSpPr>
                                          <wps:wsp>
                                            <wps:cNvPr id="11669" name="Line 11378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6381" y="5454"/>
                                                <a:ext cx="360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g:grpSp>
                                            <wpg:cNvPr id="11670" name="Group 11379"/>
                                            <wpg:cNvGrpSpPr>
                                              <a:grpSpLocks noChangeAspect="1"/>
                                            </wpg:cNvGrpSpPr>
                                            <wpg:grpSpPr bwMode="auto">
                                              <a:xfrm>
                                                <a:off x="6381" y="5259"/>
                                                <a:ext cx="495" cy="195"/>
                                                <a:chOff x="6381" y="5274"/>
                                                <a:chExt cx="495" cy="195"/>
                                              </a:xfrm>
                                            </wpg:grpSpPr>
                                            <wps:wsp>
                                              <wps:cNvPr id="11671" name="Line 11380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6381" y="5274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672" name="Line 11381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6486" y="5274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673" name="Line 11382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6591" y="5289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674" name="Line 11383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6696" y="5289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  <wpg:grpSp>
                                          <wpg:cNvPr id="11675" name="Group 11384"/>
                                          <wpg:cNvGrpSpPr>
                                            <a:grpSpLocks noChangeAspect="1"/>
                                          </wpg:cNvGrpSpPr>
                                          <wpg:grpSpPr bwMode="auto">
                                            <a:xfrm rot="10800000">
                                              <a:off x="2391" y="5799"/>
                                              <a:ext cx="495" cy="195"/>
                                              <a:chOff x="6381" y="5259"/>
                                              <a:chExt cx="495" cy="195"/>
                                            </a:xfrm>
                                          </wpg:grpSpPr>
                                          <wps:wsp>
                                            <wps:cNvPr id="11676" name="Line 11385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6381" y="5454"/>
                                                <a:ext cx="360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g:grpSp>
                                            <wpg:cNvPr id="11677" name="Group 11386"/>
                                            <wpg:cNvGrpSpPr>
                                              <a:grpSpLocks noChangeAspect="1"/>
                                            </wpg:cNvGrpSpPr>
                                            <wpg:grpSpPr bwMode="auto">
                                              <a:xfrm>
                                                <a:off x="6381" y="5259"/>
                                                <a:ext cx="495" cy="195"/>
                                                <a:chOff x="6381" y="5274"/>
                                                <a:chExt cx="495" cy="195"/>
                                              </a:xfrm>
                                            </wpg:grpSpPr>
                                            <wps:wsp>
                                              <wps:cNvPr id="11678" name="Line 11387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6381" y="5274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679" name="Line 11388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6486" y="5274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680" name="Line 11389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6591" y="5289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681" name="Line 11390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6696" y="5289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  <wps:wsp>
                                        <wps:cNvPr id="11682" name="Line 11391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>
                                            <a:off x="4710" y="11638"/>
                                            <a:ext cx="861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22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triangle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wgp>
                                  <wps:wsp>
                                    <wps:cNvPr id="11683" name="Text Box 1139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249045" y="1313815"/>
                                        <a:ext cx="209550" cy="2190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404005D" w14:textId="77777777" w:rsidR="00D65A14" w:rsidRPr="00E17BE5" w:rsidRDefault="00D65A14" w:rsidP="002862F6">
                                          <w:r w:rsidRPr="00E17BE5"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684" name="Text Box 1139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091055" y="1030605"/>
                                        <a:ext cx="165735" cy="3924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36D6F44" w14:textId="77777777" w:rsidR="00D65A14" w:rsidRPr="00BA0A14" w:rsidRDefault="00D65A14" w:rsidP="002862F6">
                                          <w:r w:rsidRPr="000F1728">
                                            <w:rPr>
                                              <w:position w:val="-12"/>
                                            </w:rPr>
                                            <w:object w:dxaOrig="258" w:dyaOrig="435" w14:anchorId="3DE31F17">
                                              <v:shape id="_x0000_i1070" type="#_x0000_t75" style="width:12.9pt;height:21.75pt" o:ole="">
                                                <v:imagedata r:id="rId49" o:title=""/>
                                              </v:shape>
                                              <o:OLEObject Type="Embed" ProgID="Equation.DSMT4" ShapeID="_x0000_i1070" DrawAspect="Content" ObjectID="_1664177712" r:id="rId61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11685" name="Text Box 1139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84785" y="1030605"/>
                                        <a:ext cx="165735" cy="3543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2460D9CA" w14:textId="77777777" w:rsidR="00D65A14" w:rsidRPr="00BA0A14" w:rsidRDefault="00D65A14" w:rsidP="002862F6">
                                          <w:r w:rsidRPr="000F1728">
                                            <w:rPr>
                                              <w:position w:val="-12"/>
                                            </w:rPr>
                                            <w:object w:dxaOrig="258" w:dyaOrig="380" w14:anchorId="4D2C8022">
                                              <v:shape id="_x0000_i1072" type="#_x0000_t75" style="width:12.9pt;height:19pt" o:ole="">
                                                <v:imagedata r:id="rId52" o:title=""/>
                                              </v:shape>
                                              <o:OLEObject Type="Embed" ProgID="Equation.DSMT4" ShapeID="_x0000_i1072" DrawAspect="Content" ObjectID="_1664177713" r:id="rId62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11686" name="Line 1139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1985" y="230505"/>
                                        <a:ext cx="114300" cy="1143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687" name="Text Box 1139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27685" y="43180"/>
                                        <a:ext cx="71120" cy="28321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76DE251" w14:textId="77777777" w:rsidR="00D65A14" w:rsidRPr="00BA0A14" w:rsidRDefault="00D65A14" w:rsidP="002862F6">
                                          <w: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spAutoFit/>
                                    </wps:bodyPr>
                                  </wps:wsp>
                                </wpc:wpc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1D48730" id="Полотно 11688" o:spid="_x0000_s2167" editas="canvas" style="position:absolute;margin-left:6.8pt;margin-top:8.2pt;width:192.45pt;height:125.45pt;z-index:251720704;mso-position-horizontal-relative:text;mso-position-vertical-relative:text" coordsize="24441,15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">
                            <v:shape id="_x0000_s2168" type="#_x0000_t75" style="position:absolute;width:24441;height:15932;visibility:visible;mso-wrap-style:square">
                              <v:fill o:detectmouseclick="t"/>
                              <v:path o:connecttype="none"/>
                            </v:shape>
                            <v:oval id="Oval 11327" o:spid="_x0000_s2169" style="position:absolute;left:5835;top:869;width:12052;height:12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" filled="f" strokeweight="1.5pt"/>
                            <v:line id="Line 11328" o:spid="_x0000_s2170" style="position:absolute;flip:x;visibility:visible;mso-wrap-style:square" from="11861,57" to="11880,14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">
                              <v:stroke dashstyle="longDashDot"/>
                            </v:line>
                            <v:line id="Line 11329" o:spid="_x0000_s2171" style="position:absolute;visibility:visible;mso-wrap-style:square" from="4324,6889" to="19405,6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">
                              <v:stroke dashstyle="longDashDot"/>
                            </v:line>
                            <v:line id="Line 11330" o:spid="_x0000_s2172" style="position:absolute;flip:y;visibility:visible;mso-wrap-style:square" from="11817,3632" to="16814,6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">
                              <v:stroke endarrow="block" endarrowwidth="narrow" endarrowlength="short"/>
                              <o:lock v:ext="edit" aspectratio="t"/>
                            </v:line>
                            <v:line id="Line 11331" o:spid="_x0000_s2173" style="position:absolute;flip:y;visibility:visible;mso-wrap-style:square" from="16998,3581" to="21532,3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"/>
                            <v:line id="Line 11332" o:spid="_x0000_s2174" style="position:absolute;visibility:visible;mso-wrap-style:square" from="11817,6953" to="14484,8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">
                              <v:stroke endarrow="block" endarrowwidth="narrow" endarrowlength="short"/>
                              <o:lock v:ext="edit" aspectratio="t"/>
                            </v:line>
                            <v:line id="Line 11333" o:spid="_x0000_s2175" style="position:absolute;rotation:5;visibility:visible;mso-wrap-style:square" from="14630,8610" to="19157,10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"/>
                            <v:oval id="Oval 11334" o:spid="_x0000_s2176" style="position:absolute;left:11633;top:12712;width:666;height:6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" fillcolor="black"/>
                            <v:oval id="Oval 11335" o:spid="_x0000_s2177" style="position:absolute;left:11518;top:6572;width:661;height: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" fillcolor="black"/>
                            <v:group id="Group 11336" o:spid="_x0000_s2178" style="position:absolute;left:7880;top:9721;width:7042;height:1651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">
                              <v:group id="Group 11337" o:spid="_x0000_s2179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">
                                <v:group id="Group 11338" o:spid="_x0000_s2180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">
                                  <v:line id="Line 11339" o:spid="_x0000_s2181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" strokeweight="1pt"/>
                                  <v:line id="Line 11340" o:spid="_x0000_s2182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" strokeweight="1pt"/>
                                </v:group>
                                <v:group id="Group 11341" o:spid="_x0000_s2183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">
                                  <v:line id="Line 11342" o:spid="_x0000_s2184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" strokeweight="1pt"/>
                                  <v:line id="Line 11343" o:spid="_x0000_s2185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" strokeweight="1pt"/>
                                </v:group>
                              </v:group>
                              <v:group id="Group 11344" o:spid="_x0000_s2186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">
                                <v:line id="Line 11345" o:spid="_x0000_s2187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" strokeweight="1pt"/>
                                <v:line id="Line 11346" o:spid="_x0000_s2188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" strokeweight="1pt"/>
                              </v:group>
                            </v:group>
                            <v:oval id="Oval 11347" o:spid="_x0000_s2189" style="position:absolute;left:5518;top:6515;width:660;height:6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" fillcolor="black"/>
                            <v:oval id="Oval 11348" o:spid="_x0000_s2190" style="position:absolute;left:8782;top:3822;width:6045;height:60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" filled="f" strokeweight="1.5pt"/>
                            <v:line id="Line 11349" o:spid="_x0000_s2191" style="position:absolute;visibility:visible;mso-wrap-style:square" from="19138,10236" to="22161,10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"/>
                            <v:line id="Line 11350" o:spid="_x0000_s2192" style="position:absolute;visibility:visible;mso-wrap-style:square" from="9067,9759" to="15106,9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" strokeweight="2.25pt"/>
                            <v:shape id="Text Box 11351" o:spid="_x0000_s2193" type="#_x0000_t202" style="position:absolute;left:4451;top:5251;width:2095;height:2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" filled="f" stroked="f">
                              <v:textbox inset="0,0,0,0">
                                <w:txbxContent>
                                  <w:p w14:paraId="2B80B8E1" w14:textId="77777777" w:rsidR="00D65A14" w:rsidRPr="00E17BE5" w:rsidRDefault="00D65A14" w:rsidP="002862F6">
                                    <w:r w:rsidRPr="00E17BE5"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11352" o:spid="_x0000_s2194" type="#_x0000_t202" style="position:absolute;left:10521;top:5251;width:2096;height:2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" filled="f" stroked="f">
                              <v:textbox inset="0,0,0,0">
                                <w:txbxContent>
                                  <w:p w14:paraId="5C7664B2" w14:textId="77777777" w:rsidR="00D65A14" w:rsidRPr="00E17BE5" w:rsidRDefault="00D65A14" w:rsidP="002862F6">
                                    <w:r w:rsidRPr="00E17BE5"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1353" o:spid="_x0000_s2195" type="#_x0000_t202" style="position:absolute;left:18637;top:1600;width:2095;height:2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" filled="f" stroked="f">
                              <v:textbox inset="0,0,0,0">
                                <w:txbxContent>
                                  <w:p w14:paraId="74534B15" w14:textId="77777777" w:rsidR="00D65A14" w:rsidRPr="00E17BE5" w:rsidRDefault="00D65A14" w:rsidP="002862F6">
                                    <w:r w:rsidRPr="00E17BE5">
                                      <w:t>R</w:t>
                                    </w:r>
                                  </w:p>
                                </w:txbxContent>
                              </v:textbox>
                            </v:shape>
                            <v:shape id="Text Box 11354" o:spid="_x0000_s2196" type="#_x0000_t202" style="position:absolute;left:20148;top:8350;width:2096;height:2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" filled="f" stroked="f">
                              <v:textbox inset="0,0,0,0">
                                <w:txbxContent>
                                  <w:p w14:paraId="1D3EDD49" w14:textId="77777777" w:rsidR="00D65A14" w:rsidRPr="00E17BE5" w:rsidRDefault="00D65A14" w:rsidP="002862F6">
                                    <w:r w:rsidRPr="00E17BE5">
                                      <w:t>r</w:t>
                                    </w:r>
                                  </w:p>
                                </w:txbxContent>
                              </v:textbox>
                            </v:shape>
                            <v:line id="Line 11355" o:spid="_x0000_s2197" style="position:absolute;flip:x y;visibility:visible;mso-wrap-style:square" from="7880,12922" to="8699,14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">
                              <v:stroke endarrowwidth="narrow" endarrowlength="short"/>
                              <o:lock v:ext="edit" aspectratio="t"/>
                            </v:line>
                            <v:shape id="Text Box 11356" o:spid="_x0000_s2198" type="#_x0000_t202" style="position:absolute;left:9017;top:13100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" filled="f" stroked="f" strokeweight="1.5pt">
                              <v:stroke endarrowwidth="narrow" endarrowlength="short"/>
                              <v:textbox style="mso-fit-shape-to-text:t" inset="0,0,0,0">
                                <w:txbxContent>
                                  <w:p w14:paraId="39099297" w14:textId="77777777" w:rsidR="00D65A14" w:rsidRDefault="00D65A14" w:rsidP="002862F6">
                                    <w: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group id="Group 11357" o:spid="_x0000_s2199" style="position:absolute;left:1352;top:11658;width:21946;height:2705" coordorigin="1753,11433" coordsize="3456,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">
                              <v:line id="Line 11358" o:spid="_x0000_s2200" style="position:absolute;visibility:visible;mso-wrap-style:square" from="1753,11643" to="2329,11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" strokeweight="1.75pt">
                                <v:stroke startarrow="block"/>
                              </v:line>
                              <v:group id="Group 11359" o:spid="_x0000_s2201" style="position:absolute;left:2136;top:11433;width:3073;height:426" coordorigin="2170,11402" coordsize="3401,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">
                                <o:lock v:ext="edit" aspectratio="t"/>
                                <v:line id="Line 11360" o:spid="_x0000_s2202" style="position:absolute;visibility:visible;mso-wrap-style:square" from="2374,11638" to="4742,11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" strokeweight="1.5pt">
                                  <v:stroke endarrowwidth="narrow" endarrowlength="short"/>
                                  <o:lock v:ext="edit" aspectratio="t"/>
                                </v:line>
                                <v:group id="Group 11361" o:spid="_x0000_s2203" style="position:absolute;left:2170;top:11402;width:650;height:471" coordorigin="2391,5259" coordsize="705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">
                                  <o:lock v:ext="edit" aspectratio="t"/>
                                  <v:group id="Group 11362" o:spid="_x0000_s2204" style="position:absolute;left:2601;top:5259;width:495;height:195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">
                                    <o:lock v:ext="edit" aspectratio="t"/>
                                    <v:line id="Line 11363" o:spid="_x0000_s2205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" strokeweight="1.5pt">
                                      <o:lock v:ext="edit" aspectratio="t"/>
                                    </v:line>
                                    <v:group id="Group 11364" o:spid="_x0000_s2206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">
                                      <o:lock v:ext="edit" aspectratio="t"/>
                                      <v:line id="Line 11365" o:spid="_x0000_s2207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">
                                        <o:lock v:ext="edit" aspectratio="t"/>
                                      </v:line>
                                      <v:line id="Line 11366" o:spid="_x0000_s2208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">
                                        <o:lock v:ext="edit" aspectratio="t"/>
                                      </v:line>
                                      <v:line id="Line 11367" o:spid="_x0000_s2209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">
                                        <o:lock v:ext="edit" aspectratio="t"/>
                                      </v:line>
                                      <v:line id="Line 11368" o:spid="_x0000_s2210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">
                                        <o:lock v:ext="edit" aspectratio="t"/>
                                      </v:line>
                                    </v:group>
                                  </v:group>
                                  <v:group id="Group 11369" o:spid="_x0000_s2211" style="position:absolute;left:2391;top:5799;width:495;height:195;rotation:180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">
                                    <o:lock v:ext="edit" aspectratio="t"/>
                                    <v:line id="Line 11370" o:spid="_x0000_s2212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" strokeweight="1.5pt">
                                      <o:lock v:ext="edit" aspectratio="t"/>
                                    </v:line>
                                    <v:group id="Group 11371" o:spid="_x0000_s2213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">
                                      <o:lock v:ext="edit" aspectratio="t"/>
                                      <v:line id="Line 11372" o:spid="_x0000_s2214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">
                                        <o:lock v:ext="edit" aspectratio="t"/>
                                      </v:line>
                                      <v:line id="Line 11373" o:spid="_x0000_s2215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">
                                        <o:lock v:ext="edit" aspectratio="t"/>
                                      </v:line>
                                      <v:line id="Line 11374" o:spid="_x0000_s2216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">
                                        <o:lock v:ext="edit" aspectratio="t"/>
                                      </v:line>
                                      <v:line id="Line 11375" o:spid="_x0000_s2217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">
                                        <o:lock v:ext="edit" aspectratio="t"/>
                                      </v:line>
                                    </v:group>
                                  </v:group>
                                </v:group>
                                <v:group id="Group 11376" o:spid="_x0000_s2218" style="position:absolute;left:4191;top:11402;width:650;height:471" coordorigin="2391,5259" coordsize="705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">
                                  <o:lock v:ext="edit" aspectratio="t"/>
                                  <v:group id="Group 11377" o:spid="_x0000_s2219" style="position:absolute;left:2601;top:5259;width:495;height:195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">
                                    <o:lock v:ext="edit" aspectratio="t"/>
                                    <v:line id="Line 11378" o:spid="_x0000_s2220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" strokeweight="1.5pt">
                                      <o:lock v:ext="edit" aspectratio="t"/>
                                    </v:line>
                                    <v:group id="Group 11379" o:spid="_x0000_s2221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">
                                      <o:lock v:ext="edit" aspectratio="t"/>
                                      <v:line id="Line 11380" o:spid="_x0000_s2222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">
                                        <o:lock v:ext="edit" aspectratio="t"/>
                                      </v:line>
                                      <v:line id="Line 11381" o:spid="_x0000_s2223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">
                                        <o:lock v:ext="edit" aspectratio="t"/>
                                      </v:line>
                                      <v:line id="Line 11382" o:spid="_x0000_s2224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">
                                        <o:lock v:ext="edit" aspectratio="t"/>
                                      </v:line>
                                      <v:line id="Line 11383" o:spid="_x0000_s2225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">
                                        <o:lock v:ext="edit" aspectratio="t"/>
                                      </v:line>
                                    </v:group>
                                  </v:group>
                                  <v:group id="Group 11384" o:spid="_x0000_s2226" style="position:absolute;left:2391;top:5799;width:495;height:195;rotation:180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">
                                    <o:lock v:ext="edit" aspectratio="t"/>
                                    <v:line id="Line 11385" o:spid="_x0000_s2227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" strokeweight="1.5pt">
                                      <o:lock v:ext="edit" aspectratio="t"/>
                                    </v:line>
                                    <v:group id="Group 11386" o:spid="_x0000_s2228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ocXxAAAAN4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x4PJnA851wg5w9AAAA//8DAFBLAQItABQABgAIAAAAIQDb4fbL7gAAAIUBAAATAAAAAAAAAAAA&#10;AAAAAAAAAABbQ29udGVudF9UeXBlc10ueG1sUEsBAi0AFAAGAAgAAAAhAFr0LFu/AAAAFQEAAAsA&#10;AAAAAAAAAAAAAAAAHwEAAF9yZWxzLy5yZWxzUEsBAi0AFAAGAAgAAAAhAGnyhxfEAAAA3gAAAA8A&#10;AAAAAAAAAAAAAAAABwIAAGRycy9kb3ducmV2LnhtbFBLBQYAAAAAAwADALcAAAD4AgAAAAA=&#10;">
                                      <o:lock v:ext="edit" aspectratio="t"/>
                                      <v:line id="Line 11387" o:spid="_x0000_s2229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">
                                        <o:lock v:ext="edit" aspectratio="t"/>
                                      </v:line>
                                      <v:line id="Line 11388" o:spid="_x0000_s2230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">
                                        <o:lock v:ext="edit" aspectratio="t"/>
                                      </v:line>
                                      <v:line id="Line 11389" o:spid="_x0000_s2231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">
                                        <o:lock v:ext="edit" aspectratio="t"/>
                                      </v:line>
                                      <v:line id="Line 11390" o:spid="_x0000_s2232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">
                                        <o:lock v:ext="edit" aspectratio="t"/>
                                      </v:line>
                                    </v:group>
                                  </v:group>
                                </v:group>
                                <v:line id="Line 11391" o:spid="_x0000_s2233" style="position:absolute;visibility:visible;mso-wrap-style:square" from="4710,11638" to="5571,11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" strokeweight="1.75pt">
                                  <v:stroke endarrow="block"/>
                                  <o:lock v:ext="edit" aspectratio="t"/>
                                </v:line>
                              </v:group>
                            </v:group>
                            <v:shape id="Text Box 11392" o:spid="_x0000_s2234" type="#_x0000_t202" style="position:absolute;left:12490;top:13138;width:2095;height:2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" filled="f" stroked="f">
                              <v:textbox inset="0,0,0,0">
                                <w:txbxContent>
                                  <w:p w14:paraId="0404005D" w14:textId="77777777" w:rsidR="00D65A14" w:rsidRPr="00E17BE5" w:rsidRDefault="00D65A14" w:rsidP="002862F6">
                                    <w:r w:rsidRPr="00E17BE5"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1393" o:spid="_x0000_s2235" type="#_x0000_t202" style="position:absolute;left:20910;top:10306;width:1657;height:39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" filled="f" stroked="f">
                              <v:textbox style="mso-fit-shape-to-text:t" inset="0,0,0,0">
                                <w:txbxContent>
                                  <w:p w14:paraId="036D6F44" w14:textId="77777777" w:rsidR="00D65A14" w:rsidRPr="00BA0A14" w:rsidRDefault="00D65A14" w:rsidP="002862F6">
                                    <w:r w:rsidRPr="000F1728">
                                      <w:rPr>
                                        <w:position w:val="-12"/>
                                      </w:rPr>
                                      <w:object w:dxaOrig="258" w:dyaOrig="435" w14:anchorId="3DE31F17">
                                        <v:shape id="_x0000_i1070" type="#_x0000_t75" style="width:12.9pt;height:21.75pt" o:ole="">
                                          <v:imagedata r:id="rId49" o:title=""/>
                                        </v:shape>
                                        <o:OLEObject Type="Embed" ProgID="Equation.DSMT4" ShapeID="_x0000_i1070" DrawAspect="Content" ObjectID="_1664177712" r:id="rId63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11394" o:spid="_x0000_s2236" type="#_x0000_t202" style="position:absolute;left:1847;top:10306;width:1658;height:35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" filled="f" stroked="f">
                              <v:textbox style="mso-fit-shape-to-text:t" inset="0,0,0,0">
                                <w:txbxContent>
                                  <w:p w14:paraId="2460D9CA" w14:textId="77777777" w:rsidR="00D65A14" w:rsidRPr="00BA0A14" w:rsidRDefault="00D65A14" w:rsidP="002862F6">
                                    <w:r w:rsidRPr="000F1728">
                                      <w:rPr>
                                        <w:position w:val="-12"/>
                                      </w:rPr>
                                      <w:object w:dxaOrig="258" w:dyaOrig="380" w14:anchorId="4D2C8022">
                                        <v:shape id="_x0000_i1072" type="#_x0000_t75" style="width:12.9pt;height:19pt" o:ole="">
                                          <v:imagedata r:id="rId52" o:title=""/>
                                        </v:shape>
                                        <o:OLEObject Type="Embed" ProgID="Equation.DSMT4" ShapeID="_x0000_i1072" DrawAspect="Content" ObjectID="_1664177713" r:id="rId64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line id="Line 11395" o:spid="_x0000_s2237" style="position:absolute;visibility:visible;mso-wrap-style:square" from="6419,2305" to="7562,3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"/>
                            <v:shape id="Text Box 11396" o:spid="_x0000_s2238" type="#_x0000_t202" style="position:absolute;left:5276;top:431;width:71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" stroked="f">
                              <v:textbox style="mso-fit-shape-to-text:t" inset="0,0,0,0">
                                <w:txbxContent>
                                  <w:p w14:paraId="576DE251" w14:textId="77777777" w:rsidR="00D65A14" w:rsidRPr="00BA0A14" w:rsidRDefault="00D65A14" w:rsidP="002862F6">
                                    <w: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  <w:p w14:paraId="5321AFF0" w14:textId="77777777" w:rsidR="002862F6" w:rsidRPr="002862F6" w:rsidRDefault="002862F6" w:rsidP="002862F6">
                  <w:pPr>
                    <w:tabs>
                      <w:tab w:val="left" w:pos="1440"/>
                      <w:tab w:val="left" w:pos="2445"/>
                    </w:tabs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</w: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  <mc:AlternateContent>
                      <mc:Choice Requires="wps">
                        <w:drawing>
                          <wp:inline distT="0" distB="0" distL="0" distR="0" wp14:anchorId="77A7E036" wp14:editId="7E516E73">
                            <wp:extent cx="2291715" cy="1567815"/>
                            <wp:effectExtent l="0" t="0" r="0" b="0"/>
                            <wp:docPr id="10821" name="Прямоугольник 108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291715" cy="15678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w14:anchorId="44BF75FA" id="Прямоугольник 10821" o:spid="_x0000_s1026" style="width:180.45pt;height:1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" filled="f" stroked="f">
                            <o:lock v:ext="edit" aspectratio="t"/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46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E675DE2" w14:textId="77777777" w:rsidR="002862F6" w:rsidRPr="002862F6" w:rsidRDefault="002862F6" w:rsidP="002862F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  <w:p w14:paraId="6E897CD1" w14:textId="77777777" w:rsidR="002862F6" w:rsidRPr="002862F6" w:rsidRDefault="002862F6" w:rsidP="002862F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  <w:lang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06720" behindDoc="0" locked="0" layoutInCell="1" allowOverlap="1" wp14:anchorId="15073548" wp14:editId="5093B63D">
                            <wp:simplePos x="0" y="0"/>
                            <wp:positionH relativeFrom="column">
                              <wp:posOffset>266700</wp:posOffset>
                            </wp:positionH>
                            <wp:positionV relativeFrom="paragraph">
                              <wp:posOffset>222250</wp:posOffset>
                            </wp:positionV>
                            <wp:extent cx="203835" cy="241300"/>
                            <wp:effectExtent l="2540" t="0" r="3175" b="1270"/>
                            <wp:wrapNone/>
                            <wp:docPr id="11617" name="Надпись 1161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3835" cy="241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F4BD5AD" w14:textId="77777777" w:rsidR="00D65A14" w:rsidRPr="00000CD0" w:rsidRDefault="00D65A14" w:rsidP="002862F6">
                                        <w:r w:rsidRPr="00000CD0">
                                          <w:rPr>
                                            <w:position w:val="-12"/>
                                          </w:rPr>
                                          <w:object w:dxaOrig="326" w:dyaOrig="380" w14:anchorId="3F3C7CD5">
                                            <v:shape id="_x0000_i1074" type="#_x0000_t75" style="width:16.3pt;height:19pt" o:ole="">
                                              <v:imagedata r:id="rId65" o:title=""/>
                                            </v:shape>
                                            <o:OLEObject Type="Embed" ProgID="Equation.DSMT4" ShapeID="_x0000_i1074" DrawAspect="Content" ObjectID="_1664177714" r:id="rId66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5073548" id="Надпись 11617" o:spid="_x0000_s2239" type="#_x0000_t202" style="position:absolute;margin-left:21pt;margin-top:17.5pt;width:16.05pt;height:19pt;z-index:251806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" filled="f" stroked="f">
                            <v:textbox style="mso-fit-shape-to-text:t" inset="0,0,0,0">
                              <w:txbxContent>
                                <w:p w14:paraId="0F4BD5AD" w14:textId="77777777" w:rsidR="00D65A14" w:rsidRPr="00000CD0" w:rsidRDefault="00D65A14" w:rsidP="002862F6">
                                  <w:r w:rsidRPr="00000CD0">
                                    <w:rPr>
                                      <w:position w:val="-12"/>
                                    </w:rPr>
                                    <w:object w:dxaOrig="326" w:dyaOrig="380" w14:anchorId="3F3C7CD5">
                                      <v:shape id="_x0000_i1074" type="#_x0000_t75" style="width:16.3pt;height:19pt" o:ole="">
                                        <v:imagedata r:id="rId65" o:title=""/>
                                      </v:shape>
                                      <o:OLEObject Type="Embed" ProgID="Equation.DSMT4" ShapeID="_x0000_i1074" DrawAspect="Content" ObjectID="_1664177714" r:id="rId67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05696" behindDoc="0" locked="0" layoutInCell="1" allowOverlap="1" wp14:anchorId="4DC32D02" wp14:editId="53A28050">
                            <wp:simplePos x="0" y="0"/>
                            <wp:positionH relativeFrom="column">
                              <wp:posOffset>360045</wp:posOffset>
                            </wp:positionH>
                            <wp:positionV relativeFrom="paragraph">
                              <wp:posOffset>-6350</wp:posOffset>
                            </wp:positionV>
                            <wp:extent cx="203835" cy="279400"/>
                            <wp:effectExtent l="635" t="0" r="0" b="1270"/>
                            <wp:wrapNone/>
                            <wp:docPr id="11616" name="Надпись 1161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3835" cy="279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DBAFE2E" w14:textId="77777777" w:rsidR="00D65A14" w:rsidRPr="00000CD0" w:rsidRDefault="00D65A14" w:rsidP="002862F6">
                                        <w:r w:rsidRPr="00000CD0">
                                          <w:rPr>
                                            <w:position w:val="-12"/>
                                          </w:rPr>
                                          <w:object w:dxaOrig="326" w:dyaOrig="435" w14:anchorId="0E8DC11D">
                                            <v:shape id="_x0000_i1076" type="#_x0000_t75" style="width:16.3pt;height:21.75pt" o:ole="">
                                              <v:imagedata r:id="rId68" o:title=""/>
                                            </v:shape>
                                            <o:OLEObject Type="Embed" ProgID="Equation.DSMT4" ShapeID="_x0000_i1076" DrawAspect="Content" ObjectID="_1664177715" r:id="rId69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DC32D02" id="Надпись 11616" o:spid="_x0000_s2240" type="#_x0000_t202" style="position:absolute;margin-left:28.35pt;margin-top:-.5pt;width:16.05pt;height:22pt;z-index:251805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" filled="f" stroked="f">
                            <v:textbox style="mso-fit-shape-to-text:t" inset="0,0,0,0">
                              <w:txbxContent>
                                <w:p w14:paraId="1DBAFE2E" w14:textId="77777777" w:rsidR="00D65A14" w:rsidRPr="00000CD0" w:rsidRDefault="00D65A14" w:rsidP="002862F6">
                                  <w:r w:rsidRPr="00000CD0">
                                    <w:rPr>
                                      <w:position w:val="-12"/>
                                    </w:rPr>
                                    <w:object w:dxaOrig="326" w:dyaOrig="435" w14:anchorId="0E8DC11D">
                                      <v:shape id="_x0000_i1076" type="#_x0000_t75" style="width:16.3pt;height:21.75pt" o:ole="">
                                        <v:imagedata r:id="rId68" o:title=""/>
                                      </v:shape>
                                      <o:OLEObject Type="Embed" ProgID="Equation.DSMT4" ShapeID="_x0000_i1076" DrawAspect="Content" ObjectID="_1664177715" r:id="rId70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6064" behindDoc="0" locked="0" layoutInCell="1" allowOverlap="1" wp14:anchorId="1C216E0F" wp14:editId="4987E5A1">
                            <wp:simplePos x="0" y="0"/>
                            <wp:positionH relativeFrom="column">
                              <wp:posOffset>173990</wp:posOffset>
                            </wp:positionH>
                            <wp:positionV relativeFrom="paragraph">
                              <wp:posOffset>128270</wp:posOffset>
                            </wp:positionV>
                            <wp:extent cx="2232025" cy="894080"/>
                            <wp:effectExtent l="90805" t="0" r="10795" b="61595"/>
                            <wp:wrapNone/>
                            <wp:docPr id="11555" name="Группа 1155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232025" cy="894080"/>
                                      <a:chOff x="6053" y="10145"/>
                                      <a:chExt cx="3515" cy="1408"/>
                                    </a:xfrm>
                                  </wpg:grpSpPr>
                                  <wps:wsp>
                                    <wps:cNvPr id="11556" name="Line 1147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391" y="11018"/>
                                        <a:ext cx="2700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557" name="Oval 1147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741" y="10991"/>
                                        <a:ext cx="79" cy="7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1558" name="Group 1147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588" y="10648"/>
                                        <a:ext cx="980" cy="708"/>
                                        <a:chOff x="8743" y="7570"/>
                                        <a:chExt cx="840" cy="644"/>
                                      </a:xfrm>
                                    </wpg:grpSpPr>
                                    <wps:wsp>
                                      <wps:cNvPr id="11559" name="Rectangle 1147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013" y="7810"/>
                                          <a:ext cx="360" cy="1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1560" name="Oval 1147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159" y="7861"/>
                                          <a:ext cx="68" cy="6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1561" name="Line 1147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8799" y="7741"/>
                                          <a:ext cx="72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562" name="Line 1148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8814" y="8041"/>
                                          <a:ext cx="72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1563" name="Group 1148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743" y="8035"/>
                                          <a:ext cx="720" cy="179"/>
                                          <a:chOff x="8653" y="8170"/>
                                          <a:chExt cx="720" cy="195"/>
                                        </a:xfrm>
                                      </wpg:grpSpPr>
                                      <wpg:grpSp>
                                        <wpg:cNvPr id="11564" name="Group 1148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653" y="8170"/>
                                            <a:ext cx="495" cy="195"/>
                                            <a:chOff x="8653" y="8170"/>
                                            <a:chExt cx="495" cy="195"/>
                                          </a:xfrm>
                                        </wpg:grpSpPr>
                                        <wpg:grpSp>
                                          <wpg:cNvPr id="11565" name="Group 11483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653" y="8170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566" name="Line 11484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567" name="Line 11485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g:grpSp>
                                          <wpg:cNvPr id="11568" name="Group 11486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863" y="8185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569" name="Line 11487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570" name="Line 11488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11571" name="Group 11489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9088" y="8170"/>
                                            <a:ext cx="285" cy="180"/>
                                            <a:chOff x="8653" y="8170"/>
                                            <a:chExt cx="285" cy="180"/>
                                          </a:xfrm>
                                        </wpg:grpSpPr>
                                        <wps:wsp>
                                          <wps:cNvPr id="11572" name="Line 11490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653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573" name="Line 11491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758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g:grpSp>
                                      <wpg:cNvPr id="11574" name="Group 1149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863" y="7570"/>
                                          <a:ext cx="720" cy="179"/>
                                          <a:chOff x="8653" y="8170"/>
                                          <a:chExt cx="720" cy="195"/>
                                        </a:xfrm>
                                      </wpg:grpSpPr>
                                      <wpg:grpSp>
                                        <wpg:cNvPr id="11575" name="Group 11493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653" y="8170"/>
                                            <a:ext cx="495" cy="195"/>
                                            <a:chOff x="8653" y="8170"/>
                                            <a:chExt cx="495" cy="195"/>
                                          </a:xfrm>
                                        </wpg:grpSpPr>
                                        <wpg:grpSp>
                                          <wpg:cNvPr id="11576" name="Group 11494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653" y="8170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577" name="Line 11495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578" name="Line 11496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g:grpSp>
                                          <wpg:cNvPr id="11579" name="Group 11497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863" y="8185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580" name="Line 11498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581" name="Line 11499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11582" name="Group 1150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9088" y="8170"/>
                                            <a:ext cx="285" cy="180"/>
                                            <a:chOff x="8653" y="8170"/>
                                            <a:chExt cx="285" cy="180"/>
                                          </a:xfrm>
                                        </wpg:grpSpPr>
                                        <wps:wsp>
                                          <wps:cNvPr id="11583" name="Line 11501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653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584" name="Line 1150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758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</wpg:grpSp>
                                  <wpg:grpSp>
                                    <wpg:cNvPr id="11585" name="Group 11503"/>
                                    <wpg:cNvGrpSpPr>
                                      <a:grpSpLocks/>
                                    </wpg:cNvGrpSpPr>
                                    <wpg:grpSpPr bwMode="auto">
                                      <a:xfrm rot="1800000">
                                        <a:off x="6053" y="10145"/>
                                        <a:ext cx="708" cy="1408"/>
                                        <a:chOff x="6336" y="9704"/>
                                        <a:chExt cx="708" cy="1408"/>
                                      </a:xfrm>
                                    </wpg:grpSpPr>
                                    <wps:wsp>
                                      <wps:cNvPr id="11586" name="Line 1150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6674" y="10037"/>
                                          <a:ext cx="1" cy="54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587" name="Line 1150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6674" y="9704"/>
                                          <a:ext cx="1" cy="36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1588" name="Group 1150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 rot="16200000">
                                          <a:off x="6200" y="10268"/>
                                          <a:ext cx="980" cy="708"/>
                                          <a:chOff x="8743" y="7570"/>
                                          <a:chExt cx="840" cy="644"/>
                                        </a:xfrm>
                                      </wpg:grpSpPr>
                                      <wps:wsp>
                                        <wps:cNvPr id="11589" name="Rectangle 11507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9013" y="7810"/>
                                            <a:ext cx="360" cy="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1590" name="Oval 11508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9159" y="7861"/>
                                            <a:ext cx="68" cy="68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1591" name="Line 1150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8799" y="7741"/>
                                            <a:ext cx="720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592" name="Line 1151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8814" y="8041"/>
                                            <a:ext cx="720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1593" name="Group 1151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743" y="8035"/>
                                            <a:ext cx="720" cy="179"/>
                                            <a:chOff x="8653" y="8170"/>
                                            <a:chExt cx="720" cy="195"/>
                                          </a:xfrm>
                                        </wpg:grpSpPr>
                                        <wpg:grpSp>
                                          <wpg:cNvPr id="11594" name="Group 1151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653" y="8170"/>
                                              <a:ext cx="495" cy="195"/>
                                              <a:chOff x="8653" y="8170"/>
                                              <a:chExt cx="495" cy="195"/>
                                            </a:xfrm>
                                          </wpg:grpSpPr>
                                          <wpg:grpSp>
                                            <wpg:cNvPr id="11595" name="Group 11513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653" y="8170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596" name="Line 1151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597" name="Line 11515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11598" name="Group 11516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863" y="8185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599" name="Line 1151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600" name="Line 1151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  <wpg:grpSp>
                                          <wpg:cNvPr id="11601" name="Group 11519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9088" y="8170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602" name="Line 11520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603" name="Line 11521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11604" name="Group 1152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863" y="7570"/>
                                            <a:ext cx="720" cy="179"/>
                                            <a:chOff x="8653" y="8170"/>
                                            <a:chExt cx="720" cy="195"/>
                                          </a:xfrm>
                                        </wpg:grpSpPr>
                                        <wpg:grpSp>
                                          <wpg:cNvPr id="11605" name="Group 11523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653" y="8170"/>
                                              <a:ext cx="495" cy="195"/>
                                              <a:chOff x="8653" y="8170"/>
                                              <a:chExt cx="495" cy="195"/>
                                            </a:xfrm>
                                          </wpg:grpSpPr>
                                          <wpg:grpSp>
                                            <wpg:cNvPr id="11606" name="Group 11524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653" y="8170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607" name="Line 11525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608" name="Line 11526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11609" name="Group 11527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863" y="8185"/>
                                                <a:ext cx="285" cy="180"/>
                                                <a:chOff x="8653" y="8170"/>
                                                <a:chExt cx="285" cy="180"/>
                                              </a:xfrm>
                                            </wpg:grpSpPr>
                                            <wps:wsp>
                                              <wps:cNvPr id="11610" name="Line 1152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653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1611" name="Line 1152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8758" y="8170"/>
                                                  <a:ext cx="180" cy="1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  <wpg:grpSp>
                                          <wpg:cNvPr id="11612" name="Group 11530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9088" y="8170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613" name="Line 11531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614" name="Line 11532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</wpg:grpSp>
                                  <wps:wsp>
                                    <wps:cNvPr id="11615" name="Arc 11533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900000">
                                        <a:off x="6522" y="10622"/>
                                        <a:ext cx="357" cy="359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6F5B5E7" id="Группа 11555" o:spid="_x0000_s1026" style="position:absolute;margin-left:13.7pt;margin-top:10.1pt;width:175.75pt;height:70.4pt;z-index:251736064" coordorigin="6053,10145" coordsize="3515,1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">
                            <v:line id="Line 11474" o:spid="_x0000_s1027" style="position:absolute;visibility:visible;mso-wrap-style:square" from="6391,11018" to="9091,11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" strokeweight="1.5pt"/>
                            <v:oval id="Oval 11475" o:spid="_x0000_s1028" style="position:absolute;left:7741;top:10991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" fillcolor="black"/>
                            <v:group id="Group 11476" o:spid="_x0000_s1029" style="position:absolute;left:8588;top:10648;width:980;height:708" coordorigin="8743,7570" coordsize="840,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">
                              <v:rect id="Rectangle 11477" o:spid="_x0000_s1030" style="position:absolute;left:9013;top:7810;width:36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" filled="f" strokeweight="1.5pt"/>
                              <v:oval id="Oval 11478" o:spid="_x0000_s1031" style="position:absolute;left:9159;top:7861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"/>
                              <v:line id="Line 11479" o:spid="_x0000_s1032" style="position:absolute;visibility:visible;mso-wrap-style:square" from="8799,7741" to="9519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" strokeweight="1.5pt"/>
                              <v:line id="Line 11480" o:spid="_x0000_s1033" style="position:absolute;visibility:visible;mso-wrap-style:square" from="8814,8041" to="9534,8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" strokeweight="1.5pt"/>
                              <v:group id="Group 11481" o:spid="_x0000_s1034" style="position:absolute;left:8743;top:8035;width:720;height:179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">
                                <v:group id="Group 11482" o:spid="_x0000_s1035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O7BxAAAAN4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x4PBnB851wg5w9AAAA//8DAFBLAQItABQABgAIAAAAIQDb4fbL7gAAAIUBAAATAAAAAAAAAAAA&#10;AAAAAAAAAABbQ29udGVudF9UeXBlc10ueG1sUEsBAi0AFAAGAAgAAAAhAFr0LFu/AAAAFQEAAAsA&#10;AAAAAAAAAAAAAAAAHwEAAF9yZWxzLy5yZWxzUEsBAi0AFAAGAAgAAAAhAMfc7sHEAAAA3gAAAA8A&#10;AAAAAAAAAAAAAAAABwIAAGRycy9kb3ducmV2LnhtbFBLBQYAAAAAAwADALcAAAD4AgAAAAA=&#10;">
                                  <v:group id="Group 11483" o:spid="_x0000_s1036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">
                                    <v:line id="Line 11484" o:spid="_x0000_s1037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" strokeweight="1pt"/>
                                    <v:line id="Line 11485" o:spid="_x0000_s1038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" strokeweight="1pt"/>
                                  </v:group>
                                  <v:group id="Group 11486" o:spid="_x0000_s1039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">
                                    <v:line id="Line 11487" o:spid="_x0000_s1040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" strokeweight="1pt"/>
                                    <v:line id="Line 11488" o:spid="_x0000_s1041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" strokeweight="1pt"/>
                                  </v:group>
                                </v:group>
                                <v:group id="Group 11489" o:spid="_x0000_s1042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">
                                  <v:line id="Line 11490" o:spid="_x0000_s1043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" strokeweight="1pt"/>
                                  <v:line id="Line 11491" o:spid="_x0000_s1044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" strokeweight="1pt"/>
                                </v:group>
                              </v:group>
                              <v:group id="Group 11492" o:spid="_x0000_s1045" style="position:absolute;left:8863;top:7570;width:720;height:179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">
                                <v:group id="Group 11493" o:spid="_x0000_s1046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">
                                  <v:group id="Group 11494" o:spid="_x0000_s1047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">
                                    <v:line id="Line 11495" o:spid="_x0000_s1048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"/>
                                    <v:line id="Line 11496" o:spid="_x0000_s1049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"/>
                                  </v:group>
                                  <v:group id="Group 11497" o:spid="_x0000_s1050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">
                                    <v:line id="Line 11498" o:spid="_x0000_s1051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"/>
                                    <v:line id="Line 11499" o:spid="_x0000_s1052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"/>
                                  </v:group>
                                </v:group>
                                <v:group id="Group 11500" o:spid="_x0000_s1053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">
                                  <v:line id="Line 11501" o:spid="_x0000_s1054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"/>
                                  <v:line id="Line 11502" o:spid="_x0000_s1055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"/>
                                </v:group>
                              </v:group>
                            </v:group>
                            <v:group id="Group 11503" o:spid="_x0000_s1056" style="position:absolute;left:6053;top:10145;width:708;height:1408;rotation:30" coordorigin="6336,9704" coordsize="708,1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">
                              <v:line id="Line 11504" o:spid="_x0000_s1057" style="position:absolute;flip:y;visibility:visible;mso-wrap-style:square" from="6674,10037" to="6675,10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" strokeweight="1.5pt">
                                <v:stroke endarrow="block"/>
                              </v:line>
                              <v:line id="Line 11505" o:spid="_x0000_s1058" style="position:absolute;flip:y;visibility:visible;mso-wrap-style:square" from="6674,9704" to="6675,10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" strokeweight="1.5pt">
                                <v:stroke endarrow="block"/>
                              </v:line>
                              <v:group id="Group 11506" o:spid="_x0000_s1059" style="position:absolute;left:6200;top:10268;width:980;height:708;rotation:-90" coordorigin="8743,7570" coordsize="840,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">
                                <v:rect id="Rectangle 11507" o:spid="_x0000_s1060" style="position:absolute;left:9013;top:7810;width:36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" filled="f" strokeweight="1.5pt"/>
                                <v:oval id="Oval 11508" o:spid="_x0000_s1061" style="position:absolute;left:9159;top:7861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"/>
                                <v:line id="Line 11509" o:spid="_x0000_s1062" style="position:absolute;visibility:visible;mso-wrap-style:square" from="8799,7741" to="9519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" strokeweight="1.5pt"/>
                                <v:line id="Line 11510" o:spid="_x0000_s1063" style="position:absolute;visibility:visible;mso-wrap-style:square" from="8814,8041" to="9534,8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" strokeweight="1.5pt"/>
                                <v:group id="Group 11511" o:spid="_x0000_s1064" style="position:absolute;left:8743;top:8035;width:720;height:179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">
                                  <v:group id="Group 11512" o:spid="_x0000_s1065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">
                                    <v:group id="Group 11513" o:spid="_x0000_s1066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">
                                      <v:line id="Line 11514" o:spid="_x0000_s1067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" strokeweight="1pt"/>
                                      <v:line id="Line 11515" o:spid="_x0000_s1068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" strokeweight="1pt"/>
                                    </v:group>
                                    <v:group id="Group 11516" o:spid="_x0000_s1069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">
                                      <v:line id="Line 11517" o:spid="_x0000_s1070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" strokeweight="1pt"/>
                                      <v:line id="Line 11518" o:spid="_x0000_s1071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" strokeweight="1pt"/>
                                    </v:group>
                                  </v:group>
                                  <v:group id="Group 11519" o:spid="_x0000_s1072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">
                                    <v:line id="Line 11520" o:spid="_x0000_s1073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" strokeweight="1pt"/>
                                    <v:line id="Line 11521" o:spid="_x0000_s1074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" strokeweight="1pt"/>
                                  </v:group>
                                </v:group>
                                <v:group id="Group 11522" o:spid="_x0000_s1075" style="position:absolute;left:8863;top:7570;width:720;height:179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">
                                  <v:group id="Group 11523" o:spid="_x0000_s1076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">
                                    <v:group id="Group 11524" o:spid="_x0000_s1077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">
                                      <v:line id="Line 11525" o:spid="_x0000_s1078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"/>
                                      <v:line id="Line 11526" o:spid="_x0000_s1079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"/>
                                    </v:group>
                                    <v:group id="Group 11527" o:spid="_x0000_s1080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8WDxAAAAN4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x4Gn3B851wg1z8AwAA//8DAFBLAQItABQABgAIAAAAIQDb4fbL7gAAAIUBAAATAAAAAAAAAAAA&#10;AAAAAAAAAABbQ29udGVudF9UeXBlc10ueG1sUEsBAi0AFAAGAAgAAAAhAFr0LFu/AAAAFQEAAAsA&#10;AAAAAAAAAAAAAAAAHwEAAF9yZWxzLy5yZWxzUEsBAi0AFAAGAAgAAAAhAC8nxYPEAAAA3gAAAA8A&#10;AAAAAAAAAAAAAAAABwIAAGRycy9kb3ducmV2LnhtbFBLBQYAAAAAAwADALcAAAD4AgAAAAA=&#10;">
                                      <v:line id="Line 11528" o:spid="_x0000_s1081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"/>
                                      <v:line id="Line 11529" o:spid="_x0000_s1082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"/>
                                    </v:group>
                                  </v:group>
                                  <v:group id="Group 11530" o:spid="_x0000_s1083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">
                                    <v:line id="Line 11531" o:spid="_x0000_s1084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"/>
                                    <v:line id="Line 11532" o:spid="_x0000_s1085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"/>
                                  </v:group>
                                </v:group>
                              </v:group>
                            </v:group>
                            <v:shape id="Arc 11533" o:spid="_x0000_s1086" style="position:absolute;left:6522;top:10622;width:357;height:359;rotation:15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" path="m,nfc11929,,21600,9670,21600,21600em,nsc11929,,21600,9670,21600,21600l,21600,,xe" filled="f">
                              <v:path arrowok="t" o:extrusionok="f" o:connecttype="custom" o:connectlocs="0,0;357,359;0,359" o:connectangles="0,0,0"/>
                              <o:lock v:ext="edit" aspectratio="t"/>
                            </v:shape>
                          </v:group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7088" behindDoc="0" locked="0" layoutInCell="1" allowOverlap="1" wp14:anchorId="7D812375" wp14:editId="5E3A34C4">
                            <wp:simplePos x="0" y="0"/>
                            <wp:positionH relativeFrom="column">
                              <wp:posOffset>694690</wp:posOffset>
                            </wp:positionH>
                            <wp:positionV relativeFrom="paragraph">
                              <wp:posOffset>387985</wp:posOffset>
                            </wp:positionV>
                            <wp:extent cx="200025" cy="175260"/>
                            <wp:effectExtent l="1905" t="0" r="0" b="0"/>
                            <wp:wrapNone/>
                            <wp:docPr id="11554" name="Надпись 1155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002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3B48B1B" w14:textId="77777777" w:rsidR="00D65A14" w:rsidRPr="00BA0A14" w:rsidRDefault="00D65A14" w:rsidP="002862F6">
                                        <w:r>
                                          <w:t>60º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D812375" id="Надпись 11554" o:spid="_x0000_s2241" type="#_x0000_t202" style="position:absolute;margin-left:54.7pt;margin-top:30.55pt;width:15.75pt;height:13.8pt;z-index:2517370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" filled="f" stroked="f">
                            <v:textbox style="mso-fit-shape-to-text:t" inset="0,0,0,0">
                              <w:txbxContent>
                                <w:p w14:paraId="43B48B1B" w14:textId="77777777" w:rsidR="00D65A14" w:rsidRPr="00BA0A14" w:rsidRDefault="00D65A14" w:rsidP="002862F6">
                                  <w:r>
                                    <w:t>60º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4016" behindDoc="0" locked="0" layoutInCell="1" allowOverlap="1" wp14:anchorId="7A072761" wp14:editId="7F7EAED1">
                            <wp:simplePos x="0" y="0"/>
                            <wp:positionH relativeFrom="column">
                              <wp:posOffset>151130</wp:posOffset>
                            </wp:positionH>
                            <wp:positionV relativeFrom="paragraph">
                              <wp:posOffset>810260</wp:posOffset>
                            </wp:positionV>
                            <wp:extent cx="110490" cy="175260"/>
                            <wp:effectExtent l="1270" t="2540" r="2540" b="3175"/>
                            <wp:wrapNone/>
                            <wp:docPr id="11553" name="Надпись 1155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10490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B08C195" w14:textId="77777777" w:rsidR="00D65A14" w:rsidRPr="00BA0A14" w:rsidRDefault="00D65A14" w:rsidP="002862F6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A072761" id="Надпись 11553" o:spid="_x0000_s2242" type="#_x0000_t202" style="position:absolute;margin-left:11.9pt;margin-top:63.8pt;width:8.7pt;height:13.8pt;z-index:2517340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" filled="f" stroked="f">
                            <v:textbox style="mso-fit-shape-to-text:t" inset="0,0,0,0">
                              <w:txbxContent>
                                <w:p w14:paraId="1B08C195" w14:textId="77777777" w:rsidR="00D65A14" w:rsidRPr="00BA0A14" w:rsidRDefault="00D65A14" w:rsidP="002862F6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5040" behindDoc="0" locked="0" layoutInCell="1" allowOverlap="1" wp14:anchorId="3A058E6C" wp14:editId="0235A0E0">
                            <wp:simplePos x="0" y="0"/>
                            <wp:positionH relativeFrom="column">
                              <wp:posOffset>2374265</wp:posOffset>
                            </wp:positionH>
                            <wp:positionV relativeFrom="paragraph">
                              <wp:posOffset>616585</wp:posOffset>
                            </wp:positionV>
                            <wp:extent cx="102235" cy="175260"/>
                            <wp:effectExtent l="0" t="0" r="0" b="0"/>
                            <wp:wrapNone/>
                            <wp:docPr id="11552" name="Надпись 1155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B32981F" w14:textId="77777777" w:rsidR="00D65A14" w:rsidRPr="00BA0A14" w:rsidRDefault="00D65A14" w:rsidP="002862F6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A058E6C" id="Надпись 11552" o:spid="_x0000_s2243" type="#_x0000_t202" style="position:absolute;margin-left:186.95pt;margin-top:48.55pt;width:8.05pt;height:13.8pt;z-index:2517350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" filled="f" stroked="f">
                            <v:textbox style="mso-fit-shape-to-text:t" inset="0,0,0,0">
                              <w:txbxContent>
                                <w:p w14:paraId="5B32981F" w14:textId="77777777" w:rsidR="00D65A14" w:rsidRPr="00BA0A14" w:rsidRDefault="00D65A14" w:rsidP="002862F6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2992" behindDoc="0" locked="0" layoutInCell="1" allowOverlap="1" wp14:anchorId="5E696A78" wp14:editId="0D26672C">
                            <wp:simplePos x="0" y="0"/>
                            <wp:positionH relativeFrom="column">
                              <wp:posOffset>1310640</wp:posOffset>
                            </wp:positionH>
                            <wp:positionV relativeFrom="paragraph">
                              <wp:posOffset>474980</wp:posOffset>
                            </wp:positionV>
                            <wp:extent cx="102235" cy="175260"/>
                            <wp:effectExtent l="0" t="635" r="3810" b="0"/>
                            <wp:wrapNone/>
                            <wp:docPr id="11551" name="Надпись 1155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8705882" w14:textId="77777777" w:rsidR="00D65A14" w:rsidRPr="00BA0A14" w:rsidRDefault="00D65A14" w:rsidP="002862F6">
                                        <w: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E696A78" id="Надпись 11551" o:spid="_x0000_s2244" type="#_x0000_t202" style="position:absolute;margin-left:103.2pt;margin-top:37.4pt;width:8.05pt;height:13.8pt;z-index:2517329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" filled="f" stroked="f">
                            <v:textbox style="mso-fit-shape-to-text:t" inset="0,0,0,0">
                              <w:txbxContent>
                                <w:p w14:paraId="68705882" w14:textId="77777777" w:rsidR="00D65A14" w:rsidRPr="00BA0A14" w:rsidRDefault="00D65A14" w:rsidP="002862F6">
                                  <w: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</w:tr>
          </w:tbl>
          <w:p w14:paraId="5BAAF72F" w14:textId="77777777" w:rsidR="002862F6" w:rsidRPr="002862F6" w:rsidRDefault="002862F6" w:rsidP="002862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62F6" w:rsidRPr="002862F6" w14:paraId="393B7523" w14:textId="77777777" w:rsidTr="002862F6">
        <w:trPr>
          <w:trHeight w:val="2634"/>
          <w:jc w:val="center"/>
        </w:trPr>
        <w:tc>
          <w:tcPr>
            <w:tcW w:w="9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pPr w:leftFromText="180" w:rightFromText="180" w:vertAnchor="text" w:horzAnchor="margin" w:tblpY="-359"/>
              <w:tblW w:w="89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248"/>
              <w:gridCol w:w="4680"/>
            </w:tblGrid>
            <w:tr w:rsidR="002862F6" w:rsidRPr="002862F6" w14:paraId="4E64FEA7" w14:textId="77777777" w:rsidTr="00D65A14">
              <w:trPr>
                <w:trHeight w:val="2513"/>
              </w:trPr>
              <w:tc>
                <w:tcPr>
                  <w:tcW w:w="4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1CFAF0C" w14:textId="77777777" w:rsidR="002862F6" w:rsidRPr="002862F6" w:rsidRDefault="002862F6" w:rsidP="002862F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09792" behindDoc="0" locked="0" layoutInCell="1" allowOverlap="1" wp14:anchorId="1550CAD8" wp14:editId="57827B5C">
                            <wp:simplePos x="0" y="0"/>
                            <wp:positionH relativeFrom="column">
                              <wp:posOffset>1504950</wp:posOffset>
                            </wp:positionH>
                            <wp:positionV relativeFrom="paragraph">
                              <wp:posOffset>144145</wp:posOffset>
                            </wp:positionV>
                            <wp:extent cx="200025" cy="288290"/>
                            <wp:effectExtent l="635" t="2540" r="0" b="4445"/>
                            <wp:wrapNone/>
                            <wp:docPr id="11550" name="Надпись 1155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0025" cy="2882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FBB2741" w14:textId="77777777" w:rsidR="00D65A14" w:rsidRPr="00BA0A14" w:rsidRDefault="00D65A14" w:rsidP="002862F6">
                                        <w:r>
                                          <w:t>30º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550CAD8" id="Надпись 11550" o:spid="_x0000_s2245" type="#_x0000_t202" style="position:absolute;margin-left:118.5pt;margin-top:11.35pt;width:15.75pt;height:22.7pt;z-index:251809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" filled="f" stroked="f">
                            <v:textbox inset="0,0,0,0">
                              <w:txbxContent>
                                <w:p w14:paraId="5FBB2741" w14:textId="77777777" w:rsidR="00D65A14" w:rsidRPr="00BA0A14" w:rsidRDefault="00D65A14" w:rsidP="002862F6">
                                  <w:r>
                                    <w:t>30º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08768" behindDoc="0" locked="0" layoutInCell="1" allowOverlap="1" wp14:anchorId="43C36FC8" wp14:editId="3BA4330F">
                            <wp:simplePos x="0" y="0"/>
                            <wp:positionH relativeFrom="column">
                              <wp:posOffset>1692275</wp:posOffset>
                            </wp:positionH>
                            <wp:positionV relativeFrom="paragraph">
                              <wp:posOffset>198120</wp:posOffset>
                            </wp:positionV>
                            <wp:extent cx="133350" cy="133350"/>
                            <wp:effectExtent l="6985" t="37465" r="0" b="29210"/>
                            <wp:wrapNone/>
                            <wp:docPr id="11549" name="Полилиния: фигура 115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spect="1"/>
                                  </wps:cNvSpPr>
                                  <wps:spPr bwMode="auto">
                                    <a:xfrm rot="14400000">
                                      <a:off x="0" y="0"/>
                                      <a:ext cx="133350" cy="133350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1600 0 0"/>
                                        <a:gd name="G2" fmla="+- 21600 0 0"/>
                                        <a:gd name="T0" fmla="*/ 0 w 21600"/>
                                        <a:gd name="T1" fmla="*/ 0 h 21600"/>
                                        <a:gd name="T2" fmla="*/ 21600 w 21600"/>
                                        <a:gd name="T3" fmla="*/ 21600 h 21600"/>
                                        <a:gd name="T4" fmla="*/ 0 w 2160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09AB3A0" id="Полилиния: фигура 11549" o:spid="_x0000_s1026" style="position:absolute;margin-left:133.25pt;margin-top:15.6pt;width:10.5pt;height:10.5pt;rotation:-120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" path="m,nfc11929,,21600,9670,21600,21600em,nsc11929,,21600,9670,21600,21600l,21600,,xe" filled="f">
                            <v:path arrowok="t" o:extrusionok="f" o:connecttype="custom" o:connectlocs="0,0;133350,133350;0,133350" o:connectangles="0,0,0"/>
                            <o:lock v:ext="edit" aspectratio="t"/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07744" behindDoc="0" locked="0" layoutInCell="1" allowOverlap="1" wp14:anchorId="25479367" wp14:editId="45EE9ECC">
                            <wp:simplePos x="0" y="0"/>
                            <wp:positionH relativeFrom="column">
                              <wp:posOffset>1642745</wp:posOffset>
                            </wp:positionH>
                            <wp:positionV relativeFrom="paragraph">
                              <wp:posOffset>295910</wp:posOffset>
                            </wp:positionV>
                            <wp:extent cx="685800" cy="0"/>
                            <wp:effectExtent l="0" t="182880" r="0" b="179070"/>
                            <wp:wrapNone/>
                            <wp:docPr id="11548" name="Прямая соединительная линия 1154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800000">
                                      <a:off x="0" y="0"/>
                                      <a:ext cx="6858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lgDash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75191AC3" id="Прямая соединительная линия 11548" o:spid="_x0000_s1026" style="position:absolute;rotation:30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35pt,23.3pt" to="183.35pt,2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">
                            <v:stroke dashstyle="longDashDot"/>
                          </v:lin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3840" behindDoc="0" locked="0" layoutInCell="1" allowOverlap="1" wp14:anchorId="6E4EE3C7" wp14:editId="63854A2B">
                            <wp:simplePos x="0" y="0"/>
                            <wp:positionH relativeFrom="column">
                              <wp:posOffset>1781810</wp:posOffset>
                            </wp:positionH>
                            <wp:positionV relativeFrom="paragraph">
                              <wp:posOffset>128905</wp:posOffset>
                            </wp:positionV>
                            <wp:extent cx="622300" cy="449580"/>
                            <wp:effectExtent l="77470" t="25400" r="81280" b="20320"/>
                            <wp:wrapNone/>
                            <wp:docPr id="11521" name="Группа 1152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 rot="1800000">
                                      <a:off x="0" y="0"/>
                                      <a:ext cx="622300" cy="449580"/>
                                      <a:chOff x="8743" y="7570"/>
                                      <a:chExt cx="840" cy="644"/>
                                    </a:xfrm>
                                  </wpg:grpSpPr>
                                  <wps:wsp>
                                    <wps:cNvPr id="11522" name="Rectangle 1103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013" y="7810"/>
                                        <a:ext cx="360" cy="1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523" name="Oval 1103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159" y="7861"/>
                                        <a:ext cx="68" cy="6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524" name="Line 1103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799" y="7741"/>
                                        <a:ext cx="720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525" name="Line 1103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814" y="8041"/>
                                        <a:ext cx="720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1526" name="Group 1104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743" y="8035"/>
                                        <a:ext cx="720" cy="179"/>
                                        <a:chOff x="8653" y="8170"/>
                                        <a:chExt cx="720" cy="195"/>
                                      </a:xfrm>
                                    </wpg:grpSpPr>
                                    <wpg:grpSp>
                                      <wpg:cNvPr id="11527" name="Group 1104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653" y="8170"/>
                                          <a:ext cx="495" cy="195"/>
                                          <a:chOff x="8653" y="8170"/>
                                          <a:chExt cx="495" cy="195"/>
                                        </a:xfrm>
                                      </wpg:grpSpPr>
                                      <wpg:grpSp>
                                        <wpg:cNvPr id="11528" name="Group 1104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653" y="8170"/>
                                            <a:ext cx="285" cy="180"/>
                                            <a:chOff x="8653" y="8170"/>
                                            <a:chExt cx="285" cy="180"/>
                                          </a:xfrm>
                                        </wpg:grpSpPr>
                                        <wps:wsp>
                                          <wps:cNvPr id="11529" name="Line 11043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653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530" name="Line 1104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758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g:grpSp>
                                        <wpg:cNvPr id="11531" name="Group 1104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863" y="8185"/>
                                            <a:ext cx="285" cy="180"/>
                                            <a:chOff x="8653" y="8170"/>
                                            <a:chExt cx="285" cy="180"/>
                                          </a:xfrm>
                                        </wpg:grpSpPr>
                                        <wps:wsp>
                                          <wps:cNvPr id="11532" name="Line 11046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653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533" name="Line 11047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758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g:grpSp>
                                      <wpg:cNvPr id="11534" name="Group 1104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9088" y="8170"/>
                                          <a:ext cx="285" cy="180"/>
                                          <a:chOff x="8653" y="8170"/>
                                          <a:chExt cx="285" cy="180"/>
                                        </a:xfrm>
                                      </wpg:grpSpPr>
                                      <wps:wsp>
                                        <wps:cNvPr id="11535" name="Line 1104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8653" y="8170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536" name="Line 1105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8758" y="8170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g:grpSp>
                                    <wpg:cNvPr id="11537" name="Group 1105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863" y="7570"/>
                                        <a:ext cx="720" cy="179"/>
                                        <a:chOff x="8653" y="8170"/>
                                        <a:chExt cx="720" cy="195"/>
                                      </a:xfrm>
                                    </wpg:grpSpPr>
                                    <wpg:grpSp>
                                      <wpg:cNvPr id="11538" name="Group 1105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653" y="8170"/>
                                          <a:ext cx="495" cy="195"/>
                                          <a:chOff x="8653" y="8170"/>
                                          <a:chExt cx="495" cy="195"/>
                                        </a:xfrm>
                                      </wpg:grpSpPr>
                                      <wpg:grpSp>
                                        <wpg:cNvPr id="11539" name="Group 11053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653" y="8170"/>
                                            <a:ext cx="285" cy="180"/>
                                            <a:chOff x="8653" y="8170"/>
                                            <a:chExt cx="285" cy="180"/>
                                          </a:xfrm>
                                        </wpg:grpSpPr>
                                        <wps:wsp>
                                          <wps:cNvPr id="11540" name="Line 1105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653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541" name="Line 11055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758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g:grpSp>
                                        <wpg:cNvPr id="11542" name="Group 11056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863" y="8185"/>
                                            <a:ext cx="285" cy="180"/>
                                            <a:chOff x="8653" y="8170"/>
                                            <a:chExt cx="285" cy="180"/>
                                          </a:xfrm>
                                        </wpg:grpSpPr>
                                        <wps:wsp>
                                          <wps:cNvPr id="11543" name="Line 11057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653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544" name="Line 11058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758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g:grpSp>
                                      <wpg:cNvPr id="11545" name="Group 1105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9088" y="8170"/>
                                          <a:ext cx="285" cy="180"/>
                                          <a:chOff x="8653" y="8170"/>
                                          <a:chExt cx="285" cy="180"/>
                                        </a:xfrm>
                                      </wpg:grpSpPr>
                                      <wps:wsp>
                                        <wps:cNvPr id="11546" name="Line 1106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8653" y="8170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547" name="Line 1106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8758" y="8170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CC42A92" id="Группа 11521" o:spid="_x0000_s1026" style="position:absolute;margin-left:140.3pt;margin-top:10.15pt;width:49pt;height:35.4pt;rotation:30;z-index:251683840" coordorigin="8743,7570" coordsize="840,6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">
                            <v:rect id="Rectangle 11036" o:spid="_x0000_s1027" style="position:absolute;left:9013;top:7810;width:36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" filled="f" strokeweight="1.5pt"/>
                            <v:oval id="Oval 11037" o:spid="_x0000_s1028" style="position:absolute;left:9159;top:7861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"/>
                            <v:line id="Line 11038" o:spid="_x0000_s1029" style="position:absolute;visibility:visible;mso-wrap-style:square" from="8799,7741" to="9519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" strokeweight="1.5pt"/>
                            <v:line id="Line 11039" o:spid="_x0000_s1030" style="position:absolute;visibility:visible;mso-wrap-style:square" from="8814,8041" to="9534,8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" strokeweight="1.5pt"/>
                            <v:group id="Group 11040" o:spid="_x0000_s1031" style="position:absolute;left:8743;top:8035;width:720;height:179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">
                              <v:group id="Group 11041" o:spid="_x0000_s1032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">
                                <v:group id="Group 11042" o:spid="_x0000_s1033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">
                                  <v:line id="Line 11043" o:spid="_x0000_s1034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" strokeweight="1pt"/>
                                  <v:line id="Line 11044" o:spid="_x0000_s1035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" strokeweight="1pt"/>
                                </v:group>
                                <v:group id="Group 11045" o:spid="_x0000_s1036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">
                                  <v:line id="Line 11046" o:spid="_x0000_s1037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" strokeweight="1pt"/>
                                  <v:line id="Line 11047" o:spid="_x0000_s1038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" strokeweight="1pt"/>
                                </v:group>
                              </v:group>
                              <v:group id="Group 11048" o:spid="_x0000_s1039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">
                                <v:line id="Line 11049" o:spid="_x0000_s1040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" strokeweight="1pt"/>
                                <v:line id="Line 11050" o:spid="_x0000_s1041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" strokeweight="1pt"/>
                              </v:group>
                            </v:group>
                            <v:group id="Group 11051" o:spid="_x0000_s1042" style="position:absolute;left:8863;top:7570;width:720;height:179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">
                              <v:group id="Group 11052" o:spid="_x0000_s1043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">
                                <v:group id="Group 11053" o:spid="_x0000_s1044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">
                                  <v:line id="Line 11054" o:spid="_x0000_s1045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"/>
                                  <v:line id="Line 11055" o:spid="_x0000_s1046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"/>
                                </v:group>
                                <v:group id="Group 11056" o:spid="_x0000_s1047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">
                                  <v:line id="Line 11057" o:spid="_x0000_s1048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"/>
                                  <v:line id="Line 11058" o:spid="_x0000_s1049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"/>
                                </v:group>
                              </v:group>
                              <v:group id="Group 11059" o:spid="_x0000_s1050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">
                                <v:line id="Line 11060" o:spid="_x0000_s1051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"/>
                                <v:line id="Line 11061" o:spid="_x0000_s1052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"/>
                              </v:group>
                            </v:group>
                          </v:group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2816" behindDoc="0" locked="0" layoutInCell="1" allowOverlap="1" wp14:anchorId="0B7B3DA6" wp14:editId="11F8BD9C">
                            <wp:simplePos x="0" y="0"/>
                            <wp:positionH relativeFrom="column">
                              <wp:posOffset>166370</wp:posOffset>
                            </wp:positionH>
                            <wp:positionV relativeFrom="paragraph">
                              <wp:posOffset>1072515</wp:posOffset>
                            </wp:positionV>
                            <wp:extent cx="251460" cy="240030"/>
                            <wp:effectExtent l="14605" t="6985" r="10160" b="10160"/>
                            <wp:wrapNone/>
                            <wp:docPr id="11506" name="Группа 1150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51460" cy="240030"/>
                                      <a:chOff x="3372" y="13131"/>
                                      <a:chExt cx="330" cy="274"/>
                                    </a:xfrm>
                                  </wpg:grpSpPr>
                                  <wpg:grpSp>
                                    <wpg:cNvPr id="11507" name="Group 1102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379" y="13324"/>
                                        <a:ext cx="291" cy="81"/>
                                        <a:chOff x="3379" y="13324"/>
                                        <a:chExt cx="291" cy="81"/>
                                      </a:xfrm>
                                    </wpg:grpSpPr>
                                    <wpg:grpSp>
                                      <wpg:cNvPr id="11508" name="Group 1102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379" y="13324"/>
                                          <a:ext cx="133" cy="74"/>
                                          <a:chOff x="3467" y="14644"/>
                                          <a:chExt cx="133" cy="74"/>
                                        </a:xfrm>
                                      </wpg:grpSpPr>
                                      <wps:wsp>
                                        <wps:cNvPr id="11509" name="Line 1102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3467" y="14644"/>
                                            <a:ext cx="31" cy="6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510" name="Line 1102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3512" y="14651"/>
                                            <a:ext cx="31" cy="6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511" name="Line 1102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3569" y="14648"/>
                                            <a:ext cx="31" cy="6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11512" name="Group 1102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537" y="13331"/>
                                          <a:ext cx="133" cy="74"/>
                                          <a:chOff x="3467" y="14644"/>
                                          <a:chExt cx="133" cy="74"/>
                                        </a:xfrm>
                                      </wpg:grpSpPr>
                                      <wps:wsp>
                                        <wps:cNvPr id="11513" name="Line 1102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3467" y="14644"/>
                                            <a:ext cx="31" cy="6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514" name="Line 1102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3512" y="14651"/>
                                            <a:ext cx="31" cy="6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515" name="Line 1102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3569" y="14648"/>
                                            <a:ext cx="31" cy="6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g:grpSp>
                                    <wpg:cNvPr id="11516" name="Group 1103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372" y="13131"/>
                                        <a:ext cx="330" cy="188"/>
                                        <a:chOff x="3372" y="13131"/>
                                        <a:chExt cx="330" cy="188"/>
                                      </a:xfrm>
                                    </wpg:grpSpPr>
                                    <wps:wsp>
                                      <wps:cNvPr id="11517" name="Line 1103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372" y="13310"/>
                                          <a:ext cx="33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518" name="Line 1103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403" y="13175"/>
                                          <a:ext cx="127" cy="13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519" name="Line 1103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 flipV="1">
                                          <a:off x="3551" y="13191"/>
                                          <a:ext cx="121" cy="12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520" name="Oval 1103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flipH="1" flipV="1">
                                          <a:off x="3495" y="13131"/>
                                          <a:ext cx="71" cy="71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197B019" id="Группа 11506" o:spid="_x0000_s1026" style="position:absolute;margin-left:13.1pt;margin-top:84.45pt;width:19.8pt;height:18.9pt;z-index:251682816" coordorigin="3372,13131" coordsize="330,2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">
                            <v:group id="Group 11021" o:spid="_x0000_s1027" style="position:absolute;left:3379;top:13324;width:291;height:81" coordorigin="3379,13324" coordsize="291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">
                              <v:group id="Group 11022" o:spid="_x0000_s1028" style="position:absolute;left:3379;top:13324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">
                                <v:line id="Line 11023" o:spid="_x0000_s1029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"/>
                                <v:line id="Line 11024" o:spid="_x0000_s1030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"/>
                                <v:line id="Line 11025" o:spid="_x0000_s1031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"/>
                              </v:group>
                              <v:group id="Group 11026" o:spid="_x0000_s1032" style="position:absolute;left:3537;top:13331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">
                                <v:line id="Line 11027" o:spid="_x0000_s1033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"/>
                                <v:line id="Line 11028" o:spid="_x0000_s1034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"/>
                                <v:line id="Line 11029" o:spid="_x0000_s1035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"/>
                              </v:group>
                            </v:group>
                            <v:group id="Group 11030" o:spid="_x0000_s1036" style="position:absolute;left:3372;top:13131;width:330;height:188" coordorigin="3372,13131" coordsize="330,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">
                              <v:line id="Line 11031" o:spid="_x0000_s1037" style="position:absolute;visibility:visible;mso-wrap-style:square" from="3372,13310" to="3702,13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" strokeweight="1.5pt"/>
                              <v:line id="Line 11032" o:spid="_x0000_s1038" style="position:absolute;flip:y;visibility:visible;mso-wrap-style:square" from="3403,13175" to="3530,13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"/>
                              <v:line id="Line 11033" o:spid="_x0000_s1039" style="position:absolute;flip:x y;visibility:visible;mso-wrap-style:square" from="3551,13191" to="3672,13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"/>
                              <v:oval id="Oval 11034" o:spid="_x0000_s1040" style="position:absolute;left:3495;top:13131;width:71;height:7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"/>
                            </v:group>
                          </v:group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1792" behindDoc="0" locked="0" layoutInCell="1" allowOverlap="1" wp14:anchorId="0E8EB4E9" wp14:editId="13BEFAB5">
                            <wp:simplePos x="0" y="0"/>
                            <wp:positionH relativeFrom="column">
                              <wp:posOffset>590550</wp:posOffset>
                            </wp:positionH>
                            <wp:positionV relativeFrom="paragraph">
                              <wp:posOffset>345440</wp:posOffset>
                            </wp:positionV>
                            <wp:extent cx="50165" cy="50165"/>
                            <wp:effectExtent l="10160" t="13335" r="6350" b="12700"/>
                            <wp:wrapNone/>
                            <wp:docPr id="11505" name="Овал 1150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50165" cy="5016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0E5784B6" id="Овал 11505" o:spid="_x0000_s1026" style="position:absolute;margin-left:46.5pt;margin-top:27.2pt;width:3.95pt;height:3.9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"/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0768" behindDoc="0" locked="0" layoutInCell="1" allowOverlap="1" wp14:anchorId="20A49DBD" wp14:editId="66442709">
                            <wp:simplePos x="0" y="0"/>
                            <wp:positionH relativeFrom="column">
                              <wp:posOffset>1299845</wp:posOffset>
                            </wp:positionH>
                            <wp:positionV relativeFrom="paragraph">
                              <wp:posOffset>338455</wp:posOffset>
                            </wp:positionV>
                            <wp:extent cx="50165" cy="50165"/>
                            <wp:effectExtent l="5080" t="6350" r="11430" b="10160"/>
                            <wp:wrapNone/>
                            <wp:docPr id="11504" name="Овал 1150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50165" cy="5016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707F02C5" id="Овал 11504" o:spid="_x0000_s1026" style="position:absolute;margin-left:102.35pt;margin-top:26.65pt;width:3.95pt;height:3.9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" fillcolor="black"/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9744" behindDoc="0" locked="0" layoutInCell="1" allowOverlap="1" wp14:anchorId="5F9A7A21" wp14:editId="444C397A">
                            <wp:simplePos x="0" y="0"/>
                            <wp:positionH relativeFrom="column">
                              <wp:posOffset>410210</wp:posOffset>
                            </wp:positionH>
                            <wp:positionV relativeFrom="paragraph">
                              <wp:posOffset>875665</wp:posOffset>
                            </wp:positionV>
                            <wp:extent cx="166370" cy="227965"/>
                            <wp:effectExtent l="10795" t="10160" r="13335" b="9525"/>
                            <wp:wrapNone/>
                            <wp:docPr id="11503" name="Полилиния: фигура 1150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0" y="0"/>
                                      <a:ext cx="166370" cy="227965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1600 0 0"/>
                                        <a:gd name="G2" fmla="+- 21600 0 0"/>
                                        <a:gd name="T0" fmla="*/ 0 w 21600"/>
                                        <a:gd name="T1" fmla="*/ 0 h 21600"/>
                                        <a:gd name="T2" fmla="*/ 21600 w 21600"/>
                                        <a:gd name="T3" fmla="*/ 21600 h 21600"/>
                                        <a:gd name="T4" fmla="*/ 0 w 2160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2B0950D" id="Полилиния: фигура 11503" o:spid="_x0000_s1026" style="position:absolute;margin-left:32.3pt;margin-top:68.95pt;width:13.1pt;height:17.9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" path="m,nfc11929,,21600,9670,21600,21600em,nsc11929,,21600,9670,21600,21600l,21600,,xe" filled="f">
                            <v:path arrowok="t" o:extrusionok="f" o:connecttype="custom" o:connectlocs="0,0;166370,227965;0,227965" o:connectangles="0,0,0"/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8720" behindDoc="0" locked="0" layoutInCell="1" allowOverlap="1" wp14:anchorId="3B45CFF8" wp14:editId="00481DFC">
                            <wp:simplePos x="0" y="0"/>
                            <wp:positionH relativeFrom="column">
                              <wp:posOffset>454025</wp:posOffset>
                            </wp:positionH>
                            <wp:positionV relativeFrom="paragraph">
                              <wp:posOffset>476885</wp:posOffset>
                            </wp:positionV>
                            <wp:extent cx="167005" cy="228600"/>
                            <wp:effectExtent l="54610" t="1905" r="92710" b="0"/>
                            <wp:wrapNone/>
                            <wp:docPr id="11502" name="Полилиния: фигура 1150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/>
                                  </wps:cNvSpPr>
                                  <wps:spPr bwMode="auto">
                                    <a:xfrm rot="19800000">
                                      <a:off x="0" y="0"/>
                                      <a:ext cx="167005" cy="228600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1600 0 0"/>
                                        <a:gd name="G2" fmla="+- 21600 0 0"/>
                                        <a:gd name="T0" fmla="*/ 0 w 21600"/>
                                        <a:gd name="T1" fmla="*/ 0 h 21600"/>
                                        <a:gd name="T2" fmla="*/ 21600 w 21600"/>
                                        <a:gd name="T3" fmla="*/ 21600 h 21600"/>
                                        <a:gd name="T4" fmla="*/ 0 w 2160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sm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80994F1" id="Полилиния: фигура 11502" o:spid="_x0000_s1026" style="position:absolute;margin-left:35.75pt;margin-top:37.55pt;width:13.15pt;height:18pt;rotation:-3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" path="m,nfc11929,,21600,9670,21600,21600em,nsc11929,,21600,9670,21600,21600l,21600,,xe" filled="f">
                            <v:stroke endarrow="block" endarrowwidth="narrow" endarrowlength="short"/>
                            <v:path arrowok="t" o:extrusionok="f" o:connecttype="custom" o:connectlocs="0,0;167005,228600;0,228600" o:connectangles="0,0,0"/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7696" behindDoc="0" locked="0" layoutInCell="1" allowOverlap="1" wp14:anchorId="69B30B8F" wp14:editId="14CF63F1">
                            <wp:simplePos x="0" y="0"/>
                            <wp:positionH relativeFrom="column">
                              <wp:posOffset>290195</wp:posOffset>
                            </wp:positionH>
                            <wp:positionV relativeFrom="paragraph">
                              <wp:posOffset>604520</wp:posOffset>
                            </wp:positionV>
                            <wp:extent cx="249555" cy="215900"/>
                            <wp:effectExtent l="0" t="5715" r="50165" b="0"/>
                            <wp:wrapNone/>
                            <wp:docPr id="11501" name="Полилиния: фигура 1150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/>
                                  </wps:cNvSpPr>
                                  <wps:spPr bwMode="auto">
                                    <a:xfrm rot="19800000">
                                      <a:off x="0" y="0"/>
                                      <a:ext cx="249555" cy="215900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0316 0 0"/>
                                        <a:gd name="G2" fmla="+- 21600 0 0"/>
                                        <a:gd name="T0" fmla="*/ 7336 w 21600"/>
                                        <a:gd name="T1" fmla="*/ 0 h 20316"/>
                                        <a:gd name="T2" fmla="*/ 21600 w 21600"/>
                                        <a:gd name="T3" fmla="*/ 20316 h 20316"/>
                                        <a:gd name="T4" fmla="*/ 0 w 21600"/>
                                        <a:gd name="T5" fmla="*/ 20316 h 2031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0316" fill="none" extrusionOk="0">
                                          <a:moveTo>
                                            <a:pt x="7336" y="-1"/>
                                          </a:moveTo>
                                          <a:cubicBezTo>
                                            <a:pt x="15895" y="3090"/>
                                            <a:pt x="21600" y="11215"/>
                                            <a:pt x="21600" y="20316"/>
                                          </a:cubicBezTo>
                                        </a:path>
                                        <a:path w="21600" h="20316" stroke="0" extrusionOk="0">
                                          <a:moveTo>
                                            <a:pt x="7336" y="-1"/>
                                          </a:moveTo>
                                          <a:cubicBezTo>
                                            <a:pt x="15895" y="3090"/>
                                            <a:pt x="21600" y="11215"/>
                                            <a:pt x="21600" y="20316"/>
                                          </a:cubicBezTo>
                                          <a:lnTo>
                                            <a:pt x="0" y="20316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triangle" w="sm" len="sm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FCE57C9" id="Полилиния: фигура 11501" o:spid="_x0000_s1026" style="position:absolute;margin-left:22.85pt;margin-top:47.6pt;width:19.65pt;height:17pt;rotation:-3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03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" path="m7336,-1nfc15895,3090,21600,11215,21600,20316em7336,-1nsc15895,3090,21600,11215,21600,20316l,20316,7336,-1xe" filled="f">
                            <v:stroke startarrow="block" startarrowwidth="narrow" startarrowlength="short"/>
                            <v:path arrowok="t" o:extrusionok="f" o:connecttype="custom" o:connectlocs="84756,0;249555,215900;0,215900" o:connectangles="0,0,0"/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6672" behindDoc="0" locked="0" layoutInCell="1" allowOverlap="1" wp14:anchorId="7339C121" wp14:editId="09B3121E">
                            <wp:simplePos x="0" y="0"/>
                            <wp:positionH relativeFrom="column">
                              <wp:posOffset>327660</wp:posOffset>
                            </wp:positionH>
                            <wp:positionV relativeFrom="paragraph">
                              <wp:posOffset>1108075</wp:posOffset>
                            </wp:positionV>
                            <wp:extent cx="972185" cy="0"/>
                            <wp:effectExtent l="13970" t="13970" r="13970" b="5080"/>
                            <wp:wrapNone/>
                            <wp:docPr id="11500" name="Прямая соединительная линия 1150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97218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346A6E1A" id="Прямая соединительная линия 11500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.8pt,87.25pt" to="102.35pt,8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">
                            <v:stroke dashstyle="dash"/>
                          </v:lin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5648" behindDoc="0" locked="0" layoutInCell="1" allowOverlap="1" wp14:anchorId="35CAB794" wp14:editId="3CF188D3">
                            <wp:simplePos x="0" y="0"/>
                            <wp:positionH relativeFrom="column">
                              <wp:posOffset>287655</wp:posOffset>
                            </wp:positionH>
                            <wp:positionV relativeFrom="paragraph">
                              <wp:posOffset>362585</wp:posOffset>
                            </wp:positionV>
                            <wp:extent cx="315595" cy="759460"/>
                            <wp:effectExtent l="12065" t="11430" r="15240" b="10160"/>
                            <wp:wrapNone/>
                            <wp:docPr id="11499" name="Прямая соединительная линия 114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0" y="0"/>
                                      <a:ext cx="315595" cy="7594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1FD9BA83" id="Прямая соединительная линия 11499" o:spid="_x0000_s1026" style="position:absolute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.65pt,28.55pt" to="47.5pt,8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" strokeweight="1.5pt">
                            <o:lock v:ext="edit" aspectratio="t"/>
                          </v:lin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4624" behindDoc="0" locked="0" layoutInCell="1" allowOverlap="1" wp14:anchorId="191ADB40" wp14:editId="3659DC80">
                            <wp:simplePos x="0" y="0"/>
                            <wp:positionH relativeFrom="column">
                              <wp:posOffset>620395</wp:posOffset>
                            </wp:positionH>
                            <wp:positionV relativeFrom="paragraph">
                              <wp:posOffset>362585</wp:posOffset>
                            </wp:positionV>
                            <wp:extent cx="1498600" cy="0"/>
                            <wp:effectExtent l="11430" t="11430" r="13970" b="17145"/>
                            <wp:wrapNone/>
                            <wp:docPr id="11498" name="Прямая соединительная линия 1149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4986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3940B478" id="Прямая соединительная линия 11498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85pt,28.55pt" to="166.85pt,2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" strokeweight="1.5pt"/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44256" behindDoc="0" locked="0" layoutInCell="1" allowOverlap="1" wp14:anchorId="306CE175" wp14:editId="5C121FDE">
                            <wp:simplePos x="0" y="0"/>
                            <wp:positionH relativeFrom="column">
                              <wp:posOffset>156845</wp:posOffset>
                            </wp:positionH>
                            <wp:positionV relativeFrom="paragraph">
                              <wp:posOffset>435610</wp:posOffset>
                            </wp:positionV>
                            <wp:extent cx="210820" cy="175260"/>
                            <wp:effectExtent l="0" t="0" r="3175" b="0"/>
                            <wp:wrapNone/>
                            <wp:docPr id="11497" name="Надпись 1149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10820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E1A4F8D" w14:textId="77777777" w:rsidR="00D65A14" w:rsidRPr="0000138F" w:rsidRDefault="00D65A14" w:rsidP="002862F6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  <w:proofErr w:type="spellStart"/>
                                        <w:r>
                                          <w:t>ε</w:t>
                                        </w:r>
                                        <w:r w:rsidRPr="0000138F">
                                          <w:rPr>
                                            <w:vertAlign w:val="subscript"/>
                                          </w:rPr>
                                          <w:t>OA</w:t>
                                        </w:r>
                                        <w:proofErr w:type="spellEnd"/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06CE175" id="Надпись 11497" o:spid="_x0000_s2246" type="#_x0000_t202" style="position:absolute;margin-left:12.35pt;margin-top:34.3pt;width:16.6pt;height:13.8pt;z-index:2517442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" filled="f" stroked="f">
                            <v:textbox style="mso-fit-shape-to-text:t" inset="0,0,0,0">
                              <w:txbxContent>
                                <w:p w14:paraId="3E1A4F8D" w14:textId="77777777" w:rsidR="00D65A14" w:rsidRPr="0000138F" w:rsidRDefault="00D65A14" w:rsidP="002862F6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proofErr w:type="spellStart"/>
                                  <w:r>
                                    <w:t>ε</w:t>
                                  </w:r>
                                  <w:r w:rsidRPr="0000138F">
                                    <w:rPr>
                                      <w:vertAlign w:val="subscript"/>
                                    </w:rPr>
                                    <w:t>OA</w:t>
                                  </w:r>
                                  <w:proofErr w:type="spellEnd"/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43232" behindDoc="0" locked="0" layoutInCell="1" allowOverlap="1" wp14:anchorId="3E5D63BC" wp14:editId="1FC80634">
                            <wp:simplePos x="0" y="0"/>
                            <wp:positionH relativeFrom="column">
                              <wp:posOffset>691515</wp:posOffset>
                            </wp:positionH>
                            <wp:positionV relativeFrom="paragraph">
                              <wp:posOffset>512445</wp:posOffset>
                            </wp:positionV>
                            <wp:extent cx="247650" cy="175260"/>
                            <wp:effectExtent l="0" t="0" r="3175" b="0"/>
                            <wp:wrapNone/>
                            <wp:docPr id="11496" name="Надпись 1149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47650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20C9F751" w14:textId="77777777" w:rsidR="00D65A14" w:rsidRPr="0000138F" w:rsidRDefault="00D65A14" w:rsidP="002862F6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  <w:proofErr w:type="spellStart"/>
                                        <w:r>
                                          <w:t>ω</w:t>
                                        </w:r>
                                        <w:r w:rsidRPr="0000138F">
                                          <w:rPr>
                                            <w:vertAlign w:val="subscript"/>
                                          </w:rPr>
                                          <w:t>OA</w:t>
                                        </w:r>
                                        <w:proofErr w:type="spellEnd"/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E5D63BC" id="Надпись 11496" o:spid="_x0000_s2247" type="#_x0000_t202" style="position:absolute;margin-left:54.45pt;margin-top:40.35pt;width:19.5pt;height:13.8pt;z-index:2517432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" filled="f" stroked="f">
                            <v:textbox style="mso-fit-shape-to-text:t" inset="0,0,0,0">
                              <w:txbxContent>
                                <w:p w14:paraId="20C9F751" w14:textId="77777777" w:rsidR="00D65A14" w:rsidRPr="0000138F" w:rsidRDefault="00D65A14" w:rsidP="002862F6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proofErr w:type="spellStart"/>
                                  <w:r>
                                    <w:t>ω</w:t>
                                  </w:r>
                                  <w:r w:rsidRPr="0000138F">
                                    <w:rPr>
                                      <w:vertAlign w:val="subscript"/>
                                    </w:rPr>
                                    <w:t>OA</w:t>
                                  </w:r>
                                  <w:proofErr w:type="spellEnd"/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42208" behindDoc="0" locked="0" layoutInCell="1" allowOverlap="1" wp14:anchorId="57A2C9BD" wp14:editId="1B223121">
                            <wp:simplePos x="0" y="0"/>
                            <wp:positionH relativeFrom="column">
                              <wp:posOffset>615950</wp:posOffset>
                            </wp:positionH>
                            <wp:positionV relativeFrom="paragraph">
                              <wp:posOffset>855345</wp:posOffset>
                            </wp:positionV>
                            <wp:extent cx="200025" cy="288290"/>
                            <wp:effectExtent l="0" t="0" r="2540" b="0"/>
                            <wp:wrapNone/>
                            <wp:docPr id="11495" name="Надпись 1149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0025" cy="2882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6C75281" w14:textId="77777777" w:rsidR="00D65A14" w:rsidRPr="00BA0A14" w:rsidRDefault="00D65A14" w:rsidP="002862F6">
                                        <w:r>
                                          <w:t>60º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7A2C9BD" id="Надпись 11495" o:spid="_x0000_s2248" type="#_x0000_t202" style="position:absolute;margin-left:48.5pt;margin-top:67.35pt;width:15.75pt;height:22.7pt;z-index:2517422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" filled="f" stroked="f">
                            <v:textbox inset="0,0,0,0">
                              <w:txbxContent>
                                <w:p w14:paraId="46C75281" w14:textId="77777777" w:rsidR="00D65A14" w:rsidRPr="00BA0A14" w:rsidRDefault="00D65A14" w:rsidP="002862F6">
                                  <w:r>
                                    <w:t>60º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41184" behindDoc="0" locked="0" layoutInCell="1" allowOverlap="1" wp14:anchorId="09C36DD2" wp14:editId="2958D8EC">
                            <wp:simplePos x="0" y="0"/>
                            <wp:positionH relativeFrom="column">
                              <wp:posOffset>122555</wp:posOffset>
                            </wp:positionH>
                            <wp:positionV relativeFrom="paragraph">
                              <wp:posOffset>969645</wp:posOffset>
                            </wp:positionV>
                            <wp:extent cx="110490" cy="175260"/>
                            <wp:effectExtent l="0" t="0" r="4445" b="0"/>
                            <wp:wrapNone/>
                            <wp:docPr id="11494" name="Надпись 1149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10490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2276FCEE" w14:textId="77777777" w:rsidR="00D65A14" w:rsidRPr="00BA0A14" w:rsidRDefault="00D65A14" w:rsidP="002862F6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9C36DD2" id="Надпись 11494" o:spid="_x0000_s2249" type="#_x0000_t202" style="position:absolute;margin-left:9.65pt;margin-top:76.35pt;width:8.7pt;height:13.8pt;z-index:2517411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" filled="f" stroked="f">
                            <v:textbox style="mso-fit-shape-to-text:t" inset="0,0,0,0">
                              <w:txbxContent>
                                <w:p w14:paraId="2276FCEE" w14:textId="77777777" w:rsidR="00D65A14" w:rsidRPr="00BA0A14" w:rsidRDefault="00D65A14" w:rsidP="002862F6"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40160" behindDoc="0" locked="0" layoutInCell="1" allowOverlap="1" wp14:anchorId="5086A216" wp14:editId="5805035A">
                            <wp:simplePos x="0" y="0"/>
                            <wp:positionH relativeFrom="column">
                              <wp:posOffset>2365375</wp:posOffset>
                            </wp:positionH>
                            <wp:positionV relativeFrom="paragraph">
                              <wp:posOffset>283845</wp:posOffset>
                            </wp:positionV>
                            <wp:extent cx="102235" cy="175260"/>
                            <wp:effectExtent l="3810" t="0" r="0" b="0"/>
                            <wp:wrapNone/>
                            <wp:docPr id="11493" name="Надпись 1149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7C00E91" w14:textId="77777777" w:rsidR="00D65A14" w:rsidRPr="00BA0A14" w:rsidRDefault="00D65A14" w:rsidP="002862F6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086A216" id="Надпись 11493" o:spid="_x0000_s2250" type="#_x0000_t202" style="position:absolute;margin-left:186.25pt;margin-top:22.35pt;width:8.05pt;height:13.8pt;z-index:2517401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" filled="f" stroked="f">
                            <v:textbox style="mso-fit-shape-to-text:t" inset="0,0,0,0">
                              <w:txbxContent>
                                <w:p w14:paraId="17C00E91" w14:textId="77777777" w:rsidR="00D65A14" w:rsidRPr="00BA0A14" w:rsidRDefault="00D65A14" w:rsidP="002862F6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9136" behindDoc="0" locked="0" layoutInCell="1" allowOverlap="1" wp14:anchorId="535E79F9" wp14:editId="6A7A1CF9">
                            <wp:simplePos x="0" y="0"/>
                            <wp:positionH relativeFrom="column">
                              <wp:posOffset>464185</wp:posOffset>
                            </wp:positionH>
                            <wp:positionV relativeFrom="paragraph">
                              <wp:posOffset>169545</wp:posOffset>
                            </wp:positionV>
                            <wp:extent cx="110490" cy="175260"/>
                            <wp:effectExtent l="0" t="0" r="0" b="0"/>
                            <wp:wrapNone/>
                            <wp:docPr id="11492" name="Надпись 1149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10490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4FE1E5B" w14:textId="77777777" w:rsidR="00D65A14" w:rsidRPr="00BA0A14" w:rsidRDefault="00D65A14" w:rsidP="002862F6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35E79F9" id="Надпись 11492" o:spid="_x0000_s2251" type="#_x0000_t202" style="position:absolute;margin-left:36.55pt;margin-top:13.35pt;width:8.7pt;height:13.8pt;z-index:2517391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" filled="f" stroked="f">
                            <v:textbox style="mso-fit-shape-to-text:t" inset="0,0,0,0">
                              <w:txbxContent>
                                <w:p w14:paraId="74FE1E5B" w14:textId="77777777" w:rsidR="00D65A14" w:rsidRPr="00BA0A14" w:rsidRDefault="00D65A14" w:rsidP="002862F6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8112" behindDoc="0" locked="0" layoutInCell="1" allowOverlap="1" wp14:anchorId="69B65C4A" wp14:editId="13FF68F0">
                            <wp:simplePos x="0" y="0"/>
                            <wp:positionH relativeFrom="column">
                              <wp:posOffset>1332230</wp:posOffset>
                            </wp:positionH>
                            <wp:positionV relativeFrom="paragraph">
                              <wp:posOffset>181610</wp:posOffset>
                            </wp:positionV>
                            <wp:extent cx="102235" cy="175260"/>
                            <wp:effectExtent l="0" t="1905" r="3175" b="3810"/>
                            <wp:wrapNone/>
                            <wp:docPr id="11491" name="Надпись 1149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02235" cy="175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E4907A0" w14:textId="77777777" w:rsidR="00D65A14" w:rsidRPr="00BA0A14" w:rsidRDefault="00D65A14" w:rsidP="002862F6">
                                        <w: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9B65C4A" id="Надпись 11491" o:spid="_x0000_s2252" type="#_x0000_t202" style="position:absolute;margin-left:104.9pt;margin-top:14.3pt;width:8.05pt;height:13.8pt;z-index:2517381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" filled="f" stroked="f">
                            <v:textbox style="mso-fit-shape-to-text:t" inset="0,0,0,0">
                              <w:txbxContent>
                                <w:p w14:paraId="3E4907A0" w14:textId="77777777" w:rsidR="00D65A14" w:rsidRPr="00BA0A14" w:rsidRDefault="00D65A14" w:rsidP="002862F6">
                                  <w: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46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77B4077" w14:textId="77777777" w:rsidR="002862F6" w:rsidRPr="002862F6" w:rsidRDefault="002862F6" w:rsidP="002862F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val="ru-RU" w:eastAsia="ru-RU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4864" behindDoc="0" locked="0" layoutInCell="1" allowOverlap="1" wp14:anchorId="486981CC" wp14:editId="12A55B4F">
                            <wp:simplePos x="0" y="0"/>
                            <wp:positionH relativeFrom="column">
                              <wp:posOffset>68580</wp:posOffset>
                            </wp:positionH>
                            <wp:positionV relativeFrom="paragraph">
                              <wp:posOffset>459740</wp:posOffset>
                            </wp:positionV>
                            <wp:extent cx="2366010" cy="730885"/>
                            <wp:effectExtent l="13970" t="13335" r="77470" b="8255"/>
                            <wp:wrapNone/>
                            <wp:docPr id="11442" name="Группа 1144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366010" cy="730885"/>
                                      <a:chOff x="6170" y="12751"/>
                                      <a:chExt cx="3726" cy="1151"/>
                                    </a:xfrm>
                                  </wpg:grpSpPr>
                                  <wps:wsp>
                                    <wps:cNvPr id="11443" name="Line 1106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719" y="13341"/>
                                        <a:ext cx="2700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444" name="Oval 1106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361" y="13314"/>
                                        <a:ext cx="79" cy="7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1445" name="Group 11065"/>
                                    <wpg:cNvGrpSpPr>
                                      <a:grpSpLocks/>
                                    </wpg:cNvGrpSpPr>
                                    <wpg:grpSpPr bwMode="auto">
                                      <a:xfrm rot="1800000">
                                        <a:off x="8916" y="12968"/>
                                        <a:ext cx="980" cy="708"/>
                                        <a:chOff x="8743" y="7570"/>
                                        <a:chExt cx="840" cy="644"/>
                                      </a:xfrm>
                                    </wpg:grpSpPr>
                                    <wps:wsp>
                                      <wps:cNvPr id="11446" name="Rectangle 1106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013" y="7810"/>
                                          <a:ext cx="360" cy="1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1447" name="Oval 1106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159" y="7861"/>
                                          <a:ext cx="68" cy="6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1448" name="Line 1106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8799" y="7741"/>
                                          <a:ext cx="72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449" name="Line 1106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8814" y="8041"/>
                                          <a:ext cx="72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1450" name="Group 1107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743" y="8035"/>
                                          <a:ext cx="720" cy="179"/>
                                          <a:chOff x="8653" y="8170"/>
                                          <a:chExt cx="720" cy="195"/>
                                        </a:xfrm>
                                      </wpg:grpSpPr>
                                      <wpg:grpSp>
                                        <wpg:cNvPr id="11451" name="Group 1107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653" y="8170"/>
                                            <a:ext cx="495" cy="195"/>
                                            <a:chOff x="8653" y="8170"/>
                                            <a:chExt cx="495" cy="195"/>
                                          </a:xfrm>
                                        </wpg:grpSpPr>
                                        <wpg:grpSp>
                                          <wpg:cNvPr id="11452" name="Group 1107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653" y="8170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453" name="Line 11073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454" name="Line 11074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g:grpSp>
                                          <wpg:cNvPr id="11455" name="Group 11075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863" y="8185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456" name="Line 11076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457" name="Line 11077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11458" name="Group 11078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9088" y="8170"/>
                                            <a:ext cx="285" cy="180"/>
                                            <a:chOff x="8653" y="8170"/>
                                            <a:chExt cx="285" cy="180"/>
                                          </a:xfrm>
                                        </wpg:grpSpPr>
                                        <wps:wsp>
                                          <wps:cNvPr id="11459" name="Line 11079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653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460" name="Line 11080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758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g:grpSp>
                                      <wpg:cNvPr id="11461" name="Group 1108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863" y="7570"/>
                                          <a:ext cx="720" cy="179"/>
                                          <a:chOff x="8653" y="8170"/>
                                          <a:chExt cx="720" cy="195"/>
                                        </a:xfrm>
                                      </wpg:grpSpPr>
                                      <wpg:grpSp>
                                        <wpg:cNvPr id="11462" name="Group 1108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653" y="8170"/>
                                            <a:ext cx="495" cy="195"/>
                                            <a:chOff x="8653" y="8170"/>
                                            <a:chExt cx="495" cy="195"/>
                                          </a:xfrm>
                                        </wpg:grpSpPr>
                                        <wpg:grpSp>
                                          <wpg:cNvPr id="11463" name="Group 11083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653" y="8170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464" name="Line 11084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465" name="Line 11085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g:grpSp>
                                          <wpg:cNvPr id="11466" name="Group 11086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863" y="8185"/>
                                              <a:ext cx="285" cy="180"/>
                                              <a:chOff x="8653" y="8170"/>
                                              <a:chExt cx="285" cy="180"/>
                                            </a:xfrm>
                                          </wpg:grpSpPr>
                                          <wps:wsp>
                                            <wps:cNvPr id="11467" name="Line 11087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653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468" name="Line 11088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8758" y="8170"/>
                                                <a:ext cx="180" cy="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11469" name="Group 11089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9088" y="8170"/>
                                            <a:ext cx="285" cy="180"/>
                                            <a:chOff x="8653" y="8170"/>
                                            <a:chExt cx="285" cy="180"/>
                                          </a:xfrm>
                                        </wpg:grpSpPr>
                                        <wps:wsp>
                                          <wps:cNvPr id="11470" name="Line 11090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653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471" name="Line 11091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8758" y="817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</wpg:grpSp>
                                  <wps:wsp>
                                    <wps:cNvPr id="11472" name="Oval 1109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281" y="13303"/>
                                        <a:ext cx="79" cy="7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1473" name="Group 1109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561" y="13286"/>
                                        <a:ext cx="396" cy="378"/>
                                        <a:chOff x="3372" y="13131"/>
                                        <a:chExt cx="330" cy="274"/>
                                      </a:xfrm>
                                    </wpg:grpSpPr>
                                    <wpg:grpSp>
                                      <wpg:cNvPr id="11474" name="Group 1109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379" y="13324"/>
                                          <a:ext cx="291" cy="81"/>
                                          <a:chOff x="3379" y="13324"/>
                                          <a:chExt cx="291" cy="81"/>
                                        </a:xfrm>
                                      </wpg:grpSpPr>
                                      <wpg:grpSp>
                                        <wpg:cNvPr id="11475" name="Group 1109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379" y="13324"/>
                                            <a:ext cx="133" cy="74"/>
                                            <a:chOff x="3467" y="14644"/>
                                            <a:chExt cx="133" cy="74"/>
                                          </a:xfrm>
                                        </wpg:grpSpPr>
                                        <wps:wsp>
                                          <wps:cNvPr id="11476" name="Line 11096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3467" y="14644"/>
                                              <a:ext cx="31" cy="6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477" name="Line 11097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3512" y="14651"/>
                                              <a:ext cx="31" cy="6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478" name="Line 11098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3569" y="14648"/>
                                              <a:ext cx="31" cy="6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g:grpSp>
                                        <wpg:cNvPr id="11479" name="Group 11099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537" y="13331"/>
                                            <a:ext cx="133" cy="74"/>
                                            <a:chOff x="3467" y="14644"/>
                                            <a:chExt cx="133" cy="74"/>
                                          </a:xfrm>
                                        </wpg:grpSpPr>
                                        <wps:wsp>
                                          <wps:cNvPr id="11480" name="Line 11100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3467" y="14644"/>
                                              <a:ext cx="31" cy="6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481" name="Line 11101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3512" y="14651"/>
                                              <a:ext cx="31" cy="6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482" name="Line 1110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3569" y="14648"/>
                                              <a:ext cx="31" cy="6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g:grpSp>
                                      <wpg:cNvPr id="11483" name="Group 1110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372" y="13131"/>
                                          <a:ext cx="330" cy="188"/>
                                          <a:chOff x="3372" y="13131"/>
                                          <a:chExt cx="330" cy="188"/>
                                        </a:xfrm>
                                      </wpg:grpSpPr>
                                      <wps:wsp>
                                        <wps:cNvPr id="11484" name="Line 1110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3372" y="13310"/>
                                            <a:ext cx="330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485" name="Line 1110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V="1">
                                            <a:off x="3403" y="13175"/>
                                            <a:ext cx="127" cy="13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486" name="Line 1110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 flipV="1">
                                            <a:off x="3551" y="13191"/>
                                            <a:ext cx="121" cy="1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487" name="Oval 11107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 flipH="1" flipV="1">
                                            <a:off x="3495" y="13131"/>
                                            <a:ext cx="71" cy="71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11488" name="Oval 11108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6170" y="12751"/>
                                        <a:ext cx="1151" cy="1151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 type="non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489" name="Arc 11109"/>
                                    <wps:cNvSpPr>
                                      <a:spLocks/>
                                    </wps:cNvSpPr>
                                    <wps:spPr bwMode="auto">
                                      <a:xfrm rot="1800000">
                                        <a:off x="6686" y="13144"/>
                                        <a:ext cx="393" cy="340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0316 0 0"/>
                                          <a:gd name="G2" fmla="+- 21600 0 0"/>
                                          <a:gd name="T0" fmla="*/ 7336 w 21600"/>
                                          <a:gd name="T1" fmla="*/ 0 h 20316"/>
                                          <a:gd name="T2" fmla="*/ 21600 w 21600"/>
                                          <a:gd name="T3" fmla="*/ 20316 h 20316"/>
                                          <a:gd name="T4" fmla="*/ 0 w 21600"/>
                                          <a:gd name="T5" fmla="*/ 20316 h 20316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0316" fill="none" extrusionOk="0">
                                            <a:moveTo>
                                              <a:pt x="7336" y="-1"/>
                                            </a:moveTo>
                                            <a:cubicBezTo>
                                              <a:pt x="15895" y="3090"/>
                                              <a:pt x="21600" y="11215"/>
                                              <a:pt x="21600" y="20316"/>
                                            </a:cubicBezTo>
                                          </a:path>
                                          <a:path w="21600" h="20316" stroke="0" extrusionOk="0">
                                            <a:moveTo>
                                              <a:pt x="7336" y="-1"/>
                                            </a:moveTo>
                                            <a:cubicBezTo>
                                              <a:pt x="15895" y="3090"/>
                                              <a:pt x="21600" y="11215"/>
                                              <a:pt x="21600" y="20316"/>
                                            </a:cubicBezTo>
                                            <a:lnTo>
                                              <a:pt x="0" y="20316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triangle" w="sm" len="sm"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490" name="Arc 11110"/>
                                    <wps:cNvSpPr>
                                      <a:spLocks/>
                                    </wps:cNvSpPr>
                                    <wps:spPr bwMode="auto">
                                      <a:xfrm rot="1800000">
                                        <a:off x="6867" y="13127"/>
                                        <a:ext cx="393" cy="340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0316 0 0"/>
                                          <a:gd name="G2" fmla="+- 21600 0 0"/>
                                          <a:gd name="T0" fmla="*/ 7336 w 21600"/>
                                          <a:gd name="T1" fmla="*/ 0 h 20316"/>
                                          <a:gd name="T2" fmla="*/ 21600 w 21600"/>
                                          <a:gd name="T3" fmla="*/ 20316 h 20316"/>
                                          <a:gd name="T4" fmla="*/ 0 w 21600"/>
                                          <a:gd name="T5" fmla="*/ 20316 h 20316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0316" fill="none" extrusionOk="0">
                                            <a:moveTo>
                                              <a:pt x="7336" y="-1"/>
                                            </a:moveTo>
                                            <a:cubicBezTo>
                                              <a:pt x="15895" y="3090"/>
                                              <a:pt x="21600" y="11215"/>
                                              <a:pt x="21600" y="20316"/>
                                            </a:cubicBezTo>
                                          </a:path>
                                          <a:path w="21600" h="20316" stroke="0" extrusionOk="0">
                                            <a:moveTo>
                                              <a:pt x="7336" y="-1"/>
                                            </a:moveTo>
                                            <a:cubicBezTo>
                                              <a:pt x="15895" y="3090"/>
                                              <a:pt x="21600" y="11215"/>
                                              <a:pt x="21600" y="20316"/>
                                            </a:cubicBezTo>
                                            <a:lnTo>
                                              <a:pt x="0" y="20316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triangle" w="sm" len="sm"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0E5A4FC" id="Группа 11442" o:spid="_x0000_s1026" style="position:absolute;margin-left:5.4pt;margin-top:36.2pt;width:186.3pt;height:57.55pt;z-index:251684864" coordorigin="6170,12751" coordsize="3726,1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">
                            <v:line id="Line 11063" o:spid="_x0000_s1027" style="position:absolute;visibility:visible;mso-wrap-style:square" from="6719,13341" to="9419,13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" strokeweight="1.5pt"/>
                            <v:oval id="Oval 11064" o:spid="_x0000_s1028" style="position:absolute;left:8361;top:13314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" fillcolor="black"/>
                            <v:group id="Group 11065" o:spid="_x0000_s1029" style="position:absolute;left:8916;top:12968;width:980;height:708;rotation:30" coordorigin="8743,7570" coordsize="840,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">
                              <v:rect id="Rectangle 11066" o:spid="_x0000_s1030" style="position:absolute;left:9013;top:7810;width:36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" filled="f" strokeweight="1.5pt"/>
                              <v:oval id="Oval 11067" o:spid="_x0000_s1031" style="position:absolute;left:9159;top:7861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"/>
                              <v:line id="Line 11068" o:spid="_x0000_s1032" style="position:absolute;visibility:visible;mso-wrap-style:square" from="8799,7741" to="9519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" strokeweight="1.5pt"/>
                              <v:line id="Line 11069" o:spid="_x0000_s1033" style="position:absolute;visibility:visible;mso-wrap-style:square" from="8814,8041" to="9534,8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" strokeweight="1.5pt"/>
                              <v:group id="Group 11070" o:spid="_x0000_s1034" style="position:absolute;left:8743;top:8035;width:720;height:179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">
                                <v:group id="Group 11071" o:spid="_x0000_s1035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">
                                  <v:group id="Group 11072" o:spid="_x0000_s1036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">
                                    <v:line id="Line 11073" o:spid="_x0000_s1037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" strokeweight="1pt"/>
                                    <v:line id="Line 11074" o:spid="_x0000_s1038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" strokeweight="1pt"/>
                                  </v:group>
                                  <v:group id="Group 11075" o:spid="_x0000_s1039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">
                                    <v:line id="Line 11076" o:spid="_x0000_s1040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" strokeweight="1pt"/>
                                    <v:line id="Line 11077" o:spid="_x0000_s1041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" strokeweight="1pt"/>
                                  </v:group>
                                </v:group>
                                <v:group id="Group 11078" o:spid="_x0000_s1042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">
                                  <v:line id="Line 11079" o:spid="_x0000_s1043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" strokeweight="1pt"/>
                                  <v:line id="Line 11080" o:spid="_x0000_s1044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" strokeweight="1pt"/>
                                </v:group>
                              </v:group>
                              <v:group id="Group 11081" o:spid="_x0000_s1045" style="position:absolute;left:8863;top:7570;width:720;height:179" coordorigin="8653,8170" coordsize="720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">
                                <v:group id="Group 11082" o:spid="_x0000_s1046" style="position:absolute;left:8653;top:8170;width:495;height:195" coordorigin="8653,8170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">
                                  <v:group id="Group 11083" o:spid="_x0000_s1047" style="position:absolute;left:8653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">
                                    <v:line id="Line 11084" o:spid="_x0000_s1048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"/>
                                    <v:line id="Line 11085" o:spid="_x0000_s1049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"/>
                                  </v:group>
                                  <v:group id="Group 11086" o:spid="_x0000_s1050" style="position:absolute;left:8863;top:8185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">
                                    <v:line id="Line 11087" o:spid="_x0000_s1051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"/>
                                    <v:line id="Line 11088" o:spid="_x0000_s1052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"/>
                                  </v:group>
                                </v:group>
                                <v:group id="Group 11089" o:spid="_x0000_s1053" style="position:absolute;left:9088;top:8170;width:285;height:180" coordorigin="8653,8170" coordsize="285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">
                                  <v:line id="Line 11090" o:spid="_x0000_s1054" style="position:absolute;flip:x;visibility:visible;mso-wrap-style:square" from="8653,8170" to="8833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"/>
                                  <v:line id="Line 11091" o:spid="_x0000_s1055" style="position:absolute;flip:x;visibility:visible;mso-wrap-style:square" from="8758,8170" to="8938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"/>
                                </v:group>
                              </v:group>
                            </v:group>
                            <v:oval id="Oval 11092" o:spid="_x0000_s1056" style="position:absolute;left:7281;top:13303;width:7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"/>
                            <v:group id="Group 11093" o:spid="_x0000_s1057" style="position:absolute;left:6561;top:13286;width:396;height:378" coordorigin="3372,13131" coordsize="330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">
                              <v:group id="Group 11094" o:spid="_x0000_s1058" style="position:absolute;left:3379;top:13324;width:291;height:81" coordorigin="3379,13324" coordsize="291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">
                                <v:group id="Group 11095" o:spid="_x0000_s1059" style="position:absolute;left:3379;top:13324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">
                                  <v:line id="Line 11096" o:spid="_x0000_s1060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"/>
                                  <v:line id="Line 11097" o:spid="_x0000_s1061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"/>
                                  <v:line id="Line 11098" o:spid="_x0000_s1062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"/>
                                </v:group>
                                <v:group id="Group 11099" o:spid="_x0000_s1063" style="position:absolute;left:3537;top:13331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">
                                  <v:line id="Line 11100" o:spid="_x0000_s1064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"/>
                                  <v:line id="Line 11101" o:spid="_x0000_s1065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"/>
                                  <v:line id="Line 11102" o:spid="_x0000_s1066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"/>
                                </v:group>
                              </v:group>
                              <v:group id="Group 11103" o:spid="_x0000_s1067" style="position:absolute;left:3372;top:13131;width:330;height:188" coordorigin="3372,13131" coordsize="330,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">
                                <v:line id="Line 11104" o:spid="_x0000_s1068" style="position:absolute;visibility:visible;mso-wrap-style:square" from="3372,13310" to="3702,13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" strokeweight="1.5pt"/>
                                <v:line id="Line 11105" o:spid="_x0000_s1069" style="position:absolute;flip:y;visibility:visible;mso-wrap-style:square" from="3403,13175" to="3530,13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"/>
                                <v:line id="Line 11106" o:spid="_x0000_s1070" style="position:absolute;flip:x y;visibility:visible;mso-wrap-style:square" from="3551,13191" to="3672,13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"/>
                                <v:oval id="Oval 11107" o:spid="_x0000_s1071" style="position:absolute;left:3495;top:13131;width:71;height:7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"/>
                              </v:group>
                            </v:group>
                            <v:oval id="Oval 11108" o:spid="_x0000_s1072" style="position:absolute;left:6170;top:12751;width:1151;height:11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" filled="f">
                              <v:stroke dashstyle="dash" endarrowwidth="narrow" endarrowlength="short"/>
                              <o:lock v:ext="edit" aspectratio="t"/>
                            </v:oval>
                            <v:shape id="Arc 11109" o:spid="_x0000_s1073" style="position:absolute;left:6686;top:13144;width:393;height:340;rotation:30;visibility:visible;mso-wrap-style:square;v-text-anchor:top" coordsize="21600,20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" path="m7336,-1nfc15895,3090,21600,11215,21600,20316em7336,-1nsc15895,3090,21600,11215,21600,20316l,20316,7336,-1xe" filled="f">
                              <v:stroke startarrow="block" startarrowwidth="narrow" startarrowlength="short"/>
                              <v:path arrowok="t" o:extrusionok="f" o:connecttype="custom" o:connectlocs="133,0;393,340;0,340" o:connectangles="0,0,0"/>
                            </v:shape>
                            <v:shape id="Arc 11110" o:spid="_x0000_s1074" style="position:absolute;left:6867;top:13127;width:393;height:340;rotation:30;visibility:visible;mso-wrap-style:square;v-text-anchor:top" coordsize="21600,20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" path="m7336,-1nfc15895,3090,21600,11215,21600,20316em7336,-1nsc15895,3090,21600,11215,21600,20316l,20316,7336,-1xe" filled="f">
                              <v:stroke startarrow="block" startarrowwidth="narrow" startarrowlength="short"/>
                              <v:path arrowok="t" o:extrusionok="f" o:connecttype="custom" o:connectlocs="133,0;393,340;0,340" o:connectangles="0,0,0"/>
                            </v:shape>
                          </v:group>
                        </w:pict>
                      </mc:Fallback>
                    </mc:AlternateContent>
                  </w:r>
                  <w:r w:rsidRPr="002862F6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  <mc:AlternateContent>
                      <mc:Choice Requires="wpc">
                        <w:drawing>
                          <wp:inline distT="0" distB="0" distL="0" distR="0" wp14:anchorId="6CACA443" wp14:editId="362691E1">
                            <wp:extent cx="2743200" cy="1371600"/>
                            <wp:effectExtent l="2540" t="1270" r="0" b="0"/>
                            <wp:docPr id="11441" name="Полотно 114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Canvas">
                                <wpc:wpc>
                                  <wpc:bg>
                                    <a:noFill/>
                                  </wpc:bg>
                                  <wpc:whole/>
                                  <wps:wsp>
                                    <wps:cNvPr id="11431" name="Text Box 1075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85800" y="1028700"/>
                                        <a:ext cx="173990" cy="1816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190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 type="none" w="sm" len="sm"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A714F5F" w14:textId="77777777" w:rsidR="00D65A14" w:rsidRDefault="00D65A14" w:rsidP="002862F6">
                                          <w:pPr>
                                            <w:rPr>
                                              <w:vertAlign w:val="subscript"/>
                                            </w:rPr>
                                          </w:pPr>
                                          <w:proofErr w:type="spellStart"/>
                                          <w:r>
                                            <w:t>ε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OA</w:t>
                                          </w:r>
                                          <w:proofErr w:type="spellEnd"/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432" name="Text Box 1076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2900" y="457200"/>
                                        <a:ext cx="207645" cy="1809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190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 type="none" w="sm" len="sm"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A3C316F" w14:textId="77777777" w:rsidR="00D65A14" w:rsidRDefault="00D65A14" w:rsidP="002862F6">
                                          <w:pPr>
                                            <w:rPr>
                                              <w:vertAlign w:val="subscript"/>
                                            </w:rPr>
                                          </w:pPr>
                                          <w:proofErr w:type="spellStart"/>
                                          <w:r>
                                            <w:t>ω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OA</w:t>
                                          </w:r>
                                          <w:proofErr w:type="spellEnd"/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433" name="Text Box 1076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8600" y="685800"/>
                                        <a:ext cx="92710" cy="1809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190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 type="none" w="sm" len="sm"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A8465C2" w14:textId="77777777" w:rsidR="00D65A14" w:rsidRDefault="00D65A14" w:rsidP="002862F6">
                                          <w:pPr>
                                            <w:rPr>
                                              <w:vertAlign w:val="subscript"/>
                                            </w:rPr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434" name="Text Box 1076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35025" y="636905"/>
                                        <a:ext cx="190500" cy="1905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190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 type="none" w="sm" len="sm"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6A7B142" w14:textId="77777777" w:rsidR="00D65A14" w:rsidRDefault="00D65A14" w:rsidP="002862F6">
                                          <w:pPr>
                                            <w:rPr>
                                              <w:vertAlign w:val="subscript"/>
                                            </w:rPr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435" name="Text Box 1076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335405" y="651510"/>
                                        <a:ext cx="74930" cy="1809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190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 type="none" w="sm" len="sm"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36D23CD" w14:textId="77777777" w:rsidR="00D65A14" w:rsidRDefault="00D65A14" w:rsidP="002862F6">
                                          <w:pPr>
                                            <w:rPr>
                                              <w:vertAlign w:val="subscript"/>
                                            </w:rPr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436" name="Text Box 1076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86000" y="528955"/>
                                        <a:ext cx="76200" cy="1809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190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 type="none" w="sm" len="sm"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5E90827" w14:textId="77777777" w:rsidR="00D65A14" w:rsidRDefault="00D65A14" w:rsidP="002862F6">
                                          <w:pPr>
                                            <w:rPr>
                                              <w:vertAlign w:val="subscript"/>
                                            </w:rPr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437" name="Text Box 1076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0"/>
                                        <a:ext cx="142240" cy="1809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190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 type="none" w="sm" len="sm"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CEC9E5E" w14:textId="77777777" w:rsidR="00D65A14" w:rsidRDefault="00D65A14" w:rsidP="002862F6">
                                          <w:pPr>
                                            <w:rPr>
                                              <w:vertAlign w:val="subscript"/>
                                            </w:rPr>
                                          </w:pPr>
                                          <w:r>
                                            <w:t>1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438" name="Line 1076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688465" y="799465"/>
                                        <a:ext cx="800100" cy="6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lgDash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439" name="Arc 10767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15000000">
                                        <a:off x="1687830" y="657225"/>
                                        <a:ext cx="147320" cy="148590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440" name="Text Box 1076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29715" y="608330"/>
                                        <a:ext cx="200025" cy="1809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190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 type="none" w="sm" len="sm"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2987F7BE" w14:textId="77777777" w:rsidR="00D65A14" w:rsidRDefault="00D65A14" w:rsidP="002862F6">
                                          <w:pPr>
                                            <w:rPr>
                                              <w:vertAlign w:val="subscript"/>
                                            </w:rPr>
                                          </w:pPr>
                                          <w:r>
                                            <w:t>30º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noAutofit/>
                                    </wps:bodyPr>
                                  </wps:wsp>
                                </wpc:wpc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group w14:anchorId="6CACA443" id="Полотно 11441" o:spid="_x0000_s2253" editas="canvas" style="width:3in;height:108pt;mso-position-horizontal-relative:char;mso-position-vertical-relative:line" coordsize="27432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">
                            <v:shape id="_x0000_s2254" type="#_x0000_t75" style="position:absolute;width:27432;height:13716;visibility:visible;mso-wrap-style:square">
                              <v:fill o:detectmouseclick="t"/>
                              <v:path o:connecttype="none"/>
                            </v:shape>
                            <v:shape id="Text Box 10759" o:spid="_x0000_s2255" type="#_x0000_t202" style="position:absolute;left:6858;top:10287;width:1739;height:18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" filled="f" stroked="f" strokeweight="1.5pt">
                              <v:stroke endarrowwidth="narrow" endarrowlength="short"/>
                              <v:textbox inset="0,0,0,0">
                                <w:txbxContent>
                                  <w:p w14:paraId="7A714F5F" w14:textId="77777777" w:rsidR="00D65A14" w:rsidRDefault="00D65A14" w:rsidP="002862F6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proofErr w:type="spellStart"/>
                                    <w:r>
                                      <w:t>ε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OA</w:t>
                                    </w:r>
                                    <w:proofErr w:type="spellEnd"/>
                                  </w:p>
                                </w:txbxContent>
                              </v:textbox>
                            </v:shape>
                            <v:shape id="Text Box 10760" o:spid="_x0000_s2256" type="#_x0000_t202" style="position:absolute;left:3429;top:4572;width:2076;height:18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" filled="f" stroked="f" strokeweight="1.5pt">
                              <v:stroke endarrowwidth="narrow" endarrowlength="short"/>
                              <v:textbox inset="0,0,0,0">
                                <w:txbxContent>
                                  <w:p w14:paraId="3A3C316F" w14:textId="77777777" w:rsidR="00D65A14" w:rsidRDefault="00D65A14" w:rsidP="002862F6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proofErr w:type="spellStart"/>
                                    <w:r>
                                      <w:t>ω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OA</w:t>
                                    </w:r>
                                    <w:proofErr w:type="spellEnd"/>
                                  </w:p>
                                </w:txbxContent>
                              </v:textbox>
                            </v:shape>
                            <v:shape id="Text Box 10761" o:spid="_x0000_s2257" type="#_x0000_t202" style="position:absolute;left:2286;top:6858;width:927;height:18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" filled="f" stroked="f" strokeweight="1.5pt">
                              <v:stroke endarrowwidth="narrow" endarrowlength="short"/>
                              <v:textbox inset="0,0,0,0">
                                <w:txbxContent>
                                  <w:p w14:paraId="0A8465C2" w14:textId="77777777" w:rsidR="00D65A14" w:rsidRDefault="00D65A14" w:rsidP="002862F6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10762" o:spid="_x0000_s2258" type="#_x0000_t202" style="position:absolute;left:8350;top:6369;width:1905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" filled="f" stroked="f" strokeweight="1.5pt">
                              <v:stroke endarrowwidth="narrow" endarrowlength="short"/>
                              <v:textbox inset="0,0,0,0">
                                <w:txbxContent>
                                  <w:p w14:paraId="06A7B142" w14:textId="77777777" w:rsidR="00D65A14" w:rsidRDefault="00D65A14" w:rsidP="002862F6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0763" o:spid="_x0000_s2259" type="#_x0000_t202" style="position:absolute;left:13354;top:6515;width:749;height:18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" filled="f" stroked="f" strokeweight="1.5pt">
                              <v:stroke endarrowwidth="narrow" endarrowlength="short"/>
                              <v:textbox inset="0,0,0,0">
                                <w:txbxContent>
                                  <w:p w14:paraId="636D23CD" w14:textId="77777777" w:rsidR="00D65A14" w:rsidRDefault="00D65A14" w:rsidP="002862F6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10764" o:spid="_x0000_s2260" type="#_x0000_t202" style="position:absolute;left:22860;top:5289;width:762;height:18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" filled="f" stroked="f" strokeweight="1.5pt">
                              <v:stroke endarrowwidth="narrow" endarrowlength="short"/>
                              <v:textbox inset="0,0,0,0">
                                <w:txbxContent>
                                  <w:p w14:paraId="35E90827" w14:textId="77777777" w:rsidR="00D65A14" w:rsidRDefault="00D65A14" w:rsidP="002862F6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0765" o:spid="_x0000_s2261" type="#_x0000_t202" style="position:absolute;width:1422;height:18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" filled="f" stroked="f" strokeweight="1.5pt">
                              <v:stroke endarrowwidth="narrow" endarrowlength="short"/>
                              <v:textbox inset="0,0,0,0">
                                <w:txbxContent>
                                  <w:p w14:paraId="0CEC9E5E" w14:textId="77777777" w:rsidR="00D65A14" w:rsidRDefault="00D65A14" w:rsidP="002862F6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10</w:t>
                                    </w:r>
                                  </w:p>
                                </w:txbxContent>
                              </v:textbox>
                            </v:shape>
                            <v:line id="Line 10766" o:spid="_x0000_s2262" style="position:absolute;rotation:30;visibility:visible;mso-wrap-style:square" from="16884,7994" to="24885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">
                              <v:stroke dashstyle="longDashDot"/>
                            </v:line>
                            <v:shape id="Arc 10767" o:spid="_x0000_s2263" style="position:absolute;left:16877;top:6572;width:1473;height:1486;rotation:-11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" path="m,nfc11929,,21600,9670,21600,21600em,nsc11929,,21600,9670,21600,21600l,21600,,xe" filled="f">
                              <v:path arrowok="t" o:extrusionok="f" o:connecttype="custom" o:connectlocs="0,0;147320,148590;0,148590" o:connectangles="0,0,0"/>
                              <o:lock v:ext="edit" aspectratio="t"/>
                            </v:shape>
                            <v:shape id="Text Box 10768" o:spid="_x0000_s2264" type="#_x0000_t202" style="position:absolute;left:15297;top:6083;width:2000;height:18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" filled="f" stroked="f" strokeweight="1.5pt">
                              <v:stroke endarrowwidth="narrow" endarrowlength="short"/>
                              <v:textbox inset="0,0,0,0">
                                <w:txbxContent>
                                  <w:p w14:paraId="2987F7BE" w14:textId="77777777" w:rsidR="00D65A14" w:rsidRDefault="00D65A14" w:rsidP="002862F6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30º</w:t>
                                    </w:r>
                                  </w:p>
                                </w:txbxContent>
                              </v:textbox>
                            </v:shape>
                            <w10:anchorlock/>
                          </v:group>
                        </w:pict>
                      </mc:Fallback>
                    </mc:AlternateContent>
                  </w:r>
                </w:p>
              </w:tc>
            </w:tr>
          </w:tbl>
          <w:p w14:paraId="138A3C64" w14:textId="77777777" w:rsidR="002862F6" w:rsidRPr="002862F6" w:rsidRDefault="002862F6" w:rsidP="002862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bookmarkEnd w:id="1"/>
    </w:tbl>
    <w:p w14:paraId="470E715B" w14:textId="77777777" w:rsidR="00B42158" w:rsidRDefault="00B42158">
      <w:pPr>
        <w:spacing w:line="259" w:lineRule="auto"/>
        <w:rPr>
          <w:lang w:val="ru-RU"/>
        </w:rPr>
      </w:pPr>
      <w:r>
        <w:rPr>
          <w:lang w:val="ru-RU"/>
        </w:rPr>
        <w:br w:type="page"/>
      </w:r>
    </w:p>
    <w:p w14:paraId="101F9CEF" w14:textId="77777777" w:rsidR="00B42158" w:rsidRDefault="00B42158">
      <w:pPr>
        <w:spacing w:line="259" w:lineRule="auto"/>
        <w:rPr>
          <w:lang w:val="ru-RU"/>
        </w:rPr>
      </w:pPr>
    </w:p>
    <w:p w14:paraId="27D42D61" w14:textId="77777777" w:rsidR="00B42158" w:rsidRDefault="00B42158" w:rsidP="00B42158">
      <w:pPr>
        <w:jc w:val="center"/>
        <w:rPr>
          <w:b/>
        </w:rPr>
      </w:pPr>
      <w:r>
        <w:rPr>
          <w:b/>
        </w:rPr>
        <w:t>Theoretical mechanics. Midterm exam. Variant ____.</w:t>
      </w:r>
    </w:p>
    <w:tbl>
      <w:tblPr>
        <w:tblStyle w:val="a4"/>
        <w:tblW w:w="8146" w:type="dxa"/>
        <w:jc w:val="center"/>
        <w:tblInd w:w="0" w:type="dxa"/>
        <w:tblLook w:val="04A0" w:firstRow="1" w:lastRow="0" w:firstColumn="1" w:lastColumn="0" w:noHBand="0" w:noVBand="1"/>
      </w:tblPr>
      <w:tblGrid>
        <w:gridCol w:w="3570"/>
        <w:gridCol w:w="3577"/>
        <w:gridCol w:w="999"/>
      </w:tblGrid>
      <w:tr w:rsidR="00B42158" w14:paraId="699DE92B" w14:textId="77777777" w:rsidTr="00B42158">
        <w:trPr>
          <w:jc w:val="center"/>
        </w:trPr>
        <w:tc>
          <w:tcPr>
            <w:tcW w:w="3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DDB0B1" w14:textId="77777777" w:rsidR="00B42158" w:rsidRDefault="00B42158" w:rsidP="00B42158">
            <w:pPr>
              <w:spacing w:line="240" w:lineRule="auto"/>
              <w:jc w:val="center"/>
            </w:pPr>
            <w:r>
              <w:t>First name</w:t>
            </w:r>
          </w:p>
        </w:tc>
        <w:tc>
          <w:tcPr>
            <w:tcW w:w="3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D03099" w14:textId="77777777" w:rsidR="00B42158" w:rsidRDefault="00B42158" w:rsidP="00B42158">
            <w:pPr>
              <w:spacing w:line="240" w:lineRule="auto"/>
              <w:jc w:val="center"/>
            </w:pPr>
            <w:r>
              <w:t>Last name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E51D32" w14:textId="77777777" w:rsidR="00B42158" w:rsidRDefault="00B42158" w:rsidP="00B42158">
            <w:pPr>
              <w:spacing w:line="240" w:lineRule="auto"/>
              <w:jc w:val="center"/>
            </w:pPr>
            <w:r>
              <w:t>Points#4</w:t>
            </w:r>
          </w:p>
        </w:tc>
      </w:tr>
      <w:tr w:rsidR="00B42158" w14:paraId="637809C2" w14:textId="77777777" w:rsidTr="00B42158">
        <w:trPr>
          <w:jc w:val="center"/>
        </w:trPr>
        <w:tc>
          <w:tcPr>
            <w:tcW w:w="3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071266" w14:textId="77777777" w:rsidR="00B42158" w:rsidRDefault="00B42158" w:rsidP="00B42158">
            <w:pPr>
              <w:spacing w:line="240" w:lineRule="auto"/>
              <w:jc w:val="center"/>
            </w:pPr>
          </w:p>
        </w:tc>
        <w:tc>
          <w:tcPr>
            <w:tcW w:w="3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59D5F5" w14:textId="77777777" w:rsidR="00B42158" w:rsidRDefault="00B42158" w:rsidP="00B42158">
            <w:pPr>
              <w:spacing w:line="240" w:lineRule="auto"/>
              <w:jc w:val="center"/>
            </w:pP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1D7FF" w14:textId="77777777" w:rsidR="00B42158" w:rsidRDefault="00B42158" w:rsidP="00B42158">
            <w:pPr>
              <w:spacing w:line="240" w:lineRule="auto"/>
              <w:jc w:val="center"/>
              <w:rPr>
                <w:sz w:val="40"/>
                <w:szCs w:val="40"/>
              </w:rPr>
            </w:pPr>
          </w:p>
        </w:tc>
      </w:tr>
    </w:tbl>
    <w:p w14:paraId="0F1B3331" w14:textId="355183B9" w:rsidR="00A95677" w:rsidRPr="002328FD" w:rsidRDefault="002328FD" w:rsidP="00A95677">
      <w:r w:rsidRPr="001F03DD">
        <w:rPr>
          <w:b/>
          <w:bCs/>
        </w:rPr>
        <w:t>Task</w:t>
      </w:r>
      <w:r w:rsidR="00A95677" w:rsidRPr="001F03DD">
        <w:rPr>
          <w:b/>
          <w:bCs/>
        </w:rPr>
        <w:t xml:space="preserve"> 4</w:t>
      </w:r>
      <w:r w:rsidR="00A95677" w:rsidRPr="002328FD">
        <w:t xml:space="preserve">. </w:t>
      </w:r>
      <w:r w:rsidRPr="002328FD">
        <w:t xml:space="preserve">Estimation of the absolute velocity and the absolute acceleration of a point in a complex </w:t>
      </w:r>
      <w:r>
        <w:t>motion.</w:t>
      </w:r>
    </w:p>
    <w:p w14:paraId="21879EDE" w14:textId="4EE1766B" w:rsidR="00B42158" w:rsidRPr="002328FD" w:rsidRDefault="002328FD" w:rsidP="00A95677">
      <w:pPr>
        <w:ind w:firstLine="708"/>
      </w:pPr>
      <w:r w:rsidRPr="002328FD">
        <w:t xml:space="preserve">The figure illustrates a body performing a rotational motion according to the law </w:t>
      </w:r>
      <w:proofErr w:type="spellStart"/>
      <w:r w:rsidRPr="002328FD">
        <w:t>Phi_e</w:t>
      </w:r>
      <w:proofErr w:type="spellEnd"/>
      <w:r w:rsidRPr="002328FD">
        <w:t xml:space="preserve"> = f1(t).  On the surface of this body moves the point M by the law Sr = f2(t). </w:t>
      </w:r>
      <w:proofErr w:type="gramStart"/>
      <w:r w:rsidRPr="002328FD">
        <w:t>At the moment</w:t>
      </w:r>
      <w:proofErr w:type="gramEnd"/>
      <w:r w:rsidRPr="002328FD">
        <w:t xml:space="preserve"> t = t1 find the absolute velocity and the absolute acceleration of the point M. The position of the point M is shown at a positive value of the natural coordinate of OM.</w:t>
      </w:r>
    </w:p>
    <w:tbl>
      <w:tblPr>
        <w:tblW w:w="9376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50"/>
        <w:gridCol w:w="1825"/>
        <w:gridCol w:w="2464"/>
        <w:gridCol w:w="1074"/>
        <w:gridCol w:w="895"/>
        <w:gridCol w:w="1006"/>
        <w:gridCol w:w="962"/>
      </w:tblGrid>
      <w:tr w:rsidR="00A95677" w:rsidRPr="00A95677" w14:paraId="135D8BBB" w14:textId="77777777" w:rsidTr="00A95677">
        <w:trPr>
          <w:jc w:val="center"/>
        </w:trPr>
        <w:tc>
          <w:tcPr>
            <w:tcW w:w="1157" w:type="dxa"/>
            <w:tcBorders>
              <w:top w:val="single" w:sz="18" w:space="0" w:color="auto"/>
              <w:left w:val="single" w:sz="18" w:space="0" w:color="auto"/>
              <w:bottom w:val="double" w:sz="12" w:space="0" w:color="auto"/>
              <w:right w:val="single" w:sz="18" w:space="0" w:color="auto"/>
            </w:tcBorders>
          </w:tcPr>
          <w:p w14:paraId="6AE669BC" w14:textId="6195F77B" w:rsidR="00A95677" w:rsidRPr="002328FD" w:rsidRDefault="002328FD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eastAsia="ru-RU"/>
              </w:rPr>
            </w:pPr>
            <w:r>
              <w:rPr>
                <w:rFonts w:eastAsia="Times New Roman" w:cstheme="minorHAnsi"/>
                <w:sz w:val="24"/>
                <w:szCs w:val="24"/>
                <w:lang w:eastAsia="ru-RU"/>
              </w:rPr>
              <w:t>Variant</w:t>
            </w:r>
          </w:p>
        </w:tc>
        <w:tc>
          <w:tcPr>
            <w:tcW w:w="1837" w:type="dxa"/>
            <w:tcBorders>
              <w:top w:val="single" w:sz="18" w:space="0" w:color="auto"/>
              <w:left w:val="nil"/>
              <w:bottom w:val="double" w:sz="12" w:space="0" w:color="auto"/>
              <w:right w:val="single" w:sz="18" w:space="0" w:color="auto"/>
            </w:tcBorders>
          </w:tcPr>
          <w:p w14:paraId="79CD8185" w14:textId="4F42BF68" w:rsidR="00A95677" w:rsidRPr="002328FD" w:rsidRDefault="002328FD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eastAsia="ru-RU"/>
              </w:rPr>
            </w:pPr>
            <w:r>
              <w:rPr>
                <w:rFonts w:eastAsia="Times New Roman" w:cstheme="minorHAnsi"/>
                <w:sz w:val="24"/>
                <w:szCs w:val="24"/>
                <w:lang w:eastAsia="ru-RU"/>
              </w:rPr>
              <w:t>Equation of Transport motion</w:t>
            </w:r>
          </w:p>
          <w:p w14:paraId="5BEED6E8" w14:textId="400F4A12" w:rsidR="00A95677" w:rsidRPr="002328FD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sym w:font="Symbol" w:char="F06A"/>
            </w:r>
            <w:r w:rsidRPr="002328FD">
              <w:rPr>
                <w:rFonts w:eastAsia="Times New Roman" w:cstheme="minorHAnsi"/>
                <w:i/>
                <w:sz w:val="24"/>
                <w:szCs w:val="24"/>
                <w:vertAlign w:val="subscript"/>
                <w:lang w:eastAsia="ru-RU"/>
              </w:rPr>
              <w:t>e</w:t>
            </w:r>
            <w:r w:rsidRPr="002328FD">
              <w:rPr>
                <w:rFonts w:eastAsia="Times New Roman" w:cstheme="minorHAnsi"/>
                <w:i/>
                <w:sz w:val="24"/>
                <w:szCs w:val="24"/>
                <w:lang w:eastAsia="ru-RU"/>
              </w:rPr>
              <w:t xml:space="preserve"> = f</w:t>
            </w:r>
            <w:r w:rsidRPr="002328FD">
              <w:rPr>
                <w:rFonts w:eastAsia="Times New Roman" w:cstheme="minorHAnsi"/>
                <w:i/>
                <w:sz w:val="24"/>
                <w:szCs w:val="24"/>
                <w:vertAlign w:val="subscript"/>
                <w:lang w:eastAsia="ru-RU"/>
              </w:rPr>
              <w:t>1</w:t>
            </w:r>
            <w:r w:rsidRPr="002328FD">
              <w:rPr>
                <w:rFonts w:eastAsia="Times New Roman" w:cstheme="minorHAnsi"/>
                <w:i/>
                <w:sz w:val="24"/>
                <w:szCs w:val="24"/>
                <w:lang w:eastAsia="ru-RU"/>
              </w:rPr>
              <w:t>(t)</w:t>
            </w:r>
            <w:r w:rsidRPr="002328FD">
              <w:rPr>
                <w:rFonts w:eastAsia="Times New Roman" w:cstheme="minorHAnsi"/>
                <w:sz w:val="24"/>
                <w:szCs w:val="24"/>
                <w:lang w:eastAsia="ru-RU"/>
              </w:rPr>
              <w:t xml:space="preserve">, </w:t>
            </w:r>
            <w:r w:rsidR="002328FD">
              <w:rPr>
                <w:rFonts w:eastAsia="Times New Roman" w:cstheme="minorHAnsi"/>
                <w:sz w:val="24"/>
                <w:szCs w:val="24"/>
                <w:lang w:eastAsia="ru-RU"/>
              </w:rPr>
              <w:t>rad</w:t>
            </w:r>
          </w:p>
        </w:tc>
        <w:tc>
          <w:tcPr>
            <w:tcW w:w="2480" w:type="dxa"/>
            <w:tcBorders>
              <w:top w:val="single" w:sz="18" w:space="0" w:color="auto"/>
              <w:left w:val="nil"/>
              <w:bottom w:val="double" w:sz="12" w:space="0" w:color="auto"/>
              <w:right w:val="single" w:sz="18" w:space="0" w:color="auto"/>
            </w:tcBorders>
          </w:tcPr>
          <w:p w14:paraId="2F5E1AF2" w14:textId="40F81365" w:rsidR="002328FD" w:rsidRPr="002328FD" w:rsidRDefault="002328FD" w:rsidP="002328FD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eastAsia="ru-RU"/>
              </w:rPr>
            </w:pPr>
            <w:r>
              <w:rPr>
                <w:rFonts w:eastAsia="Times New Roman" w:cstheme="minorHAnsi"/>
                <w:sz w:val="24"/>
                <w:szCs w:val="24"/>
                <w:lang w:eastAsia="ru-RU"/>
              </w:rPr>
              <w:t>Equation of relative motion</w:t>
            </w:r>
          </w:p>
          <w:p w14:paraId="601CE94F" w14:textId="73D9093D" w:rsidR="00A95677" w:rsidRPr="002328FD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eastAsia="ru-RU"/>
              </w:rPr>
            </w:pPr>
            <w:r w:rsidRPr="002328FD">
              <w:rPr>
                <w:rFonts w:eastAsia="Times New Roman" w:cstheme="minorHAnsi"/>
                <w:i/>
                <w:sz w:val="24"/>
                <w:szCs w:val="24"/>
                <w:lang w:eastAsia="ru-RU"/>
              </w:rPr>
              <w:t>S</w:t>
            </w:r>
            <w:r w:rsidRPr="002328FD">
              <w:rPr>
                <w:rFonts w:eastAsia="Times New Roman" w:cstheme="minorHAnsi"/>
                <w:i/>
                <w:sz w:val="24"/>
                <w:szCs w:val="24"/>
                <w:vertAlign w:val="subscript"/>
                <w:lang w:eastAsia="ru-RU"/>
              </w:rPr>
              <w:t>r</w:t>
            </w:r>
            <w:r w:rsidRPr="002328FD">
              <w:rPr>
                <w:rFonts w:eastAsia="Times New Roman" w:cstheme="minorHAnsi"/>
                <w:i/>
                <w:sz w:val="24"/>
                <w:szCs w:val="24"/>
                <w:lang w:eastAsia="ru-RU"/>
              </w:rPr>
              <w:t xml:space="preserve"> = f</w:t>
            </w:r>
            <w:r w:rsidRPr="002328FD">
              <w:rPr>
                <w:rFonts w:eastAsia="Times New Roman" w:cstheme="minorHAnsi"/>
                <w:i/>
                <w:sz w:val="24"/>
                <w:szCs w:val="24"/>
                <w:vertAlign w:val="subscript"/>
                <w:lang w:eastAsia="ru-RU"/>
              </w:rPr>
              <w:t>2</w:t>
            </w:r>
            <w:r w:rsidRPr="002328FD">
              <w:rPr>
                <w:rFonts w:eastAsia="Times New Roman" w:cstheme="minorHAnsi"/>
                <w:i/>
                <w:sz w:val="24"/>
                <w:szCs w:val="24"/>
                <w:lang w:eastAsia="ru-RU"/>
              </w:rPr>
              <w:t>(t)</w:t>
            </w:r>
            <w:r w:rsidRPr="002328FD">
              <w:rPr>
                <w:rFonts w:eastAsia="Times New Roman" w:cstheme="minorHAnsi"/>
                <w:sz w:val="24"/>
                <w:szCs w:val="24"/>
                <w:lang w:eastAsia="ru-RU"/>
              </w:rPr>
              <w:t xml:space="preserve">, </w:t>
            </w:r>
            <w:r w:rsidR="002328FD">
              <w:rPr>
                <w:rFonts w:eastAsia="Times New Roman" w:cstheme="minorHAnsi"/>
                <w:sz w:val="24"/>
                <w:szCs w:val="24"/>
                <w:lang w:eastAsia="ru-RU"/>
              </w:rPr>
              <w:t>cm</w:t>
            </w:r>
          </w:p>
        </w:tc>
        <w:tc>
          <w:tcPr>
            <w:tcW w:w="1080" w:type="dxa"/>
            <w:tcBorders>
              <w:top w:val="single" w:sz="18" w:space="0" w:color="auto"/>
              <w:left w:val="nil"/>
              <w:bottom w:val="double" w:sz="12" w:space="0" w:color="auto"/>
              <w:right w:val="single" w:sz="18" w:space="0" w:color="auto"/>
            </w:tcBorders>
          </w:tcPr>
          <w:p w14:paraId="502F7010" w14:textId="77777777" w:rsidR="00A95677" w:rsidRPr="002328FD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eastAsia="ru-RU"/>
              </w:rPr>
            </w:pPr>
          </w:p>
          <w:p w14:paraId="46EAF306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i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i/>
                <w:sz w:val="24"/>
                <w:szCs w:val="24"/>
                <w:lang w:val="ru-RU" w:eastAsia="ru-RU"/>
              </w:rPr>
              <w:t>R</w:t>
            </w: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,</w:t>
            </w:r>
          </w:p>
          <w:p w14:paraId="3E7A0585" w14:textId="7C94FFDC" w:rsidR="00A95677" w:rsidRPr="002328FD" w:rsidRDefault="002328FD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eastAsia="ru-RU"/>
              </w:rPr>
            </w:pPr>
            <w:r>
              <w:rPr>
                <w:rFonts w:eastAsia="Times New Roman" w:cstheme="minorHAnsi"/>
                <w:sz w:val="24"/>
                <w:szCs w:val="24"/>
                <w:lang w:eastAsia="ru-RU"/>
              </w:rPr>
              <w:t>cm</w:t>
            </w:r>
          </w:p>
        </w:tc>
        <w:tc>
          <w:tcPr>
            <w:tcW w:w="900" w:type="dxa"/>
            <w:tcBorders>
              <w:top w:val="single" w:sz="18" w:space="0" w:color="auto"/>
              <w:left w:val="nil"/>
              <w:bottom w:val="double" w:sz="12" w:space="0" w:color="auto"/>
              <w:right w:val="single" w:sz="18" w:space="0" w:color="auto"/>
            </w:tcBorders>
          </w:tcPr>
          <w:p w14:paraId="6A329F13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  <w:p w14:paraId="330D7AFD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i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i/>
                <w:sz w:val="24"/>
                <w:szCs w:val="24"/>
                <w:lang w:val="ru-RU" w:eastAsia="ru-RU"/>
              </w:rPr>
              <w:t>a</w:t>
            </w: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,</w:t>
            </w:r>
          </w:p>
          <w:p w14:paraId="273402A5" w14:textId="38F97CC4" w:rsidR="00A95677" w:rsidRPr="002328FD" w:rsidRDefault="002328FD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eastAsia="ru-RU"/>
              </w:rPr>
            </w:pPr>
            <w:r>
              <w:rPr>
                <w:rFonts w:eastAsia="Times New Roman" w:cstheme="minorHAnsi"/>
                <w:sz w:val="24"/>
                <w:szCs w:val="24"/>
                <w:lang w:eastAsia="ru-RU"/>
              </w:rPr>
              <w:t>cm</w:t>
            </w:r>
          </w:p>
          <w:p w14:paraId="11563967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1012" w:type="dxa"/>
            <w:tcBorders>
              <w:top w:val="single" w:sz="18" w:space="0" w:color="auto"/>
              <w:left w:val="nil"/>
              <w:bottom w:val="double" w:sz="12" w:space="0" w:color="auto"/>
              <w:right w:val="single" w:sz="18" w:space="0" w:color="auto"/>
            </w:tcBorders>
          </w:tcPr>
          <w:p w14:paraId="33E4E681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  <w:p w14:paraId="6F6BC4A4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sym w:font="Symbol" w:char="F061"/>
            </w: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,</w:t>
            </w:r>
          </w:p>
          <w:p w14:paraId="1463C95B" w14:textId="7B1BC1DF" w:rsidR="00A95677" w:rsidRPr="002328FD" w:rsidRDefault="002328FD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eastAsia="ru-RU"/>
              </w:rPr>
            </w:pPr>
            <w:r>
              <w:rPr>
                <w:rFonts w:eastAsia="Times New Roman" w:cstheme="minorHAnsi"/>
                <w:sz w:val="24"/>
                <w:szCs w:val="24"/>
                <w:lang w:eastAsia="ru-RU"/>
              </w:rPr>
              <w:t>degree</w:t>
            </w:r>
          </w:p>
        </w:tc>
        <w:tc>
          <w:tcPr>
            <w:tcW w:w="968" w:type="dxa"/>
            <w:tcBorders>
              <w:top w:val="single" w:sz="18" w:space="0" w:color="auto"/>
              <w:left w:val="nil"/>
              <w:bottom w:val="double" w:sz="12" w:space="0" w:color="auto"/>
              <w:right w:val="single" w:sz="18" w:space="0" w:color="auto"/>
            </w:tcBorders>
          </w:tcPr>
          <w:p w14:paraId="5330729D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  <w:p w14:paraId="04A9C09D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i/>
                <w:sz w:val="24"/>
                <w:szCs w:val="24"/>
                <w:lang w:val="ru-RU" w:eastAsia="ru-RU"/>
              </w:rPr>
              <w:t>t</w:t>
            </w:r>
            <w:r w:rsidRPr="00A95677">
              <w:rPr>
                <w:rFonts w:eastAsia="Times New Roman" w:cstheme="minorHAnsi"/>
                <w:i/>
                <w:sz w:val="24"/>
                <w:szCs w:val="24"/>
                <w:vertAlign w:val="subscript"/>
                <w:lang w:val="ru-RU" w:eastAsia="ru-RU"/>
              </w:rPr>
              <w:t>1</w:t>
            </w: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,</w:t>
            </w:r>
          </w:p>
          <w:p w14:paraId="7F4EF6C3" w14:textId="0BB9AA3B" w:rsidR="00A95677" w:rsidRPr="0097322E" w:rsidRDefault="0097322E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eastAsia="ru-RU"/>
              </w:rPr>
            </w:pPr>
            <w:r>
              <w:rPr>
                <w:rFonts w:eastAsia="Times New Roman" w:cstheme="minorHAnsi"/>
                <w:sz w:val="24"/>
                <w:szCs w:val="24"/>
                <w:lang w:eastAsia="ru-RU"/>
              </w:rPr>
              <w:t>s</w:t>
            </w:r>
          </w:p>
        </w:tc>
      </w:tr>
      <w:tr w:rsidR="00A95677" w:rsidRPr="00A95677" w14:paraId="1300563E" w14:textId="77777777" w:rsidTr="00A95677">
        <w:trPr>
          <w:jc w:val="center"/>
        </w:trPr>
        <w:tc>
          <w:tcPr>
            <w:tcW w:w="1157" w:type="dxa"/>
            <w:tcBorders>
              <w:left w:val="single" w:sz="18" w:space="0" w:color="auto"/>
              <w:right w:val="single" w:sz="18" w:space="0" w:color="auto"/>
            </w:tcBorders>
          </w:tcPr>
          <w:p w14:paraId="06C64633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1837" w:type="dxa"/>
            <w:tcBorders>
              <w:left w:val="nil"/>
              <w:right w:val="single" w:sz="18" w:space="0" w:color="auto"/>
            </w:tcBorders>
          </w:tcPr>
          <w:p w14:paraId="7F7FCE04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14"/>
                <w:sz w:val="24"/>
                <w:szCs w:val="24"/>
                <w:lang w:val="ru-RU" w:eastAsia="ru-RU"/>
              </w:rPr>
              <w:object w:dxaOrig="1280" w:dyaOrig="420" w14:anchorId="2A802D64">
                <v:shape id="_x0000_i1077" type="#_x0000_t75" style="width:63.85pt;height:21.05pt" o:ole="">
                  <v:imagedata r:id="rId71" o:title=""/>
                </v:shape>
                <o:OLEObject Type="Embed" ProgID="Equation.DSMT4" ShapeID="_x0000_i1077" DrawAspect="Content" ObjectID="_1664177664" r:id="rId72"/>
              </w:object>
            </w:r>
          </w:p>
        </w:tc>
        <w:tc>
          <w:tcPr>
            <w:tcW w:w="2480" w:type="dxa"/>
            <w:tcBorders>
              <w:left w:val="nil"/>
              <w:right w:val="single" w:sz="18" w:space="0" w:color="auto"/>
            </w:tcBorders>
          </w:tcPr>
          <w:p w14:paraId="650F7832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14"/>
                <w:sz w:val="24"/>
                <w:szCs w:val="24"/>
                <w:lang w:val="ru-RU" w:eastAsia="ru-RU"/>
              </w:rPr>
              <w:object w:dxaOrig="1640" w:dyaOrig="420" w14:anchorId="125A3098">
                <v:shape id="_x0000_i1078" type="#_x0000_t75" style="width:82.15pt;height:21.05pt" o:ole="">
                  <v:imagedata r:id="rId73" o:title=""/>
                </v:shape>
                <o:OLEObject Type="Embed" ProgID="Equation.DSMT4" ShapeID="_x0000_i1078" DrawAspect="Content" ObjectID="_1664177665" r:id="rId74"/>
              </w:object>
            </w:r>
          </w:p>
        </w:tc>
        <w:tc>
          <w:tcPr>
            <w:tcW w:w="1080" w:type="dxa"/>
            <w:tcBorders>
              <w:left w:val="nil"/>
              <w:right w:val="single" w:sz="18" w:space="0" w:color="auto"/>
            </w:tcBorders>
          </w:tcPr>
          <w:p w14:paraId="1D83030A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40</w:t>
            </w:r>
          </w:p>
        </w:tc>
        <w:tc>
          <w:tcPr>
            <w:tcW w:w="900" w:type="dxa"/>
            <w:tcBorders>
              <w:left w:val="nil"/>
              <w:right w:val="single" w:sz="18" w:space="0" w:color="auto"/>
            </w:tcBorders>
          </w:tcPr>
          <w:p w14:paraId="46184730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1012" w:type="dxa"/>
            <w:tcBorders>
              <w:left w:val="nil"/>
              <w:right w:val="single" w:sz="18" w:space="0" w:color="auto"/>
            </w:tcBorders>
          </w:tcPr>
          <w:p w14:paraId="2C6FCAE4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968" w:type="dxa"/>
            <w:tcBorders>
              <w:left w:val="nil"/>
              <w:right w:val="single" w:sz="18" w:space="0" w:color="auto"/>
            </w:tcBorders>
          </w:tcPr>
          <w:p w14:paraId="57C7471F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1</w:t>
            </w:r>
          </w:p>
        </w:tc>
      </w:tr>
      <w:tr w:rsidR="00A95677" w:rsidRPr="00A95677" w14:paraId="739599E4" w14:textId="77777777" w:rsidTr="00A95677">
        <w:trPr>
          <w:jc w:val="center"/>
        </w:trPr>
        <w:tc>
          <w:tcPr>
            <w:tcW w:w="1157" w:type="dxa"/>
            <w:tcBorders>
              <w:left w:val="single" w:sz="18" w:space="0" w:color="auto"/>
              <w:right w:val="single" w:sz="18" w:space="0" w:color="auto"/>
            </w:tcBorders>
          </w:tcPr>
          <w:p w14:paraId="0EF9442B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1837" w:type="dxa"/>
            <w:tcBorders>
              <w:left w:val="nil"/>
              <w:right w:val="single" w:sz="18" w:space="0" w:color="auto"/>
            </w:tcBorders>
          </w:tcPr>
          <w:p w14:paraId="0BB8EF94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14"/>
                <w:sz w:val="24"/>
                <w:szCs w:val="24"/>
                <w:lang w:val="ru-RU" w:eastAsia="ru-RU"/>
              </w:rPr>
              <w:object w:dxaOrig="1340" w:dyaOrig="420" w14:anchorId="2906F3D6">
                <v:shape id="_x0000_i1079" type="#_x0000_t75" style="width:67.25pt;height:21.05pt" o:ole="">
                  <v:imagedata r:id="rId75" o:title=""/>
                </v:shape>
                <o:OLEObject Type="Embed" ProgID="Equation.DSMT4" ShapeID="_x0000_i1079" DrawAspect="Content" ObjectID="_1664177666" r:id="rId76"/>
              </w:object>
            </w:r>
          </w:p>
        </w:tc>
        <w:tc>
          <w:tcPr>
            <w:tcW w:w="2480" w:type="dxa"/>
            <w:tcBorders>
              <w:left w:val="nil"/>
              <w:right w:val="single" w:sz="18" w:space="0" w:color="auto"/>
            </w:tcBorders>
          </w:tcPr>
          <w:p w14:paraId="50CBBEF5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6"/>
                <w:sz w:val="24"/>
                <w:szCs w:val="24"/>
                <w:lang w:val="ru-RU" w:eastAsia="ru-RU"/>
              </w:rPr>
              <w:object w:dxaOrig="720" w:dyaOrig="360" w14:anchorId="0AC53090">
                <v:shape id="_x0000_i1080" type="#_x0000_t75" style="width:36pt;height:18.35pt" o:ole="">
                  <v:imagedata r:id="rId77" o:title=""/>
                </v:shape>
                <o:OLEObject Type="Embed" ProgID="Equation.DSMT4" ShapeID="_x0000_i1080" DrawAspect="Content" ObjectID="_1664177667" r:id="rId78"/>
              </w:object>
            </w:r>
          </w:p>
        </w:tc>
        <w:tc>
          <w:tcPr>
            <w:tcW w:w="1080" w:type="dxa"/>
            <w:tcBorders>
              <w:left w:val="nil"/>
              <w:right w:val="single" w:sz="18" w:space="0" w:color="auto"/>
            </w:tcBorders>
          </w:tcPr>
          <w:p w14:paraId="33698DB4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900" w:type="dxa"/>
            <w:tcBorders>
              <w:left w:val="nil"/>
              <w:right w:val="single" w:sz="18" w:space="0" w:color="auto"/>
            </w:tcBorders>
          </w:tcPr>
          <w:p w14:paraId="736DFDEA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1012" w:type="dxa"/>
            <w:tcBorders>
              <w:left w:val="nil"/>
              <w:right w:val="single" w:sz="18" w:space="0" w:color="auto"/>
            </w:tcBorders>
          </w:tcPr>
          <w:p w14:paraId="5DB2FDCE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30</w:t>
            </w:r>
          </w:p>
        </w:tc>
        <w:tc>
          <w:tcPr>
            <w:tcW w:w="968" w:type="dxa"/>
            <w:tcBorders>
              <w:left w:val="nil"/>
              <w:right w:val="single" w:sz="18" w:space="0" w:color="auto"/>
            </w:tcBorders>
          </w:tcPr>
          <w:p w14:paraId="36BFB528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1</w:t>
            </w:r>
          </w:p>
        </w:tc>
      </w:tr>
      <w:tr w:rsidR="00A95677" w:rsidRPr="00A95677" w14:paraId="547ABA1D" w14:textId="77777777" w:rsidTr="00A95677">
        <w:trPr>
          <w:jc w:val="center"/>
        </w:trPr>
        <w:tc>
          <w:tcPr>
            <w:tcW w:w="1157" w:type="dxa"/>
            <w:tcBorders>
              <w:left w:val="single" w:sz="18" w:space="0" w:color="auto"/>
              <w:right w:val="single" w:sz="18" w:space="0" w:color="auto"/>
            </w:tcBorders>
          </w:tcPr>
          <w:p w14:paraId="4D3DC247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3</w:t>
            </w:r>
          </w:p>
        </w:tc>
        <w:tc>
          <w:tcPr>
            <w:tcW w:w="1837" w:type="dxa"/>
            <w:tcBorders>
              <w:left w:val="nil"/>
              <w:right w:val="single" w:sz="18" w:space="0" w:color="auto"/>
            </w:tcBorders>
          </w:tcPr>
          <w:p w14:paraId="555300C6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6"/>
                <w:sz w:val="24"/>
                <w:szCs w:val="24"/>
                <w:lang w:val="ru-RU" w:eastAsia="ru-RU"/>
              </w:rPr>
              <w:object w:dxaOrig="880" w:dyaOrig="360" w14:anchorId="49E4B34B">
                <v:shape id="_x0000_i1081" type="#_x0000_t75" style="width:44.15pt;height:18.35pt" o:ole="">
                  <v:imagedata r:id="rId79" o:title=""/>
                </v:shape>
                <o:OLEObject Type="Embed" ProgID="Equation.DSMT4" ShapeID="_x0000_i1081" DrawAspect="Content" ObjectID="_1664177668" r:id="rId80"/>
              </w:object>
            </w:r>
          </w:p>
        </w:tc>
        <w:tc>
          <w:tcPr>
            <w:tcW w:w="2480" w:type="dxa"/>
            <w:tcBorders>
              <w:left w:val="nil"/>
              <w:right w:val="single" w:sz="18" w:space="0" w:color="auto"/>
            </w:tcBorders>
          </w:tcPr>
          <w:p w14:paraId="6C5183BE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14"/>
                <w:sz w:val="24"/>
                <w:szCs w:val="24"/>
                <w:lang w:val="ru-RU" w:eastAsia="ru-RU"/>
              </w:rPr>
              <w:object w:dxaOrig="1460" w:dyaOrig="420" w14:anchorId="65BF19D0">
                <v:shape id="_x0000_i1082" type="#_x0000_t75" style="width:72.7pt;height:21.05pt" o:ole="">
                  <v:imagedata r:id="rId81" o:title=""/>
                </v:shape>
                <o:OLEObject Type="Embed" ProgID="Equation.DSMT4" ShapeID="_x0000_i1082" DrawAspect="Content" ObjectID="_1664177669" r:id="rId82"/>
              </w:object>
            </w:r>
          </w:p>
        </w:tc>
        <w:tc>
          <w:tcPr>
            <w:tcW w:w="1080" w:type="dxa"/>
            <w:tcBorders>
              <w:left w:val="nil"/>
              <w:right w:val="single" w:sz="18" w:space="0" w:color="auto"/>
            </w:tcBorders>
          </w:tcPr>
          <w:p w14:paraId="0E380BBC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900" w:type="dxa"/>
            <w:tcBorders>
              <w:left w:val="nil"/>
              <w:right w:val="single" w:sz="18" w:space="0" w:color="auto"/>
            </w:tcBorders>
          </w:tcPr>
          <w:p w14:paraId="1726DA94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1012" w:type="dxa"/>
            <w:tcBorders>
              <w:left w:val="nil"/>
              <w:right w:val="single" w:sz="18" w:space="0" w:color="auto"/>
            </w:tcBorders>
          </w:tcPr>
          <w:p w14:paraId="489C2AD8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968" w:type="dxa"/>
            <w:tcBorders>
              <w:left w:val="nil"/>
              <w:right w:val="single" w:sz="18" w:space="0" w:color="auto"/>
            </w:tcBorders>
          </w:tcPr>
          <w:p w14:paraId="2A247A76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2</w:t>
            </w:r>
          </w:p>
        </w:tc>
      </w:tr>
      <w:tr w:rsidR="00A95677" w:rsidRPr="00A95677" w14:paraId="1558A844" w14:textId="77777777" w:rsidTr="00A95677">
        <w:trPr>
          <w:jc w:val="center"/>
        </w:trPr>
        <w:tc>
          <w:tcPr>
            <w:tcW w:w="1157" w:type="dxa"/>
            <w:tcBorders>
              <w:left w:val="single" w:sz="18" w:space="0" w:color="auto"/>
              <w:right w:val="single" w:sz="18" w:space="0" w:color="auto"/>
            </w:tcBorders>
          </w:tcPr>
          <w:p w14:paraId="0342BBB0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4</w:t>
            </w:r>
          </w:p>
        </w:tc>
        <w:tc>
          <w:tcPr>
            <w:tcW w:w="1837" w:type="dxa"/>
            <w:tcBorders>
              <w:left w:val="nil"/>
              <w:right w:val="single" w:sz="18" w:space="0" w:color="auto"/>
            </w:tcBorders>
          </w:tcPr>
          <w:p w14:paraId="3226F78D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14"/>
                <w:sz w:val="24"/>
                <w:szCs w:val="24"/>
                <w:lang w:val="ru-RU" w:eastAsia="ru-RU"/>
              </w:rPr>
              <w:object w:dxaOrig="1300" w:dyaOrig="420" w14:anchorId="6F4E2B08">
                <v:shape id="_x0000_i1083" type="#_x0000_t75" style="width:65.2pt;height:21.05pt" o:ole="">
                  <v:imagedata r:id="rId83" o:title=""/>
                </v:shape>
                <o:OLEObject Type="Embed" ProgID="Equation.DSMT4" ShapeID="_x0000_i1083" DrawAspect="Content" ObjectID="_1664177670" r:id="rId84"/>
              </w:object>
            </w:r>
          </w:p>
        </w:tc>
        <w:tc>
          <w:tcPr>
            <w:tcW w:w="2480" w:type="dxa"/>
            <w:tcBorders>
              <w:left w:val="nil"/>
              <w:right w:val="single" w:sz="18" w:space="0" w:color="auto"/>
            </w:tcBorders>
          </w:tcPr>
          <w:p w14:paraId="1BF3A0F0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14"/>
                <w:sz w:val="24"/>
                <w:szCs w:val="24"/>
                <w:lang w:val="ru-RU" w:eastAsia="ru-RU"/>
              </w:rPr>
              <w:object w:dxaOrig="1660" w:dyaOrig="420" w14:anchorId="24D5D662">
                <v:shape id="_x0000_i1084" type="#_x0000_t75" style="width:82.85pt;height:21.05pt" o:ole="">
                  <v:imagedata r:id="rId85" o:title=""/>
                </v:shape>
                <o:OLEObject Type="Embed" ProgID="Equation.DSMT4" ShapeID="_x0000_i1084" DrawAspect="Content" ObjectID="_1664177671" r:id="rId86"/>
              </w:object>
            </w:r>
          </w:p>
        </w:tc>
        <w:tc>
          <w:tcPr>
            <w:tcW w:w="1080" w:type="dxa"/>
            <w:tcBorders>
              <w:left w:val="nil"/>
              <w:right w:val="single" w:sz="18" w:space="0" w:color="auto"/>
            </w:tcBorders>
          </w:tcPr>
          <w:p w14:paraId="6C71D0F4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50</w:t>
            </w:r>
          </w:p>
        </w:tc>
        <w:tc>
          <w:tcPr>
            <w:tcW w:w="900" w:type="dxa"/>
            <w:tcBorders>
              <w:left w:val="nil"/>
              <w:right w:val="single" w:sz="18" w:space="0" w:color="auto"/>
            </w:tcBorders>
          </w:tcPr>
          <w:p w14:paraId="656A2290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1012" w:type="dxa"/>
            <w:tcBorders>
              <w:left w:val="nil"/>
              <w:right w:val="single" w:sz="18" w:space="0" w:color="auto"/>
            </w:tcBorders>
          </w:tcPr>
          <w:p w14:paraId="33BCED51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968" w:type="dxa"/>
            <w:tcBorders>
              <w:left w:val="nil"/>
              <w:right w:val="single" w:sz="18" w:space="0" w:color="auto"/>
            </w:tcBorders>
          </w:tcPr>
          <w:p w14:paraId="71E911B1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1</w:t>
            </w:r>
          </w:p>
        </w:tc>
      </w:tr>
      <w:tr w:rsidR="00A95677" w:rsidRPr="00A95677" w14:paraId="3DC287CD" w14:textId="77777777" w:rsidTr="00A95677">
        <w:trPr>
          <w:jc w:val="center"/>
        </w:trPr>
        <w:tc>
          <w:tcPr>
            <w:tcW w:w="1157" w:type="dxa"/>
            <w:tcBorders>
              <w:left w:val="single" w:sz="18" w:space="0" w:color="auto"/>
              <w:right w:val="single" w:sz="18" w:space="0" w:color="auto"/>
            </w:tcBorders>
          </w:tcPr>
          <w:p w14:paraId="053C0103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5</w:t>
            </w:r>
          </w:p>
        </w:tc>
        <w:tc>
          <w:tcPr>
            <w:tcW w:w="1837" w:type="dxa"/>
            <w:tcBorders>
              <w:left w:val="nil"/>
              <w:right w:val="single" w:sz="18" w:space="0" w:color="auto"/>
            </w:tcBorders>
          </w:tcPr>
          <w:p w14:paraId="69FF8E6E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6"/>
                <w:sz w:val="24"/>
                <w:szCs w:val="24"/>
                <w:lang w:val="ru-RU" w:eastAsia="ru-RU"/>
              </w:rPr>
              <w:object w:dxaOrig="740" w:dyaOrig="360" w14:anchorId="3A8E2679">
                <v:shape id="_x0000_i1085" type="#_x0000_t75" style="width:36.7pt;height:18.35pt" o:ole="">
                  <v:imagedata r:id="rId87" o:title=""/>
                </v:shape>
                <o:OLEObject Type="Embed" ProgID="Equation.DSMT4" ShapeID="_x0000_i1085" DrawAspect="Content" ObjectID="_1664177672" r:id="rId88"/>
              </w:object>
            </w:r>
          </w:p>
        </w:tc>
        <w:tc>
          <w:tcPr>
            <w:tcW w:w="2480" w:type="dxa"/>
            <w:tcBorders>
              <w:left w:val="nil"/>
              <w:right w:val="single" w:sz="18" w:space="0" w:color="auto"/>
            </w:tcBorders>
          </w:tcPr>
          <w:p w14:paraId="0C07F099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6"/>
                <w:sz w:val="24"/>
                <w:szCs w:val="24"/>
                <w:lang w:val="ru-RU" w:eastAsia="ru-RU"/>
              </w:rPr>
              <w:object w:dxaOrig="540" w:dyaOrig="360" w14:anchorId="7A66C49F">
                <v:shape id="_x0000_i1086" type="#_x0000_t75" style="width:27.15pt;height:18.35pt" o:ole="">
                  <v:imagedata r:id="rId89" o:title=""/>
                </v:shape>
                <o:OLEObject Type="Embed" ProgID="Equation.DSMT4" ShapeID="_x0000_i1086" DrawAspect="Content" ObjectID="_1664177673" r:id="rId90"/>
              </w:object>
            </w:r>
          </w:p>
        </w:tc>
        <w:tc>
          <w:tcPr>
            <w:tcW w:w="1080" w:type="dxa"/>
            <w:tcBorders>
              <w:left w:val="nil"/>
              <w:right w:val="single" w:sz="18" w:space="0" w:color="auto"/>
            </w:tcBorders>
          </w:tcPr>
          <w:p w14:paraId="27A5E0DF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900" w:type="dxa"/>
            <w:tcBorders>
              <w:left w:val="nil"/>
              <w:right w:val="single" w:sz="18" w:space="0" w:color="auto"/>
            </w:tcBorders>
          </w:tcPr>
          <w:p w14:paraId="21B082D6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30</w:t>
            </w:r>
          </w:p>
        </w:tc>
        <w:tc>
          <w:tcPr>
            <w:tcW w:w="1012" w:type="dxa"/>
            <w:tcBorders>
              <w:left w:val="nil"/>
              <w:right w:val="single" w:sz="18" w:space="0" w:color="auto"/>
            </w:tcBorders>
          </w:tcPr>
          <w:p w14:paraId="0B980B96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60</w:t>
            </w:r>
          </w:p>
        </w:tc>
        <w:tc>
          <w:tcPr>
            <w:tcW w:w="968" w:type="dxa"/>
            <w:tcBorders>
              <w:left w:val="nil"/>
              <w:right w:val="single" w:sz="18" w:space="0" w:color="auto"/>
            </w:tcBorders>
          </w:tcPr>
          <w:p w14:paraId="630123AD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1</w:t>
            </w:r>
          </w:p>
        </w:tc>
      </w:tr>
      <w:tr w:rsidR="00A95677" w:rsidRPr="00A95677" w14:paraId="3A957ED2" w14:textId="77777777" w:rsidTr="00A95677">
        <w:trPr>
          <w:jc w:val="center"/>
        </w:trPr>
        <w:tc>
          <w:tcPr>
            <w:tcW w:w="1157" w:type="dxa"/>
            <w:tcBorders>
              <w:left w:val="single" w:sz="18" w:space="0" w:color="auto"/>
              <w:right w:val="single" w:sz="18" w:space="0" w:color="auto"/>
            </w:tcBorders>
          </w:tcPr>
          <w:p w14:paraId="6AE0A926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6</w:t>
            </w:r>
          </w:p>
        </w:tc>
        <w:tc>
          <w:tcPr>
            <w:tcW w:w="1837" w:type="dxa"/>
            <w:tcBorders>
              <w:left w:val="nil"/>
              <w:right w:val="single" w:sz="18" w:space="0" w:color="auto"/>
            </w:tcBorders>
          </w:tcPr>
          <w:p w14:paraId="47C6034D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6"/>
                <w:sz w:val="24"/>
                <w:szCs w:val="24"/>
                <w:lang w:val="ru-RU" w:eastAsia="ru-RU"/>
              </w:rPr>
              <w:object w:dxaOrig="740" w:dyaOrig="360" w14:anchorId="539211B4">
                <v:shape id="_x0000_i1087" type="#_x0000_t75" style="width:36.7pt;height:18.35pt" o:ole="">
                  <v:imagedata r:id="rId91" o:title=""/>
                </v:shape>
                <o:OLEObject Type="Embed" ProgID="Equation.DSMT4" ShapeID="_x0000_i1087" DrawAspect="Content" ObjectID="_1664177674" r:id="rId92"/>
              </w:object>
            </w:r>
          </w:p>
        </w:tc>
        <w:tc>
          <w:tcPr>
            <w:tcW w:w="2480" w:type="dxa"/>
            <w:tcBorders>
              <w:left w:val="nil"/>
              <w:right w:val="single" w:sz="18" w:space="0" w:color="auto"/>
            </w:tcBorders>
          </w:tcPr>
          <w:p w14:paraId="12797B6A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6"/>
                <w:sz w:val="24"/>
                <w:szCs w:val="24"/>
                <w:lang w:val="ru-RU" w:eastAsia="ru-RU"/>
              </w:rPr>
              <w:object w:dxaOrig="520" w:dyaOrig="360" w14:anchorId="25BE0FAB">
                <v:shape id="_x0000_i1088" type="#_x0000_t75" style="width:25.8pt;height:18.35pt" o:ole="">
                  <v:imagedata r:id="rId93" o:title=""/>
                </v:shape>
                <o:OLEObject Type="Embed" ProgID="Equation.DSMT4" ShapeID="_x0000_i1088" DrawAspect="Content" ObjectID="_1664177675" r:id="rId94"/>
              </w:object>
            </w:r>
          </w:p>
        </w:tc>
        <w:tc>
          <w:tcPr>
            <w:tcW w:w="1080" w:type="dxa"/>
            <w:tcBorders>
              <w:left w:val="nil"/>
              <w:right w:val="single" w:sz="18" w:space="0" w:color="auto"/>
            </w:tcBorders>
          </w:tcPr>
          <w:p w14:paraId="59804E33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20</w:t>
            </w:r>
          </w:p>
        </w:tc>
        <w:tc>
          <w:tcPr>
            <w:tcW w:w="900" w:type="dxa"/>
            <w:tcBorders>
              <w:left w:val="nil"/>
              <w:right w:val="single" w:sz="18" w:space="0" w:color="auto"/>
            </w:tcBorders>
          </w:tcPr>
          <w:p w14:paraId="2A44D950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1012" w:type="dxa"/>
            <w:tcBorders>
              <w:left w:val="nil"/>
              <w:right w:val="single" w:sz="18" w:space="0" w:color="auto"/>
            </w:tcBorders>
          </w:tcPr>
          <w:p w14:paraId="2E51A349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30</w:t>
            </w:r>
          </w:p>
        </w:tc>
        <w:tc>
          <w:tcPr>
            <w:tcW w:w="968" w:type="dxa"/>
            <w:tcBorders>
              <w:left w:val="nil"/>
              <w:right w:val="single" w:sz="18" w:space="0" w:color="auto"/>
            </w:tcBorders>
          </w:tcPr>
          <w:p w14:paraId="0CF1FD77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1</w:t>
            </w:r>
          </w:p>
        </w:tc>
      </w:tr>
      <w:tr w:rsidR="00A95677" w:rsidRPr="00A95677" w14:paraId="7F06ED3E" w14:textId="77777777" w:rsidTr="00A95677">
        <w:trPr>
          <w:jc w:val="center"/>
        </w:trPr>
        <w:tc>
          <w:tcPr>
            <w:tcW w:w="1157" w:type="dxa"/>
            <w:tcBorders>
              <w:left w:val="single" w:sz="18" w:space="0" w:color="auto"/>
              <w:right w:val="single" w:sz="18" w:space="0" w:color="auto"/>
            </w:tcBorders>
          </w:tcPr>
          <w:p w14:paraId="142F07CC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7</w:t>
            </w:r>
          </w:p>
        </w:tc>
        <w:tc>
          <w:tcPr>
            <w:tcW w:w="1837" w:type="dxa"/>
            <w:tcBorders>
              <w:left w:val="nil"/>
              <w:right w:val="single" w:sz="18" w:space="0" w:color="auto"/>
            </w:tcBorders>
          </w:tcPr>
          <w:p w14:paraId="6B4AD7DA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14"/>
                <w:sz w:val="24"/>
                <w:szCs w:val="24"/>
                <w:lang w:val="ru-RU" w:eastAsia="ru-RU"/>
              </w:rPr>
              <w:object w:dxaOrig="1340" w:dyaOrig="420" w14:anchorId="076BCE78">
                <v:shape id="_x0000_i1089" type="#_x0000_t75" style="width:67.25pt;height:21.05pt" o:ole="">
                  <v:imagedata r:id="rId95" o:title=""/>
                </v:shape>
                <o:OLEObject Type="Embed" ProgID="Equation.DSMT4" ShapeID="_x0000_i1089" DrawAspect="Content" ObjectID="_1664177676" r:id="rId96"/>
              </w:object>
            </w:r>
          </w:p>
        </w:tc>
        <w:tc>
          <w:tcPr>
            <w:tcW w:w="2480" w:type="dxa"/>
            <w:tcBorders>
              <w:left w:val="nil"/>
              <w:right w:val="single" w:sz="18" w:space="0" w:color="auto"/>
            </w:tcBorders>
          </w:tcPr>
          <w:p w14:paraId="3147AF9F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6"/>
                <w:sz w:val="24"/>
                <w:szCs w:val="24"/>
                <w:lang w:val="ru-RU" w:eastAsia="ru-RU"/>
              </w:rPr>
              <w:object w:dxaOrig="859" w:dyaOrig="360" w14:anchorId="4DDC7FAD">
                <v:shape id="_x0000_i1090" type="#_x0000_t75" style="width:42.8pt;height:18.35pt" o:ole="">
                  <v:imagedata r:id="rId97" o:title=""/>
                </v:shape>
                <o:OLEObject Type="Embed" ProgID="Equation.DSMT4" ShapeID="_x0000_i1090" DrawAspect="Content" ObjectID="_1664177677" r:id="rId98"/>
              </w:object>
            </w:r>
          </w:p>
        </w:tc>
        <w:tc>
          <w:tcPr>
            <w:tcW w:w="1080" w:type="dxa"/>
            <w:tcBorders>
              <w:left w:val="nil"/>
              <w:right w:val="single" w:sz="18" w:space="0" w:color="auto"/>
            </w:tcBorders>
          </w:tcPr>
          <w:p w14:paraId="2629301E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900" w:type="dxa"/>
            <w:tcBorders>
              <w:left w:val="nil"/>
              <w:right w:val="single" w:sz="18" w:space="0" w:color="auto"/>
            </w:tcBorders>
          </w:tcPr>
          <w:p w14:paraId="1527C212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1012" w:type="dxa"/>
            <w:tcBorders>
              <w:left w:val="nil"/>
              <w:right w:val="single" w:sz="18" w:space="0" w:color="auto"/>
            </w:tcBorders>
          </w:tcPr>
          <w:p w14:paraId="314CF7D8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30</w:t>
            </w:r>
          </w:p>
        </w:tc>
        <w:tc>
          <w:tcPr>
            <w:tcW w:w="968" w:type="dxa"/>
            <w:tcBorders>
              <w:left w:val="nil"/>
              <w:right w:val="single" w:sz="18" w:space="0" w:color="auto"/>
            </w:tcBorders>
          </w:tcPr>
          <w:p w14:paraId="70CCE1FF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12"/>
                <w:sz w:val="24"/>
                <w:szCs w:val="24"/>
                <w:lang w:val="ru-RU" w:eastAsia="ru-RU"/>
              </w:rPr>
              <w:object w:dxaOrig="400" w:dyaOrig="380" w14:anchorId="1F1ADE86">
                <v:shape id="_x0000_i1091" type="#_x0000_t75" style="width:19.7pt;height:19pt" o:ole="">
                  <v:imagedata r:id="rId99" o:title=""/>
                </v:shape>
                <o:OLEObject Type="Embed" ProgID="Equation.DSMT4" ShapeID="_x0000_i1091" DrawAspect="Content" ObjectID="_1664177678" r:id="rId100"/>
              </w:object>
            </w:r>
          </w:p>
        </w:tc>
      </w:tr>
      <w:tr w:rsidR="00A95677" w:rsidRPr="00A95677" w14:paraId="715DA43E" w14:textId="77777777" w:rsidTr="00A95677">
        <w:trPr>
          <w:jc w:val="center"/>
        </w:trPr>
        <w:tc>
          <w:tcPr>
            <w:tcW w:w="1157" w:type="dxa"/>
            <w:tcBorders>
              <w:left w:val="single" w:sz="18" w:space="0" w:color="auto"/>
              <w:right w:val="single" w:sz="18" w:space="0" w:color="auto"/>
            </w:tcBorders>
          </w:tcPr>
          <w:p w14:paraId="47C85C3C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8</w:t>
            </w:r>
          </w:p>
        </w:tc>
        <w:tc>
          <w:tcPr>
            <w:tcW w:w="1837" w:type="dxa"/>
            <w:tcBorders>
              <w:left w:val="nil"/>
              <w:right w:val="single" w:sz="18" w:space="0" w:color="auto"/>
            </w:tcBorders>
          </w:tcPr>
          <w:p w14:paraId="6C87353F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6"/>
                <w:sz w:val="24"/>
                <w:szCs w:val="24"/>
                <w:lang w:val="ru-RU" w:eastAsia="ru-RU"/>
              </w:rPr>
              <w:object w:dxaOrig="740" w:dyaOrig="360" w14:anchorId="64D789E1">
                <v:shape id="_x0000_i1092" type="#_x0000_t75" style="width:36.7pt;height:18.35pt" o:ole="">
                  <v:imagedata r:id="rId101" o:title=""/>
                </v:shape>
                <o:OLEObject Type="Embed" ProgID="Equation.DSMT4" ShapeID="_x0000_i1092" DrawAspect="Content" ObjectID="_1664177679" r:id="rId102"/>
              </w:object>
            </w:r>
          </w:p>
        </w:tc>
        <w:tc>
          <w:tcPr>
            <w:tcW w:w="2480" w:type="dxa"/>
            <w:tcBorders>
              <w:left w:val="nil"/>
              <w:right w:val="single" w:sz="18" w:space="0" w:color="auto"/>
            </w:tcBorders>
          </w:tcPr>
          <w:p w14:paraId="1A12AEB8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14"/>
                <w:sz w:val="24"/>
                <w:szCs w:val="24"/>
                <w:lang w:val="ru-RU" w:eastAsia="ru-RU"/>
              </w:rPr>
              <w:object w:dxaOrig="1460" w:dyaOrig="420" w14:anchorId="3BD1565A">
                <v:shape id="_x0000_i1093" type="#_x0000_t75" style="width:72.7pt;height:21.05pt" o:ole="">
                  <v:imagedata r:id="rId103" o:title=""/>
                </v:shape>
                <o:OLEObject Type="Embed" ProgID="Equation.DSMT4" ShapeID="_x0000_i1093" DrawAspect="Content" ObjectID="_1664177680" r:id="rId104"/>
              </w:object>
            </w:r>
          </w:p>
        </w:tc>
        <w:tc>
          <w:tcPr>
            <w:tcW w:w="1080" w:type="dxa"/>
            <w:tcBorders>
              <w:left w:val="nil"/>
              <w:right w:val="single" w:sz="18" w:space="0" w:color="auto"/>
            </w:tcBorders>
          </w:tcPr>
          <w:p w14:paraId="59C593FF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900" w:type="dxa"/>
            <w:tcBorders>
              <w:left w:val="nil"/>
              <w:right w:val="single" w:sz="18" w:space="0" w:color="auto"/>
            </w:tcBorders>
          </w:tcPr>
          <w:p w14:paraId="0BCB7E99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20</w:t>
            </w:r>
          </w:p>
        </w:tc>
        <w:tc>
          <w:tcPr>
            <w:tcW w:w="1012" w:type="dxa"/>
            <w:tcBorders>
              <w:left w:val="nil"/>
              <w:right w:val="single" w:sz="18" w:space="0" w:color="auto"/>
            </w:tcBorders>
          </w:tcPr>
          <w:p w14:paraId="18C468B5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968" w:type="dxa"/>
            <w:tcBorders>
              <w:left w:val="nil"/>
              <w:right w:val="single" w:sz="18" w:space="0" w:color="auto"/>
            </w:tcBorders>
          </w:tcPr>
          <w:p w14:paraId="41F1B947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1</w:t>
            </w:r>
          </w:p>
        </w:tc>
      </w:tr>
      <w:tr w:rsidR="00A95677" w:rsidRPr="00A95677" w14:paraId="317FF370" w14:textId="77777777" w:rsidTr="00A95677">
        <w:trPr>
          <w:jc w:val="center"/>
        </w:trPr>
        <w:tc>
          <w:tcPr>
            <w:tcW w:w="1157" w:type="dxa"/>
            <w:tcBorders>
              <w:left w:val="single" w:sz="18" w:space="0" w:color="auto"/>
              <w:right w:val="single" w:sz="18" w:space="0" w:color="auto"/>
            </w:tcBorders>
          </w:tcPr>
          <w:p w14:paraId="3072DB5B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9</w:t>
            </w:r>
          </w:p>
        </w:tc>
        <w:tc>
          <w:tcPr>
            <w:tcW w:w="1837" w:type="dxa"/>
            <w:tcBorders>
              <w:left w:val="nil"/>
              <w:right w:val="single" w:sz="18" w:space="0" w:color="auto"/>
            </w:tcBorders>
          </w:tcPr>
          <w:p w14:paraId="4155FD36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6"/>
                <w:sz w:val="24"/>
                <w:szCs w:val="24"/>
                <w:lang w:val="ru-RU" w:eastAsia="ru-RU"/>
              </w:rPr>
              <w:object w:dxaOrig="859" w:dyaOrig="360" w14:anchorId="68EA9DD3">
                <v:shape id="_x0000_i1094" type="#_x0000_t75" style="width:42.8pt;height:18.35pt" o:ole="">
                  <v:imagedata r:id="rId105" o:title=""/>
                </v:shape>
                <o:OLEObject Type="Embed" ProgID="Equation.DSMT4" ShapeID="_x0000_i1094" DrawAspect="Content" ObjectID="_1664177681" r:id="rId106"/>
              </w:object>
            </w:r>
          </w:p>
        </w:tc>
        <w:tc>
          <w:tcPr>
            <w:tcW w:w="2480" w:type="dxa"/>
            <w:tcBorders>
              <w:left w:val="nil"/>
              <w:right w:val="single" w:sz="18" w:space="0" w:color="auto"/>
            </w:tcBorders>
          </w:tcPr>
          <w:p w14:paraId="1ADFE194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14"/>
                <w:sz w:val="24"/>
                <w:szCs w:val="24"/>
                <w:lang w:val="ru-RU" w:eastAsia="ru-RU"/>
              </w:rPr>
              <w:object w:dxaOrig="1480" w:dyaOrig="420" w14:anchorId="0BB58D69">
                <v:shape id="_x0000_i1095" type="#_x0000_t75" style="width:74.05pt;height:21.05pt" o:ole="">
                  <v:imagedata r:id="rId107" o:title=""/>
                </v:shape>
                <o:OLEObject Type="Embed" ProgID="Equation.DSMT4" ShapeID="_x0000_i1095" DrawAspect="Content" ObjectID="_1664177682" r:id="rId108"/>
              </w:object>
            </w:r>
          </w:p>
        </w:tc>
        <w:tc>
          <w:tcPr>
            <w:tcW w:w="1080" w:type="dxa"/>
            <w:tcBorders>
              <w:left w:val="nil"/>
              <w:right w:val="single" w:sz="18" w:space="0" w:color="auto"/>
            </w:tcBorders>
          </w:tcPr>
          <w:p w14:paraId="19DD9FE4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900" w:type="dxa"/>
            <w:tcBorders>
              <w:left w:val="nil"/>
              <w:right w:val="single" w:sz="18" w:space="0" w:color="auto"/>
            </w:tcBorders>
          </w:tcPr>
          <w:p w14:paraId="664BBF59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25</w:t>
            </w:r>
          </w:p>
        </w:tc>
        <w:tc>
          <w:tcPr>
            <w:tcW w:w="1012" w:type="dxa"/>
            <w:tcBorders>
              <w:left w:val="nil"/>
              <w:right w:val="single" w:sz="18" w:space="0" w:color="auto"/>
            </w:tcBorders>
          </w:tcPr>
          <w:p w14:paraId="02F8AB27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968" w:type="dxa"/>
            <w:tcBorders>
              <w:left w:val="nil"/>
              <w:right w:val="single" w:sz="18" w:space="0" w:color="auto"/>
            </w:tcBorders>
          </w:tcPr>
          <w:p w14:paraId="18CAA746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1</w:t>
            </w:r>
          </w:p>
        </w:tc>
      </w:tr>
      <w:tr w:rsidR="00A95677" w:rsidRPr="00A95677" w14:paraId="6906E49C" w14:textId="77777777" w:rsidTr="00A95677">
        <w:trPr>
          <w:jc w:val="center"/>
        </w:trPr>
        <w:tc>
          <w:tcPr>
            <w:tcW w:w="1157" w:type="dxa"/>
            <w:tcBorders>
              <w:left w:val="single" w:sz="18" w:space="0" w:color="auto"/>
              <w:right w:val="single" w:sz="18" w:space="0" w:color="auto"/>
            </w:tcBorders>
          </w:tcPr>
          <w:p w14:paraId="14AAD35A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10</w:t>
            </w:r>
          </w:p>
        </w:tc>
        <w:tc>
          <w:tcPr>
            <w:tcW w:w="1837" w:type="dxa"/>
            <w:tcBorders>
              <w:left w:val="nil"/>
              <w:right w:val="single" w:sz="18" w:space="0" w:color="auto"/>
            </w:tcBorders>
          </w:tcPr>
          <w:p w14:paraId="787AD7FE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10"/>
                <w:sz w:val="24"/>
                <w:szCs w:val="24"/>
                <w:lang w:val="ru-RU" w:eastAsia="ru-RU"/>
              </w:rPr>
              <w:object w:dxaOrig="620" w:dyaOrig="400" w14:anchorId="4EFE9BE2">
                <v:shape id="_x0000_i1096" type="#_x0000_t75" style="width:31.25pt;height:19.7pt" o:ole="">
                  <v:imagedata r:id="rId109" o:title=""/>
                </v:shape>
                <o:OLEObject Type="Embed" ProgID="Equation.DSMT4" ShapeID="_x0000_i1096" DrawAspect="Content" ObjectID="_1664177683" r:id="rId110"/>
              </w:object>
            </w:r>
          </w:p>
        </w:tc>
        <w:tc>
          <w:tcPr>
            <w:tcW w:w="2480" w:type="dxa"/>
            <w:tcBorders>
              <w:left w:val="nil"/>
              <w:right w:val="single" w:sz="18" w:space="0" w:color="auto"/>
            </w:tcBorders>
          </w:tcPr>
          <w:p w14:paraId="1BBD233C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14"/>
                <w:sz w:val="24"/>
                <w:szCs w:val="24"/>
                <w:lang w:val="ru-RU" w:eastAsia="ru-RU"/>
              </w:rPr>
              <w:object w:dxaOrig="1480" w:dyaOrig="420" w14:anchorId="18AF036C">
                <v:shape id="_x0000_i1097" type="#_x0000_t75" style="width:74.05pt;height:21.05pt" o:ole="">
                  <v:imagedata r:id="rId111" o:title=""/>
                </v:shape>
                <o:OLEObject Type="Embed" ProgID="Equation.DSMT4" ShapeID="_x0000_i1097" DrawAspect="Content" ObjectID="_1664177684" r:id="rId112"/>
              </w:object>
            </w:r>
          </w:p>
        </w:tc>
        <w:tc>
          <w:tcPr>
            <w:tcW w:w="1080" w:type="dxa"/>
            <w:tcBorders>
              <w:left w:val="nil"/>
              <w:right w:val="single" w:sz="18" w:space="0" w:color="auto"/>
            </w:tcBorders>
          </w:tcPr>
          <w:p w14:paraId="41FD874B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900" w:type="dxa"/>
            <w:tcBorders>
              <w:left w:val="nil"/>
              <w:right w:val="single" w:sz="18" w:space="0" w:color="auto"/>
            </w:tcBorders>
          </w:tcPr>
          <w:p w14:paraId="363C2190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20</w:t>
            </w:r>
          </w:p>
        </w:tc>
        <w:tc>
          <w:tcPr>
            <w:tcW w:w="1012" w:type="dxa"/>
            <w:tcBorders>
              <w:left w:val="nil"/>
              <w:right w:val="single" w:sz="18" w:space="0" w:color="auto"/>
            </w:tcBorders>
          </w:tcPr>
          <w:p w14:paraId="3BE05892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968" w:type="dxa"/>
            <w:tcBorders>
              <w:left w:val="nil"/>
              <w:right w:val="single" w:sz="18" w:space="0" w:color="auto"/>
            </w:tcBorders>
          </w:tcPr>
          <w:p w14:paraId="28B2A8EA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1</w:t>
            </w:r>
          </w:p>
        </w:tc>
      </w:tr>
      <w:tr w:rsidR="00A95677" w:rsidRPr="00A95677" w14:paraId="6C53378E" w14:textId="77777777" w:rsidTr="00A95677">
        <w:trPr>
          <w:jc w:val="center"/>
        </w:trPr>
        <w:tc>
          <w:tcPr>
            <w:tcW w:w="1157" w:type="dxa"/>
            <w:tcBorders>
              <w:left w:val="single" w:sz="18" w:space="0" w:color="auto"/>
              <w:right w:val="single" w:sz="18" w:space="0" w:color="auto"/>
            </w:tcBorders>
          </w:tcPr>
          <w:p w14:paraId="487D1913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11</w:t>
            </w:r>
          </w:p>
        </w:tc>
        <w:tc>
          <w:tcPr>
            <w:tcW w:w="1837" w:type="dxa"/>
            <w:tcBorders>
              <w:left w:val="nil"/>
              <w:right w:val="single" w:sz="18" w:space="0" w:color="auto"/>
            </w:tcBorders>
          </w:tcPr>
          <w:p w14:paraId="0237D708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6"/>
                <w:sz w:val="24"/>
                <w:szCs w:val="24"/>
                <w:lang w:val="ru-RU" w:eastAsia="ru-RU"/>
              </w:rPr>
              <w:object w:dxaOrig="859" w:dyaOrig="360" w14:anchorId="0D23034E">
                <v:shape id="_x0000_i1098" type="#_x0000_t75" style="width:42.8pt;height:18.35pt" o:ole="">
                  <v:imagedata r:id="rId113" o:title=""/>
                </v:shape>
                <o:OLEObject Type="Embed" ProgID="Equation.DSMT4" ShapeID="_x0000_i1098" DrawAspect="Content" ObjectID="_1664177685" r:id="rId114"/>
              </w:object>
            </w:r>
          </w:p>
        </w:tc>
        <w:tc>
          <w:tcPr>
            <w:tcW w:w="2480" w:type="dxa"/>
            <w:tcBorders>
              <w:left w:val="nil"/>
              <w:right w:val="single" w:sz="18" w:space="0" w:color="auto"/>
            </w:tcBorders>
          </w:tcPr>
          <w:p w14:paraId="3340FB50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14"/>
                <w:sz w:val="24"/>
                <w:szCs w:val="24"/>
                <w:lang w:val="ru-RU" w:eastAsia="ru-RU"/>
              </w:rPr>
              <w:object w:dxaOrig="1600" w:dyaOrig="420" w14:anchorId="13427C3D">
                <v:shape id="_x0000_i1099" type="#_x0000_t75" style="width:80.15pt;height:21.05pt" o:ole="">
                  <v:imagedata r:id="rId115" o:title=""/>
                </v:shape>
                <o:OLEObject Type="Embed" ProgID="Equation.DSMT4" ShapeID="_x0000_i1099" DrawAspect="Content" ObjectID="_1664177686" r:id="rId116"/>
              </w:object>
            </w:r>
          </w:p>
        </w:tc>
        <w:tc>
          <w:tcPr>
            <w:tcW w:w="1080" w:type="dxa"/>
            <w:tcBorders>
              <w:left w:val="nil"/>
              <w:right w:val="single" w:sz="18" w:space="0" w:color="auto"/>
            </w:tcBorders>
          </w:tcPr>
          <w:p w14:paraId="5EF608C0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30</w:t>
            </w:r>
          </w:p>
        </w:tc>
        <w:tc>
          <w:tcPr>
            <w:tcW w:w="900" w:type="dxa"/>
            <w:tcBorders>
              <w:left w:val="nil"/>
              <w:right w:val="single" w:sz="18" w:space="0" w:color="auto"/>
            </w:tcBorders>
          </w:tcPr>
          <w:p w14:paraId="1FBA92AE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1012" w:type="dxa"/>
            <w:tcBorders>
              <w:left w:val="nil"/>
              <w:right w:val="single" w:sz="18" w:space="0" w:color="auto"/>
            </w:tcBorders>
          </w:tcPr>
          <w:p w14:paraId="5399EA63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968" w:type="dxa"/>
            <w:tcBorders>
              <w:left w:val="nil"/>
              <w:right w:val="single" w:sz="18" w:space="0" w:color="auto"/>
            </w:tcBorders>
          </w:tcPr>
          <w:p w14:paraId="52C1B540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1</w:t>
            </w:r>
          </w:p>
        </w:tc>
      </w:tr>
      <w:tr w:rsidR="00A95677" w:rsidRPr="00A95677" w14:paraId="6131F449" w14:textId="77777777" w:rsidTr="00A95677">
        <w:trPr>
          <w:jc w:val="center"/>
        </w:trPr>
        <w:tc>
          <w:tcPr>
            <w:tcW w:w="1157" w:type="dxa"/>
            <w:tcBorders>
              <w:left w:val="single" w:sz="18" w:space="0" w:color="auto"/>
              <w:right w:val="single" w:sz="18" w:space="0" w:color="auto"/>
            </w:tcBorders>
          </w:tcPr>
          <w:p w14:paraId="4F874496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12</w:t>
            </w:r>
          </w:p>
        </w:tc>
        <w:tc>
          <w:tcPr>
            <w:tcW w:w="1837" w:type="dxa"/>
            <w:tcBorders>
              <w:left w:val="nil"/>
              <w:right w:val="single" w:sz="18" w:space="0" w:color="auto"/>
            </w:tcBorders>
          </w:tcPr>
          <w:p w14:paraId="135F0E07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6"/>
                <w:sz w:val="24"/>
                <w:szCs w:val="24"/>
                <w:lang w:val="ru-RU" w:eastAsia="ru-RU"/>
              </w:rPr>
              <w:object w:dxaOrig="740" w:dyaOrig="360" w14:anchorId="78A4ECC6">
                <v:shape id="_x0000_i1100" type="#_x0000_t75" style="width:36.7pt;height:18.35pt" o:ole="">
                  <v:imagedata r:id="rId117" o:title=""/>
                </v:shape>
                <o:OLEObject Type="Embed" ProgID="Equation.DSMT4" ShapeID="_x0000_i1100" DrawAspect="Content" ObjectID="_1664177687" r:id="rId118"/>
              </w:object>
            </w:r>
          </w:p>
        </w:tc>
        <w:tc>
          <w:tcPr>
            <w:tcW w:w="2480" w:type="dxa"/>
            <w:tcBorders>
              <w:left w:val="nil"/>
              <w:right w:val="single" w:sz="18" w:space="0" w:color="auto"/>
            </w:tcBorders>
          </w:tcPr>
          <w:p w14:paraId="40A9ECB9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14"/>
                <w:sz w:val="24"/>
                <w:szCs w:val="24"/>
                <w:lang w:val="ru-RU" w:eastAsia="ru-RU"/>
              </w:rPr>
              <w:object w:dxaOrig="1260" w:dyaOrig="420" w14:anchorId="6A1C661B">
                <v:shape id="_x0000_i1101" type="#_x0000_t75" style="width:63.15pt;height:21.05pt" o:ole="">
                  <v:imagedata r:id="rId119" o:title=""/>
                </v:shape>
                <o:OLEObject Type="Embed" ProgID="Equation.DSMT4" ShapeID="_x0000_i1101" DrawAspect="Content" ObjectID="_1664177688" r:id="rId120"/>
              </w:object>
            </w:r>
          </w:p>
        </w:tc>
        <w:tc>
          <w:tcPr>
            <w:tcW w:w="1080" w:type="dxa"/>
            <w:tcBorders>
              <w:left w:val="nil"/>
              <w:right w:val="single" w:sz="18" w:space="0" w:color="auto"/>
            </w:tcBorders>
          </w:tcPr>
          <w:p w14:paraId="51EB484D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sz w:val="24"/>
                <w:szCs w:val="24"/>
                <w:lang w:val="ru-RU" w:eastAsia="ru-RU"/>
              </w:rPr>
              <w:t>20</w:t>
            </w:r>
          </w:p>
        </w:tc>
        <w:tc>
          <w:tcPr>
            <w:tcW w:w="900" w:type="dxa"/>
            <w:tcBorders>
              <w:left w:val="nil"/>
              <w:right w:val="single" w:sz="18" w:space="0" w:color="auto"/>
            </w:tcBorders>
          </w:tcPr>
          <w:p w14:paraId="4A419CAC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1012" w:type="dxa"/>
            <w:tcBorders>
              <w:left w:val="nil"/>
              <w:right w:val="single" w:sz="18" w:space="0" w:color="auto"/>
            </w:tcBorders>
          </w:tcPr>
          <w:p w14:paraId="52243F23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</w:p>
        </w:tc>
        <w:tc>
          <w:tcPr>
            <w:tcW w:w="968" w:type="dxa"/>
            <w:tcBorders>
              <w:left w:val="nil"/>
              <w:right w:val="single" w:sz="18" w:space="0" w:color="auto"/>
            </w:tcBorders>
          </w:tcPr>
          <w:p w14:paraId="5396F496" w14:textId="77777777" w:rsidR="00A95677" w:rsidRPr="00A95677" w:rsidRDefault="00A95677" w:rsidP="00A95677">
            <w:pPr>
              <w:spacing w:after="0" w:line="360" w:lineRule="exact"/>
              <w:jc w:val="center"/>
              <w:rPr>
                <w:rFonts w:eastAsia="Times New Roman" w:cstheme="minorHAnsi"/>
                <w:sz w:val="24"/>
                <w:szCs w:val="24"/>
                <w:lang w:val="ru-RU" w:eastAsia="ru-RU"/>
              </w:rPr>
            </w:pPr>
            <w:r w:rsidRPr="00A95677">
              <w:rPr>
                <w:rFonts w:eastAsia="Times New Roman" w:cstheme="minorHAnsi"/>
                <w:position w:val="-12"/>
                <w:sz w:val="24"/>
                <w:szCs w:val="24"/>
                <w:lang w:val="ru-RU" w:eastAsia="ru-RU"/>
              </w:rPr>
              <w:object w:dxaOrig="440" w:dyaOrig="380" w14:anchorId="5E861583">
                <v:shape id="_x0000_i1102" type="#_x0000_t75" style="width:21.75pt;height:19pt" o:ole="">
                  <v:imagedata r:id="rId121" o:title=""/>
                </v:shape>
                <o:OLEObject Type="Embed" ProgID="Equation.DSMT4" ShapeID="_x0000_i1102" DrawAspect="Content" ObjectID="_1664177689" r:id="rId122"/>
              </w:object>
            </w:r>
          </w:p>
        </w:tc>
      </w:tr>
    </w:tbl>
    <w:p w14:paraId="54756D89" w14:textId="77777777" w:rsidR="00A95677" w:rsidRDefault="00A95677" w:rsidP="00A95677">
      <w:pPr>
        <w:ind w:firstLine="708"/>
        <w:rPr>
          <w:lang w:val="ru-RU"/>
        </w:rPr>
      </w:pPr>
    </w:p>
    <w:tbl>
      <w:tblPr>
        <w:tblW w:w="93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"/>
        <w:gridCol w:w="4495"/>
        <w:gridCol w:w="113"/>
        <w:gridCol w:w="4488"/>
        <w:gridCol w:w="113"/>
      </w:tblGrid>
      <w:tr w:rsidR="00A95677" w14:paraId="5C3CD12A" w14:textId="77777777" w:rsidTr="002328FD">
        <w:trPr>
          <w:gridBefore w:val="1"/>
          <w:wBefore w:w="113" w:type="dxa"/>
          <w:trHeight w:val="2374"/>
          <w:jc w:val="center"/>
        </w:trPr>
        <w:tc>
          <w:tcPr>
            <w:tcW w:w="4608" w:type="dxa"/>
            <w:gridSpan w:val="2"/>
            <w:tcBorders>
              <w:top w:val="single" w:sz="4" w:space="0" w:color="auto"/>
            </w:tcBorders>
          </w:tcPr>
          <w:p w14:paraId="37F7F284" w14:textId="77777777" w:rsidR="00A95677" w:rsidRDefault="00A95677" w:rsidP="00D65A14">
            <w:pPr>
              <w:jc w:val="center"/>
            </w:pPr>
            <w:r w:rsidRPr="00721B41">
              <w:rPr>
                <w:sz w:val="28"/>
                <w:szCs w:val="28"/>
              </w:rPr>
              <w:br w:type="page"/>
            </w:r>
            <w:r w:rsidRPr="00721B41">
              <w:rPr>
                <w:noProof/>
                <w:sz w:val="28"/>
                <w:szCs w:val="28"/>
              </w:rPr>
              <mc:AlternateContent>
                <mc:Choice Requires="wpc">
                  <w:drawing>
                    <wp:inline distT="0" distB="0" distL="0" distR="0" wp14:anchorId="58F43E85" wp14:editId="2D0F5ECA">
                      <wp:extent cx="2743200" cy="1371600"/>
                      <wp:effectExtent l="0" t="0" r="0" b="0"/>
                      <wp:docPr id="12263" name="Полотно 1226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233" name="Oval 121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80160" y="382905"/>
                                  <a:ext cx="880745" cy="8801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34" name="Line 121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80160" y="876300"/>
                                  <a:ext cx="880745" cy="1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35" name="Line 121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80160" y="779145"/>
                                  <a:ext cx="8807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36" name="Line 121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18945" y="311150"/>
                                  <a:ext cx="635" cy="10058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37" name="Freeform 121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08785" y="837565"/>
                                  <a:ext cx="326390" cy="299720"/>
                                </a:xfrm>
                                <a:custGeom>
                                  <a:avLst/>
                                  <a:gdLst>
                                    <a:gd name="T0" fmla="*/ 0 w 467"/>
                                    <a:gd name="T1" fmla="*/ 0 h 429"/>
                                    <a:gd name="T2" fmla="*/ 467 w 467"/>
                                    <a:gd name="T3" fmla="*/ 429 h 4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67" h="429">
                                      <a:moveTo>
                                        <a:pt x="0" y="0"/>
                                      </a:moveTo>
                                      <a:lnTo>
                                        <a:pt x="467" y="429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38" name="Line 121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35175" y="1137285"/>
                                  <a:ext cx="125730" cy="1257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39" name="Line 121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60905" y="1263015"/>
                                  <a:ext cx="2514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40" name="Arc 12147"/>
                              <wps:cNvSpPr>
                                <a:spLocks noChangeAspect="1"/>
                              </wps:cNvSpPr>
                              <wps:spPr bwMode="auto">
                                <a:xfrm rot="20760000" flipH="1">
                                  <a:off x="1567815" y="755650"/>
                                  <a:ext cx="302895" cy="169545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164 w 43200"/>
                                    <a:gd name="T1" fmla="*/ 24258 h 24258"/>
                                    <a:gd name="T2" fmla="*/ 43185 w 43200"/>
                                    <a:gd name="T3" fmla="*/ 22408 h 24258"/>
                                    <a:gd name="T4" fmla="*/ 21600 w 43200"/>
                                    <a:gd name="T5" fmla="*/ 21600 h 242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4258" fill="none" extrusionOk="0">
                                      <a:moveTo>
                                        <a:pt x="164" y="24257"/>
                                      </a:moveTo>
                                      <a:cubicBezTo>
                                        <a:pt x="54" y="23376"/>
                                        <a:pt x="0" y="22488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199" y="21869"/>
                                        <a:pt x="43194" y="22138"/>
                                        <a:pt x="43184" y="22407"/>
                                      </a:cubicBezTo>
                                    </a:path>
                                    <a:path w="43200" h="24258" stroke="0" extrusionOk="0">
                                      <a:moveTo>
                                        <a:pt x="164" y="24257"/>
                                      </a:moveTo>
                                      <a:cubicBezTo>
                                        <a:pt x="54" y="23376"/>
                                        <a:pt x="0" y="22488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199" y="21869"/>
                                        <a:pt x="43194" y="22138"/>
                                        <a:pt x="43184" y="22407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41" name="AutoShape 1214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485900" y="789940"/>
                                  <a:ext cx="71755" cy="70485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42" name="Line 121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3000" y="833120"/>
                                  <a:ext cx="1143000" cy="1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12243" name="Group 12150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1615440" y="819785"/>
                                  <a:ext cx="222885" cy="178435"/>
                                  <a:chOff x="3372" y="13131"/>
                                  <a:chExt cx="330" cy="274"/>
                                </a:xfrm>
                              </wpg:grpSpPr>
                              <wpg:grpSp>
                                <wpg:cNvPr id="12244" name="Group 12151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3379" y="13324"/>
                                    <a:ext cx="291" cy="81"/>
                                    <a:chOff x="3379" y="13324"/>
                                    <a:chExt cx="291" cy="81"/>
                                  </a:xfrm>
                                </wpg:grpSpPr>
                                <wpg:grpSp>
                                  <wpg:cNvPr id="12245" name="Group 12152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3379" y="13324"/>
                                      <a:ext cx="133" cy="74"/>
                                      <a:chOff x="3467" y="14644"/>
                                      <a:chExt cx="133" cy="74"/>
                                    </a:xfrm>
                                  </wpg:grpSpPr>
                                  <wps:wsp>
                                    <wps:cNvPr id="12246" name="Line 1215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3467" y="14644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247" name="Line 12154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3512" y="14651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248" name="Line 12155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3569" y="14648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2249" name="Group 12156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3537" y="13331"/>
                                      <a:ext cx="133" cy="74"/>
                                      <a:chOff x="3467" y="14644"/>
                                      <a:chExt cx="133" cy="74"/>
                                    </a:xfrm>
                                  </wpg:grpSpPr>
                                  <wps:wsp>
                                    <wps:cNvPr id="12250" name="Line 12157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3467" y="14644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251" name="Line 1215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3512" y="14651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252" name="Line 1215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3569" y="14648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2253" name="Group 12160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3372" y="13131"/>
                                    <a:ext cx="330" cy="188"/>
                                    <a:chOff x="3372" y="13131"/>
                                    <a:chExt cx="330" cy="188"/>
                                  </a:xfrm>
                                </wpg:grpSpPr>
                                <wps:wsp>
                                  <wps:cNvPr id="12254" name="Line 1216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372" y="13310"/>
                                      <a:ext cx="330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255" name="Line 1216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3403" y="13175"/>
                                      <a:ext cx="127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256" name="Line 1216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 flipV="1">
                                      <a:off x="3551" y="13191"/>
                                      <a:ext cx="121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257" name="Oval 12164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flipH="1" flipV="1">
                                      <a:off x="3495" y="13131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  <wps:wsp>
                              <wps:cNvPr id="12258" name="Text Box 121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1600" y="58166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FEFAA9C" w14:textId="77777777" w:rsidR="00D65A14" w:rsidRPr="009A1D29" w:rsidRDefault="00D65A14" w:rsidP="00A95677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259" name="Text Box 121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2600" y="597535"/>
                                  <a:ext cx="9271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EB15781" w14:textId="77777777" w:rsidR="00D65A14" w:rsidRPr="00A305FC" w:rsidRDefault="00D65A14" w:rsidP="00A95677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260" name="Text Box 121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19960" y="1038860"/>
                                  <a:ext cx="762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875FA7B" w14:textId="77777777" w:rsidR="00D65A14" w:rsidRPr="00125E4B" w:rsidRDefault="00D65A14" w:rsidP="00A95677">
                                    <w:r w:rsidRPr="00125E4B"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261" name="Text Box 121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18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FA9099D" w14:textId="77777777" w:rsidR="00D65A14" w:rsidRPr="00A305FC" w:rsidRDefault="00D65A14" w:rsidP="00A95677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262" name="Text Box 121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70660" y="863600"/>
                                  <a:ext cx="35814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4C72756" w14:textId="77777777" w:rsidR="00D65A14" w:rsidRPr="009A1D29" w:rsidRDefault="00D65A14" w:rsidP="00A95677">
                                    <w:pPr>
                                      <w:rPr>
                                        <w:i/>
                                        <w:vertAlign w:val="subscript"/>
                                      </w:rPr>
                                    </w:pPr>
                                    <w:proofErr w:type="spellStart"/>
                                    <w:r w:rsidRPr="00F628B0">
                                      <w:t>φ</w:t>
                                    </w:r>
                                    <w:r>
                                      <w:rPr>
                                        <w:i/>
                                        <w:vertAlign w:val="subscript"/>
                                      </w:rPr>
                                      <w:t>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8F43E85" id="Полотно 12263" o:spid="_x0000_s2265" editas="canvas" style="width:3in;height:108pt;mso-position-horizontal-relative:char;mso-position-vertical-relative:line" coordsize="27432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">
                      <v:shape id="_x0000_s2266" type="#_x0000_t75" style="position:absolute;width:27432;height:13716;visibility:visible;mso-wrap-style:square">
                        <v:fill o:detectmouseclick="t"/>
                        <v:path o:connecttype="none"/>
                      </v:shape>
                      <v:oval id="Oval 12140" o:spid="_x0000_s2267" style="position:absolute;left:12801;top:3829;width:8808;height:8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" strokeweight="1.5pt"/>
                      <v:line id="Line 12141" o:spid="_x0000_s2268" style="position:absolute;visibility:visible;mso-wrap-style:square" from="12801,8763" to="21609,8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" strokeweight="1.5pt"/>
                      <v:line id="Line 12142" o:spid="_x0000_s2269" style="position:absolute;visibility:visible;mso-wrap-style:square" from="12801,7791" to="21609,7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" strokeweight="1.5pt"/>
                      <v:line id="Line 12143" o:spid="_x0000_s2270" style="position:absolute;visibility:visible;mso-wrap-style:square" from="17189,3111" to="17195,1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">
                        <v:stroke dashstyle="longDash"/>
                      </v:line>
                      <v:shape id="Freeform 12144" o:spid="_x0000_s2271" style="position:absolute;left:17087;top:8375;width:3264;height:2997;visibility:visible;mso-wrap-style:square;v-text-anchor:top" coordsize="467,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" path="m,l467,429e" filled="f">
                        <v:stroke endarrow="block" endarrowwidth="narrow" endarrowlength="short"/>
                        <v:path arrowok="t" o:connecttype="custom" o:connectlocs="0,0;326390,299720" o:connectangles="0,0"/>
                      </v:shape>
                      <v:line id="Line 12145" o:spid="_x0000_s2272" style="position:absolute;visibility:visible;mso-wrap-style:square" from="20351,11372" to="21609,12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"/>
                      <v:line id="Line 12146" o:spid="_x0000_s2273" style="position:absolute;visibility:visible;mso-wrap-style:square" from="21609,12630" to="24123,12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"/>
                      <v:shape id="Arc 12147" o:spid="_x0000_s2274" style="position:absolute;left:15678;top:7556;width:3029;height:1695;rotation:14;flip:x;visibility:visible;mso-wrap-style:square;v-text-anchor:top" coordsize="43200,24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" path="m164,24257nfc54,23376,,22488,,21600,,9670,9670,,21600,,33529,,43200,9670,43200,21600v-1,269,-6,538,-16,807em164,24257nsc54,23376,,22488,,21600,,9670,9670,,21600,,33529,,43200,9670,43200,21600v-1,269,-6,538,-16,807l21600,21600,164,24257xe" filled="f">
                        <v:stroke endarrow="block" endarrowwidth="narrow" endarrowlength="short"/>
                        <v:path arrowok="t" o:extrusionok="f" o:connecttype="custom" o:connectlocs="1150,169545;302790,156615;151448,150968" o:connectangles="0,0,0"/>
                        <o:lock v:ext="edit" aspectratio="t"/>
                      </v:shape>
                      <v:shapetype id="_x0000_t120" coordsize="21600,21600" o:spt="120" path="m10800,qx,10800,10800,21600,21600,10800,10800,xe">
                        <v:path gradientshapeok="t" o:connecttype="custom" o:connectlocs="10800,0;3163,3163;0,10800;3163,18437;10800,21600;18437,18437;21600,10800;18437,3163" textboxrect="3163,3163,18437,18437"/>
                      </v:shapetype>
                      <v:shape id="AutoShape 12148" o:spid="_x0000_s2275" type="#_x0000_t120" style="position:absolute;left:14859;top:7899;width:717;height: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" fillcolor="black">
                        <o:lock v:ext="edit" aspectratio="t"/>
                      </v:shape>
                      <v:line id="Line 12149" o:spid="_x0000_s2276" style="position:absolute;visibility:visible;mso-wrap-style:square" from="11430,8331" to="22860,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">
                        <v:stroke dashstyle="dash" endarrowwidth="narrow" endarrowlength="short"/>
                      </v:line>
                      <v:group id="Group 12150" o:spid="_x0000_s2277" style="position:absolute;left:16154;top:8197;width:2229;height:1785" coordorigin="3372,13131" coordsize="330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">
                        <o:lock v:ext="edit" aspectratio="t"/>
                        <v:group id="Group 12151" o:spid="_x0000_s2278" style="position:absolute;left:3379;top:13324;width:291;height:81" coordorigin="3379,13324" coordsize="291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">
                          <o:lock v:ext="edit" aspectratio="t"/>
                          <v:group id="Group 12152" o:spid="_x0000_s2279" style="position:absolute;left:3379;top:13324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">
                            <o:lock v:ext="edit" aspectratio="t"/>
                            <v:line id="Line 12153" o:spid="_x0000_s2280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">
                              <o:lock v:ext="edit" aspectratio="t"/>
                            </v:line>
                            <v:line id="Line 12154" o:spid="_x0000_s2281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">
                              <o:lock v:ext="edit" aspectratio="t"/>
                            </v:line>
                            <v:line id="Line 12155" o:spid="_x0000_s2282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">
                              <o:lock v:ext="edit" aspectratio="t"/>
                            </v:line>
                          </v:group>
                          <v:group id="Group 12156" o:spid="_x0000_s2283" style="position:absolute;left:3537;top:13331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">
                            <o:lock v:ext="edit" aspectratio="t"/>
                            <v:line id="Line 12157" o:spid="_x0000_s2284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">
                              <o:lock v:ext="edit" aspectratio="t"/>
                            </v:line>
                            <v:line id="Line 12158" o:spid="_x0000_s2285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">
                              <o:lock v:ext="edit" aspectratio="t"/>
                            </v:line>
                            <v:line id="Line 12159" o:spid="_x0000_s2286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">
                              <o:lock v:ext="edit" aspectratio="t"/>
                            </v:line>
                          </v:group>
                        </v:group>
                        <v:group id="Group 12160" o:spid="_x0000_s2287" style="position:absolute;left:3372;top:13131;width:330;height:188" coordorigin="3372,13131" coordsize="330,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">
                          <o:lock v:ext="edit" aspectratio="t"/>
                          <v:line id="Line 12161" o:spid="_x0000_s2288" style="position:absolute;visibility:visible;mso-wrap-style:square" from="3372,13310" to="3702,13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" strokeweight="1.5pt">
                            <o:lock v:ext="edit" aspectratio="t"/>
                          </v:line>
                          <v:line id="Line 12162" o:spid="_x0000_s2289" style="position:absolute;flip:y;visibility:visible;mso-wrap-style:square" from="3403,13175" to="3530,13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">
                            <o:lock v:ext="edit" aspectratio="t"/>
                          </v:line>
                          <v:line id="Line 12163" o:spid="_x0000_s2290" style="position:absolute;flip:x y;visibility:visible;mso-wrap-style:square" from="3551,13191" to="3672,13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">
                            <o:lock v:ext="edit" aspectratio="t"/>
                          </v:line>
                          <v:oval id="Oval 12164" o:spid="_x0000_s2291" style="position:absolute;left:3495;top:13131;width:71;height:7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">
                            <o:lock v:ext="edit" aspectratio="t"/>
                          </v:oval>
                        </v:group>
                      </v:group>
                      <v:shape id="Text Box 12165" o:spid="_x0000_s2292" type="#_x0000_t202" style="position:absolute;left:13716;top:5816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1FEFAA9C" w14:textId="77777777" w:rsidR="00D65A14" w:rsidRPr="009A1D29" w:rsidRDefault="00D65A14" w:rsidP="00A95677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12166" o:spid="_x0000_s2293" type="#_x0000_t202" style="position:absolute;left:17526;top:5975;width:92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2EB15781" w14:textId="77777777" w:rsidR="00D65A14" w:rsidRPr="00A305FC" w:rsidRDefault="00D65A14" w:rsidP="00A9567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2167" o:spid="_x0000_s2294" type="#_x0000_t202" style="position:absolute;left:22199;top:10388;width:76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3875FA7B" w14:textId="77777777" w:rsidR="00D65A14" w:rsidRPr="00125E4B" w:rsidRDefault="00D65A14" w:rsidP="00A95677">
                              <w:r w:rsidRPr="00125E4B">
                                <w:t>R</w:t>
                              </w:r>
                            </w:p>
                          </w:txbxContent>
                        </v:textbox>
                      </v:shape>
                      <v:shape id="Text Box 12168" o:spid="_x0000_s2295" type="#_x0000_t202" style="position:absolute;left:431;width:71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0FA9099D" w14:textId="77777777" w:rsidR="00D65A14" w:rsidRPr="00A305FC" w:rsidRDefault="00D65A14" w:rsidP="00A95677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12169" o:spid="_x0000_s2296" type="#_x0000_t202" style="position:absolute;left:14706;top:8636;width:3582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24C72756" w14:textId="77777777" w:rsidR="00D65A14" w:rsidRPr="009A1D29" w:rsidRDefault="00D65A14" w:rsidP="00A95677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proofErr w:type="spellStart"/>
                              <w:r w:rsidRPr="00F628B0">
                                <w:t>φ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e</w:t>
                              </w:r>
                              <w:proofErr w:type="spellEnd"/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601" w:type="dxa"/>
            <w:gridSpan w:val="2"/>
            <w:tcBorders>
              <w:top w:val="single" w:sz="4" w:space="0" w:color="auto"/>
            </w:tcBorders>
          </w:tcPr>
          <w:p w14:paraId="3E1F9250" w14:textId="77777777" w:rsidR="00A95677" w:rsidRDefault="00A95677" w:rsidP="00D65A14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41B4497E" wp14:editId="3C744602">
                      <wp:extent cx="2743200" cy="1263650"/>
                      <wp:effectExtent l="0" t="9525" r="0" b="12700"/>
                      <wp:docPr id="12232" name="Полотно 1223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196" name="Line 121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8990" y="906780"/>
                                  <a:ext cx="14763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97" name="Line 1217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274570" y="326390"/>
                                  <a:ext cx="635" cy="5765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98" name="Line 12174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" flipV="1">
                                  <a:off x="827405" y="325755"/>
                                  <a:ext cx="1454785" cy="582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99" name="Freeform 1217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995680" y="431165"/>
                                  <a:ext cx="1270635" cy="483235"/>
                                </a:xfrm>
                                <a:custGeom>
                                  <a:avLst/>
                                  <a:gdLst>
                                    <a:gd name="T0" fmla="*/ 0 w 1627"/>
                                    <a:gd name="T1" fmla="*/ 617 h 617"/>
                                    <a:gd name="T2" fmla="*/ 1627 w 1627"/>
                                    <a:gd name="T3" fmla="*/ 0 h 61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627" h="617">
                                      <a:moveTo>
                                        <a:pt x="0" y="617"/>
                                      </a:moveTo>
                                      <a:lnTo>
                                        <a:pt x="162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00" name="Line 121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54480" y="114300"/>
                                  <a:ext cx="635" cy="10439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01" name="Arc 1217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1697990" y="636905"/>
                                  <a:ext cx="128905" cy="25908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02" name="AutoShape 1217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985645" y="438785"/>
                                  <a:ext cx="71755" cy="71755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12203" name="Group 12179"/>
                              <wpg:cNvGrpSpPr>
                                <a:grpSpLocks/>
                              </wpg:cNvGrpSpPr>
                              <wpg:grpSpPr bwMode="auto">
                                <a:xfrm rot="5280000">
                                  <a:off x="1384935" y="75565"/>
                                  <a:ext cx="345440" cy="194310"/>
                                  <a:chOff x="2391" y="5259"/>
                                  <a:chExt cx="705" cy="735"/>
                                </a:xfrm>
                              </wpg:grpSpPr>
                              <wpg:grpSp>
                                <wpg:cNvPr id="12204" name="Group 1218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01" y="5259"/>
                                    <a:ext cx="495" cy="195"/>
                                    <a:chOff x="6381" y="5259"/>
                                    <a:chExt cx="495" cy="195"/>
                                  </a:xfrm>
                                </wpg:grpSpPr>
                                <wps:wsp>
                                  <wps:cNvPr id="12205" name="Line 1218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381" y="5454"/>
                                      <a:ext cx="3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2206" name="Group 1218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381" y="5259"/>
                                      <a:ext cx="495" cy="195"/>
                                      <a:chOff x="6381" y="5274"/>
                                      <a:chExt cx="495" cy="195"/>
                                    </a:xfrm>
                                  </wpg:grpSpPr>
                                  <wps:wsp>
                                    <wps:cNvPr id="12207" name="Line 1218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381" y="5274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208" name="Line 1218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486" y="5274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209" name="Line 1218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591" y="5289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210" name="Line 1218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696" y="5289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2211" name="Group 12187"/>
                                <wpg:cNvGrpSpPr>
                                  <a:grpSpLocks/>
                                </wpg:cNvGrpSpPr>
                                <wpg:grpSpPr bwMode="auto">
                                  <a:xfrm rot="10800000">
                                    <a:off x="2391" y="5799"/>
                                    <a:ext cx="495" cy="195"/>
                                    <a:chOff x="6381" y="5259"/>
                                    <a:chExt cx="495" cy="195"/>
                                  </a:xfrm>
                                </wpg:grpSpPr>
                                <wps:wsp>
                                  <wps:cNvPr id="12212" name="Line 1218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381" y="5454"/>
                                      <a:ext cx="3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2213" name="Group 1218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381" y="5259"/>
                                      <a:ext cx="495" cy="195"/>
                                      <a:chOff x="6381" y="5274"/>
                                      <a:chExt cx="495" cy="195"/>
                                    </a:xfrm>
                                  </wpg:grpSpPr>
                                  <wps:wsp>
                                    <wps:cNvPr id="12214" name="Line 1219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381" y="5274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215" name="Line 1219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486" y="5274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216" name="Line 1219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591" y="5289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217" name="Line 1219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696" y="5289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wgp>
                            <wpg:wgp>
                              <wpg:cNvPr id="12218" name="Group 1219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45895" y="1043940"/>
                                  <a:ext cx="212090" cy="219710"/>
                                  <a:chOff x="6597" y="5325"/>
                                  <a:chExt cx="720" cy="540"/>
                                </a:xfrm>
                              </wpg:grpSpPr>
                              <wps:wsp>
                                <wps:cNvPr id="12219" name="Line 121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77" y="5325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220" name="Line 121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137" y="5325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221" name="Line 121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597" y="5685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222" name="Line 1219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597" y="5685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223" name="Line 1219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777" y="5685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224" name="Line 1220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957" y="5685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225" name="Line 1220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137" y="5685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12226" name="Freeform 12202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1395730" y="323850"/>
                                  <a:ext cx="306070" cy="132715"/>
                                </a:xfrm>
                                <a:custGeom>
                                  <a:avLst/>
                                  <a:gdLst>
                                    <a:gd name="T0" fmla="*/ 180 w 900"/>
                                    <a:gd name="T1" fmla="*/ 0 h 390"/>
                                    <a:gd name="T2" fmla="*/ 0 w 900"/>
                                    <a:gd name="T3" fmla="*/ 180 h 390"/>
                                    <a:gd name="T4" fmla="*/ 180 w 900"/>
                                    <a:gd name="T5" fmla="*/ 360 h 390"/>
                                    <a:gd name="T6" fmla="*/ 720 w 900"/>
                                    <a:gd name="T7" fmla="*/ 360 h 390"/>
                                    <a:gd name="T8" fmla="*/ 900 w 900"/>
                                    <a:gd name="T9" fmla="*/ 180 h 390"/>
                                    <a:gd name="T10" fmla="*/ 720 w 900"/>
                                    <a:gd name="T11" fmla="*/ 0 h 3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900" h="390">
                                      <a:moveTo>
                                        <a:pt x="180" y="0"/>
                                      </a:moveTo>
                                      <a:cubicBezTo>
                                        <a:pt x="90" y="60"/>
                                        <a:pt x="0" y="120"/>
                                        <a:pt x="0" y="180"/>
                                      </a:cubicBezTo>
                                      <a:cubicBezTo>
                                        <a:pt x="0" y="240"/>
                                        <a:pt x="60" y="330"/>
                                        <a:pt x="180" y="360"/>
                                      </a:cubicBezTo>
                                      <a:cubicBezTo>
                                        <a:pt x="300" y="390"/>
                                        <a:pt x="600" y="390"/>
                                        <a:pt x="720" y="360"/>
                                      </a:cubicBezTo>
                                      <a:cubicBezTo>
                                        <a:pt x="840" y="330"/>
                                        <a:pt x="900" y="240"/>
                                        <a:pt x="900" y="180"/>
                                      </a:cubicBezTo>
                                      <a:cubicBezTo>
                                        <a:pt x="900" y="120"/>
                                        <a:pt x="810" y="60"/>
                                        <a:pt x="7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27" name="Text Box 122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27480" y="457200"/>
                                  <a:ext cx="819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1D7B665" w14:textId="77777777" w:rsidR="00D65A14" w:rsidRPr="009A1D29" w:rsidRDefault="00D65A14" w:rsidP="00A95677"/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228" name="Text Box 122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43100" y="22860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7FFB5A1" w14:textId="77777777" w:rsidR="00D65A14" w:rsidRPr="009A1D29" w:rsidRDefault="00D65A14" w:rsidP="00A95677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229" name="Text Box 122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63090" y="633095"/>
                                  <a:ext cx="7937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448E64D" w14:textId="77777777" w:rsidR="00D65A14" w:rsidRPr="00125E4B" w:rsidRDefault="00D65A14" w:rsidP="00A95677">
                                    <w:r>
                                      <w:t>α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230" name="Text Box 122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1965" y="228600"/>
                                  <a:ext cx="19113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CF7F0E3" w14:textId="77777777" w:rsidR="00D65A14" w:rsidRPr="009A1D29" w:rsidRDefault="00D65A14" w:rsidP="00A95677">
                                    <w:pPr>
                                      <w:rPr>
                                        <w:i/>
                                        <w:vertAlign w:val="subscript"/>
                                      </w:rPr>
                                    </w:pPr>
                                    <w:proofErr w:type="spellStart"/>
                                    <w:r w:rsidRPr="00F628B0">
                                      <w:t>φ</w:t>
                                    </w:r>
                                    <w:r>
                                      <w:rPr>
                                        <w:i/>
                                        <w:vertAlign w:val="subscript"/>
                                      </w:rPr>
                                      <w:t>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231" name="Text Box 122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" y="11430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A8CDC67" w14:textId="77777777" w:rsidR="00D65A14" w:rsidRPr="0063040E" w:rsidRDefault="00D65A14" w:rsidP="00A95677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1B4497E" id="Полотно 12232" o:spid="_x0000_s2297" editas="canvas" style="width:3in;height:99.5pt;mso-position-horizontal-relative:char;mso-position-vertical-relative:line" coordsize="27432,126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">
                      <v:shape id="_x0000_s2298" type="#_x0000_t75" style="position:absolute;width:27432;height:12636;visibility:visible;mso-wrap-style:square">
                        <v:fill o:detectmouseclick="t"/>
                        <v:path o:connecttype="none"/>
                      </v:shape>
                      <v:line id="Line 12172" o:spid="_x0000_s2299" style="position:absolute;visibility:visible;mso-wrap-style:square" from="8089,9067" to="22853,9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" strokeweight="1.5pt"/>
                      <v:line id="Line 12173" o:spid="_x0000_s2300" style="position:absolute;flip:y;visibility:visible;mso-wrap-style:square" from="22745,3263" to="22752,9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" strokeweight="1.5pt"/>
                      <v:line id="Line 12174" o:spid="_x0000_s2301" style="position:absolute;rotation:-1;flip:y;visibility:visible;mso-wrap-style:square" from="8274,3257" to="22821,9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" strokeweight="1.5pt">
                        <o:lock v:ext="edit" aspectratio="t"/>
                      </v:line>
                      <v:shape id="Freeform 12175" o:spid="_x0000_s2302" style="position:absolute;left:9956;top:4311;width:12707;height:4833;visibility:visible;mso-wrap-style:square;v-text-anchor:top" coordsize="1627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" path="m,617l1627,e" filled="f" strokeweight="1.5pt">
                        <v:path arrowok="t" o:connecttype="custom" o:connectlocs="0,483235;1270635,0" o:connectangles="0,0"/>
                        <o:lock v:ext="edit" aspectratio="t"/>
                      </v:shape>
                      <v:line id="Line 12176" o:spid="_x0000_s2303" style="position:absolute;visibility:visible;mso-wrap-style:square" from="15544,1143" to="15551,1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" strokeweight="1.5pt"/>
                      <v:shape id="Arc 12177" o:spid="_x0000_s2304" style="position:absolute;left:16979;top:6369;width:1289;height:25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" path="m,nfc11929,,21600,9670,21600,21600em,nsc11929,,21600,9670,21600,21600l,21600,,xe" filled="f">
                        <v:path arrowok="t" o:extrusionok="f" o:connecttype="custom" o:connectlocs="0,0;128905,259080;0,259080" o:connectangles="0,0,0"/>
                        <o:lock v:ext="edit" aspectratio="t"/>
                      </v:shape>
                      <v:shape id="AutoShape 12178" o:spid="_x0000_s2305" type="#_x0000_t120" style="position:absolute;left:19856;top:4387;width:718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" fillcolor="black">
                        <o:lock v:ext="edit" aspectratio="t"/>
                      </v:shape>
                      <v:group id="Group 12179" o:spid="_x0000_s2306" style="position:absolute;left:13850;top:755;width:3454;height:1943;rotation:88" coordorigin="2391,5259" coordsize="705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">
                        <v:group id="Group 12180" o:spid="_x0000_s2307" style="position:absolute;left:2601;top:5259;width:495;height:195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">
                          <v:line id="Line 12181" o:spid="_x0000_s2308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" strokeweight="1.5pt"/>
                          <v:group id="Group 12182" o:spid="_x0000_s2309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">
                            <v:line id="Line 12183" o:spid="_x0000_s2310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"/>
                            <v:line id="Line 12184" o:spid="_x0000_s2311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"/>
                            <v:line id="Line 12185" o:spid="_x0000_s2312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"/>
                            <v:line id="Line 12186" o:spid="_x0000_s2313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"/>
                          </v:group>
                        </v:group>
                        <v:group id="Group 12187" o:spid="_x0000_s2314" style="position:absolute;left:2391;top:5799;width:495;height:195;rotation:180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">
                          <v:line id="Line 12188" o:spid="_x0000_s2315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" strokeweight="1.5pt"/>
                          <v:group id="Group 12189" o:spid="_x0000_s2316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">
                            <v:line id="Line 12190" o:spid="_x0000_s2317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"/>
                            <v:line id="Line 12191" o:spid="_x0000_s2318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"/>
                            <v:line id="Line 12192" o:spid="_x0000_s2319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"/>
                            <v:line id="Line 12193" o:spid="_x0000_s2320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"/>
                          </v:group>
                        </v:group>
                      </v:group>
                      <v:group id="Group 12194" o:spid="_x0000_s2321" style="position:absolute;left:14458;top:10439;width:2121;height:2197" coordorigin="6597,5325" coordsize="72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">
                        <v:line id="Line 12195" o:spid="_x0000_s2322" style="position:absolute;visibility:visible;mso-wrap-style:square" from="6777,5325" to="6777,5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" strokeweight="1.5pt">
                          <v:stroke endarrowwidth="narrow" endarrowlength="short"/>
                        </v:line>
                        <v:line id="Line 12196" o:spid="_x0000_s2323" style="position:absolute;visibility:visible;mso-wrap-style:square" from="7137,5325" to="7137,5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" strokeweight="1.5pt">
                          <v:stroke endarrowwidth="narrow" endarrowlength="short"/>
                        </v:line>
                        <v:line id="Line 12197" o:spid="_x0000_s2324" style="position:absolute;visibility:visible;mso-wrap-style:square" from="6597,5685" to="7317,5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" strokeweight="1.5pt">
                          <v:stroke endarrowwidth="narrow" endarrowlength="short"/>
                        </v:line>
                        <v:line id="Line 12198" o:spid="_x0000_s2325" style="position:absolute;flip:x;visibility:visible;mso-wrap-style:square" from="6597,5685" to="6777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">
                          <v:stroke endarrowwidth="narrow" endarrowlength="short"/>
                        </v:line>
                        <v:line id="Line 12199" o:spid="_x0000_s2326" style="position:absolute;flip:x;visibility:visible;mso-wrap-style:square" from="6777,5685" to="6957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">
                          <v:stroke endarrowwidth="narrow" endarrowlength="short"/>
                        </v:line>
                        <v:line id="Line 12200" o:spid="_x0000_s2327" style="position:absolute;flip:x;visibility:visible;mso-wrap-style:square" from="6957,5685" to="7137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">
                          <v:stroke endarrowwidth="narrow" endarrowlength="short"/>
                        </v:line>
                        <v:line id="Line 12201" o:spid="_x0000_s2328" style="position:absolute;flip:x;visibility:visible;mso-wrap-style:square" from="7137,5685" to="7317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">
                          <v:stroke endarrowwidth="narrow" endarrowlength="short"/>
                        </v:line>
                      </v:group>
                      <v:shape id="Freeform 12202" o:spid="_x0000_s2329" style="position:absolute;left:13957;top:3238;width:3061;height:1327;visibility:visible;mso-wrap-style:square;v-text-anchor:top" coordsize="90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" path="m180,c90,60,,120,,180v,60,60,150,180,180c300,390,600,390,720,360,840,330,900,240,900,180,900,120,810,60,720,e" filled="f">
                        <v:stroke endarrow="block" endarrowwidth="narrow" endarrowlength="short"/>
                        <v:path arrowok="t" o:connecttype="custom" o:connectlocs="61214,0;0,61253;61214,122506;244856,122506;306070,61253;244856,0" o:connectangles="0,0,0,0,0,0"/>
                        <o:lock v:ext="edit" aspectratio="t"/>
                      </v:shape>
                      <v:shape id="Text Box 12203" o:spid="_x0000_s2330" type="#_x0000_t202" style="position:absolute;left:14274;top:4572;width:819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41D7B665" w14:textId="77777777" w:rsidR="00D65A14" w:rsidRPr="009A1D29" w:rsidRDefault="00D65A14" w:rsidP="00A95677"/>
                          </w:txbxContent>
                        </v:textbox>
                      </v:shape>
                      <v:shape id="Text Box 12204" o:spid="_x0000_s2331" type="#_x0000_t202" style="position:absolute;left:19431;top:2286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57FFB5A1" w14:textId="77777777" w:rsidR="00D65A14" w:rsidRPr="009A1D29" w:rsidRDefault="00D65A14" w:rsidP="00A95677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12205" o:spid="_x0000_s2332" type="#_x0000_t202" style="position:absolute;left:18630;top:6330;width:794;height:28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6448E64D" w14:textId="77777777" w:rsidR="00D65A14" w:rsidRPr="00125E4B" w:rsidRDefault="00D65A14" w:rsidP="00A95677">
                              <w:r>
                                <w:t>α</w:t>
                              </w:r>
                            </w:p>
                          </w:txbxContent>
                        </v:textbox>
                      </v:shape>
                      <v:shape id="Text Box 12206" o:spid="_x0000_s2333" type="#_x0000_t202" style="position:absolute;left:17519;top:2286;width:1912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3CF7F0E3" w14:textId="77777777" w:rsidR="00D65A14" w:rsidRPr="009A1D29" w:rsidRDefault="00D65A14" w:rsidP="00A95677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proofErr w:type="spellStart"/>
                              <w:r w:rsidRPr="00F628B0">
                                <w:t>φ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e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2207" o:spid="_x0000_s2334" type="#_x0000_t202" style="position:absolute;left:1143;top:1143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6A8CDC67" w14:textId="77777777" w:rsidR="00D65A14" w:rsidRPr="0063040E" w:rsidRDefault="00D65A14" w:rsidP="00A95677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A95677" w14:paraId="34F430CD" w14:textId="77777777" w:rsidTr="002328FD">
        <w:trPr>
          <w:gridAfter w:val="1"/>
          <w:wAfter w:w="113" w:type="dxa"/>
          <w:trHeight w:val="2691"/>
          <w:jc w:val="center"/>
        </w:trPr>
        <w:tc>
          <w:tcPr>
            <w:tcW w:w="4608" w:type="dxa"/>
            <w:gridSpan w:val="2"/>
          </w:tcPr>
          <w:p w14:paraId="24312AC0" w14:textId="77777777" w:rsidR="00A95677" w:rsidRDefault="00A95677" w:rsidP="00D65A14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53AE8F65" wp14:editId="6ABFF945">
                      <wp:extent cx="2743200" cy="1671320"/>
                      <wp:effectExtent l="0" t="0" r="0" b="5080"/>
                      <wp:docPr id="12602" name="Полотно 1260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567" name="Rectangle 122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0" y="562610"/>
                                  <a:ext cx="1485900" cy="571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68" name="Line 122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14400" y="790575"/>
                                  <a:ext cx="14859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69" name="Line 1228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14400" y="891540"/>
                                  <a:ext cx="14859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70" name="Freeform 122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65605" y="1134110"/>
                                  <a:ext cx="635" cy="414020"/>
                                </a:xfrm>
                                <a:custGeom>
                                  <a:avLst/>
                                  <a:gdLst>
                                    <a:gd name="T0" fmla="*/ 0 w 7"/>
                                    <a:gd name="T1" fmla="*/ 482 h 482"/>
                                    <a:gd name="T2" fmla="*/ 7 w 7"/>
                                    <a:gd name="T3" fmla="*/ 0 h 4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" h="482">
                                      <a:moveTo>
                                        <a:pt x="0" y="482"/>
                                      </a:moveTo>
                                      <a:lnTo>
                                        <a:pt x="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71" name="Line 122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65605" y="200660"/>
                                  <a:ext cx="635" cy="353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72" name="Line 122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65605" y="562610"/>
                                  <a:ext cx="635" cy="5715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73" name="AutoShape 1229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077720" y="802005"/>
                                  <a:ext cx="71755" cy="71755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12574" name="Group 1229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64640" y="1451610"/>
                                  <a:ext cx="212090" cy="219710"/>
                                  <a:chOff x="6597" y="5325"/>
                                  <a:chExt cx="720" cy="540"/>
                                </a:xfrm>
                              </wpg:grpSpPr>
                              <wps:wsp>
                                <wps:cNvPr id="12575" name="Line 122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77" y="5325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76" name="Line 122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137" y="5325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77" name="Line 122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597" y="5685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78" name="Line 1229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597" y="5685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79" name="Line 1229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777" y="5685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80" name="Line 1229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957" y="5685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81" name="Line 1230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137" y="5685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g:wgp>
                              <wpg:cNvPr id="12582" name="Group 12301"/>
                              <wpg:cNvGrpSpPr>
                                <a:grpSpLocks/>
                              </wpg:cNvGrpSpPr>
                              <wpg:grpSpPr bwMode="auto">
                                <a:xfrm rot="5280000">
                                  <a:off x="1489075" y="146685"/>
                                  <a:ext cx="345440" cy="194310"/>
                                  <a:chOff x="2391" y="5259"/>
                                  <a:chExt cx="705" cy="735"/>
                                </a:xfrm>
                              </wpg:grpSpPr>
                              <wpg:grpSp>
                                <wpg:cNvPr id="12583" name="Group 1230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01" y="5259"/>
                                    <a:ext cx="495" cy="195"/>
                                    <a:chOff x="6381" y="5259"/>
                                    <a:chExt cx="495" cy="195"/>
                                  </a:xfrm>
                                </wpg:grpSpPr>
                                <wps:wsp>
                                  <wps:cNvPr id="12584" name="Line 1230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381" y="5454"/>
                                      <a:ext cx="3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2585" name="Group 1230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381" y="5259"/>
                                      <a:ext cx="495" cy="195"/>
                                      <a:chOff x="6381" y="5274"/>
                                      <a:chExt cx="495" cy="195"/>
                                    </a:xfrm>
                                  </wpg:grpSpPr>
                                  <wps:wsp>
                                    <wps:cNvPr id="12586" name="Line 123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381" y="5274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587" name="Line 1230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486" y="5274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588" name="Line 1230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591" y="5289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589" name="Line 123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696" y="5289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2590" name="Group 12309"/>
                                <wpg:cNvGrpSpPr>
                                  <a:grpSpLocks/>
                                </wpg:cNvGrpSpPr>
                                <wpg:grpSpPr bwMode="auto">
                                  <a:xfrm rot="10800000">
                                    <a:off x="2391" y="5799"/>
                                    <a:ext cx="495" cy="195"/>
                                    <a:chOff x="6381" y="5259"/>
                                    <a:chExt cx="495" cy="195"/>
                                  </a:xfrm>
                                </wpg:grpSpPr>
                                <wps:wsp>
                                  <wps:cNvPr id="12591" name="Line 1231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381" y="5454"/>
                                      <a:ext cx="3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2592" name="Group 1231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381" y="5259"/>
                                      <a:ext cx="495" cy="195"/>
                                      <a:chOff x="6381" y="5274"/>
                                      <a:chExt cx="495" cy="195"/>
                                    </a:xfrm>
                                  </wpg:grpSpPr>
                                  <wps:wsp>
                                    <wps:cNvPr id="12593" name="Line 123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381" y="5274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594" name="Line 1231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486" y="5274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595" name="Line 123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591" y="5289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596" name="Line 123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696" y="5289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wgp>
                            <wps:wsp>
                              <wps:cNvPr id="12597" name="Freeform 1231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1507490" y="1195705"/>
                                  <a:ext cx="306070" cy="132715"/>
                                </a:xfrm>
                                <a:custGeom>
                                  <a:avLst/>
                                  <a:gdLst>
                                    <a:gd name="T0" fmla="*/ 180 w 900"/>
                                    <a:gd name="T1" fmla="*/ 0 h 390"/>
                                    <a:gd name="T2" fmla="*/ 0 w 900"/>
                                    <a:gd name="T3" fmla="*/ 180 h 390"/>
                                    <a:gd name="T4" fmla="*/ 180 w 900"/>
                                    <a:gd name="T5" fmla="*/ 360 h 390"/>
                                    <a:gd name="T6" fmla="*/ 720 w 900"/>
                                    <a:gd name="T7" fmla="*/ 360 h 390"/>
                                    <a:gd name="T8" fmla="*/ 900 w 900"/>
                                    <a:gd name="T9" fmla="*/ 180 h 390"/>
                                    <a:gd name="T10" fmla="*/ 720 w 900"/>
                                    <a:gd name="T11" fmla="*/ 0 h 3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900" h="390">
                                      <a:moveTo>
                                        <a:pt x="180" y="0"/>
                                      </a:moveTo>
                                      <a:cubicBezTo>
                                        <a:pt x="90" y="60"/>
                                        <a:pt x="0" y="120"/>
                                        <a:pt x="0" y="180"/>
                                      </a:cubicBezTo>
                                      <a:cubicBezTo>
                                        <a:pt x="0" y="240"/>
                                        <a:pt x="60" y="330"/>
                                        <a:pt x="180" y="360"/>
                                      </a:cubicBezTo>
                                      <a:cubicBezTo>
                                        <a:pt x="300" y="390"/>
                                        <a:pt x="600" y="390"/>
                                        <a:pt x="720" y="360"/>
                                      </a:cubicBezTo>
                                      <a:cubicBezTo>
                                        <a:pt x="840" y="330"/>
                                        <a:pt x="900" y="240"/>
                                        <a:pt x="900" y="180"/>
                                      </a:cubicBezTo>
                                      <a:cubicBezTo>
                                        <a:pt x="900" y="120"/>
                                        <a:pt x="810" y="60"/>
                                        <a:pt x="7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98" name="Text Box 123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87805" y="617855"/>
                                  <a:ext cx="9271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5E6CC3A" w14:textId="77777777" w:rsidR="00D65A14" w:rsidRPr="009A1D29" w:rsidRDefault="00D65A14" w:rsidP="00A95677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599" name="Text Box 123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50110" y="617855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3A69878" w14:textId="77777777" w:rsidR="00D65A14" w:rsidRPr="009A1D29" w:rsidRDefault="00D65A14" w:rsidP="00A95677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600" name="Text Box 12319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1826260" y="1121410"/>
                                  <a:ext cx="34544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101DE50" w14:textId="77777777" w:rsidR="00D65A14" w:rsidRPr="002A01C8" w:rsidRDefault="00D65A14" w:rsidP="00A95677">
                                    <w:pPr>
                                      <w:rPr>
                                        <w:i/>
                                        <w:vertAlign w:val="subscript"/>
                                      </w:rPr>
                                    </w:pPr>
                                    <w:proofErr w:type="spellStart"/>
                                    <w:r w:rsidRPr="00F628B0">
                                      <w:t>φ</w:t>
                                    </w:r>
                                    <w:r w:rsidRPr="002A01C8">
                                      <w:rPr>
                                        <w:i/>
                                        <w:vertAlign w:val="subscript"/>
                                      </w:rPr>
                                      <w:t>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601" name="Text Box 123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180" y="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BCA4FF8" w14:textId="77777777" w:rsidR="00D65A14" w:rsidRPr="00CF2ADE" w:rsidRDefault="00D65A14" w:rsidP="00A95677"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3AE8F65" id="Полотно 12602" o:spid="_x0000_s2335" editas="canvas" style="width:3in;height:131.6pt;mso-position-horizontal-relative:char;mso-position-vertical-relative:line" coordsize="27432,167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">
                      <v:shape id="_x0000_s2336" type="#_x0000_t75" style="position:absolute;width:27432;height:16713;visibility:visible;mso-wrap-style:square">
                        <v:fill o:detectmouseclick="t"/>
                        <v:path o:connecttype="none"/>
                      </v:shape>
                      <v:rect id="Rectangle 12286" o:spid="_x0000_s2337" style="position:absolute;left:9144;top:5626;width:14859;height:5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" strokeweight="1.5pt"/>
                      <v:line id="Line 12287" o:spid="_x0000_s2338" style="position:absolute;visibility:visible;mso-wrap-style:square" from="9144,7905" to="24003,7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" strokeweight="1.5pt"/>
                      <v:line id="Line 12288" o:spid="_x0000_s2339" style="position:absolute;flip:x;visibility:visible;mso-wrap-style:square" from="9144,8915" to="24003,8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" strokeweight="1.5pt"/>
                      <v:shape id="Freeform 12289" o:spid="_x0000_s2340" style="position:absolute;left:16656;top:11341;width:6;height:4140;visibility:visible;mso-wrap-style:square;v-text-anchor:top" coordsize="7,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" path="m,482l7,e" filled="f" strokeweight="1.5pt">
                        <v:path arrowok="t" o:connecttype="custom" o:connectlocs="0,414020;635,0" o:connectangles="0,0"/>
                      </v:shape>
                      <v:line id="Line 12290" o:spid="_x0000_s2341" style="position:absolute;visibility:visible;mso-wrap-style:square" from="16656,2006" to="16662,55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" strokeweight="1.5pt"/>
                      <v:line id="Line 12291" o:spid="_x0000_s2342" style="position:absolute;visibility:visible;mso-wrap-style:square" from="16656,5626" to="16662,11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">
                        <v:stroke dashstyle="longDash"/>
                      </v:line>
                      <v:shape id="AutoShape 12292" o:spid="_x0000_s2343" type="#_x0000_t120" style="position:absolute;left:20777;top:8020;width:717;height: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" fillcolor="black">
                        <o:lock v:ext="edit" aspectratio="t"/>
                      </v:shape>
                      <v:group id="Group 12293" o:spid="_x0000_s2344" style="position:absolute;left:15646;top:14516;width:2121;height:2197" coordorigin="6597,5325" coordsize="72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">
                        <v:line id="Line 12294" o:spid="_x0000_s2345" style="position:absolute;visibility:visible;mso-wrap-style:square" from="6777,5325" to="6777,5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" strokeweight="1.5pt">
                          <v:stroke endarrowwidth="narrow" endarrowlength="short"/>
                        </v:line>
                        <v:line id="Line 12295" o:spid="_x0000_s2346" style="position:absolute;visibility:visible;mso-wrap-style:square" from="7137,5325" to="7137,5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" strokeweight="1.5pt">
                          <v:stroke endarrowwidth="narrow" endarrowlength="short"/>
                        </v:line>
                        <v:line id="Line 12296" o:spid="_x0000_s2347" style="position:absolute;visibility:visible;mso-wrap-style:square" from="6597,5685" to="7317,5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" strokeweight="1.5pt">
                          <v:stroke endarrowwidth="narrow" endarrowlength="short"/>
                        </v:line>
                        <v:line id="Line 12297" o:spid="_x0000_s2348" style="position:absolute;flip:x;visibility:visible;mso-wrap-style:square" from="6597,5685" to="6777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">
                          <v:stroke endarrowwidth="narrow" endarrowlength="short"/>
                        </v:line>
                        <v:line id="Line 12298" o:spid="_x0000_s2349" style="position:absolute;flip:x;visibility:visible;mso-wrap-style:square" from="6777,5685" to="6957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">
                          <v:stroke endarrowwidth="narrow" endarrowlength="short"/>
                        </v:line>
                        <v:line id="Line 12299" o:spid="_x0000_s2350" style="position:absolute;flip:x;visibility:visible;mso-wrap-style:square" from="6957,5685" to="7137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">
                          <v:stroke endarrowwidth="narrow" endarrowlength="short"/>
                        </v:line>
                        <v:line id="Line 12300" o:spid="_x0000_s2351" style="position:absolute;flip:x;visibility:visible;mso-wrap-style:square" from="7137,5685" to="7317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">
                          <v:stroke endarrowwidth="narrow" endarrowlength="short"/>
                        </v:line>
                      </v:group>
                      <v:group id="Group 12301" o:spid="_x0000_s2352" style="position:absolute;left:14891;top:1466;width:3454;height:1943;rotation:88" coordorigin="2391,5259" coordsize="705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">
                        <v:group id="Group 12302" o:spid="_x0000_s2353" style="position:absolute;left:2601;top:5259;width:495;height:195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">
                          <v:line id="Line 12303" o:spid="_x0000_s2354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" strokeweight="1.5pt"/>
                          <v:group id="Group 12304" o:spid="_x0000_s2355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">
                            <v:line id="Line 12305" o:spid="_x0000_s2356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"/>
                            <v:line id="Line 12306" o:spid="_x0000_s2357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"/>
                            <v:line id="Line 12307" o:spid="_x0000_s2358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"/>
                            <v:line id="Line 12308" o:spid="_x0000_s2359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"/>
                          </v:group>
                        </v:group>
                        <v:group id="Group 12309" o:spid="_x0000_s2360" style="position:absolute;left:2391;top:5799;width:495;height:195;rotation:180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">
                          <v:line id="Line 12310" o:spid="_x0000_s2361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" strokeweight="1.5pt"/>
                          <v:group id="Group 12311" o:spid="_x0000_s2362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">
                            <v:line id="Line 12312" o:spid="_x0000_s2363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"/>
                            <v:line id="Line 12313" o:spid="_x0000_s2364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"/>
                            <v:line id="Line 12314" o:spid="_x0000_s2365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"/>
                            <v:line id="Line 12315" o:spid="_x0000_s2366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"/>
                          </v:group>
                        </v:group>
                      </v:group>
                      <v:shape id="Freeform 12316" o:spid="_x0000_s2367" style="position:absolute;left:15074;top:11957;width:3061;height:1327;visibility:visible;mso-wrap-style:square;v-text-anchor:top" coordsize="90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" path="m180,c90,60,,120,,180v,60,60,150,180,180c300,390,600,390,720,360,840,330,900,240,900,180,900,120,810,60,720,e" filled="f">
                        <v:stroke endarrow="block" endarrowwidth="narrow" endarrowlength="short"/>
                        <v:path arrowok="t" o:connecttype="custom" o:connectlocs="61214,0;0,61253;61214,122506;244856,122506;306070,61253;244856,0" o:connectangles="0,0,0,0,0,0"/>
                        <o:lock v:ext="edit" aspectratio="t"/>
                      </v:shape>
                      <v:shape id="Text Box 12317" o:spid="_x0000_s2368" type="#_x0000_t202" style="position:absolute;left:14878;top:6178;width:92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75E6CC3A" w14:textId="77777777" w:rsidR="00D65A14" w:rsidRPr="009A1D29" w:rsidRDefault="00D65A14" w:rsidP="00A95677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2318" o:spid="_x0000_s2369" type="#_x0000_t202" style="position:absolute;left:21501;top:6178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53A69878" w14:textId="77777777" w:rsidR="00D65A14" w:rsidRPr="009A1D29" w:rsidRDefault="00D65A14" w:rsidP="00A95677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12319" o:spid="_x0000_s2370" type="#_x0000_t202" style="position:absolute;left:18262;top:11214;width:3455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" filled="f" stroked="f" strokeweight="1.5pt">
                        <v:stroke endarrowwidth="narrow" endarrowlength="short"/>
                        <o:lock v:ext="edit" aspectratio="t"/>
                        <v:textbox style="mso-fit-shape-to-text:t" inset="0,0,0,0">
                          <w:txbxContent>
                            <w:p w14:paraId="2101DE50" w14:textId="77777777" w:rsidR="00D65A14" w:rsidRPr="002A01C8" w:rsidRDefault="00D65A14" w:rsidP="00A95677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proofErr w:type="spellStart"/>
                              <w:r w:rsidRPr="00F628B0">
                                <w:t>φ</w:t>
                              </w:r>
                              <w:r w:rsidRPr="002A01C8">
                                <w:rPr>
                                  <w:i/>
                                  <w:vertAlign w:val="subscript"/>
                                </w:rPr>
                                <w:t>e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2320" o:spid="_x0000_s2371" type="#_x0000_t202" style="position:absolute;left:431;width:71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0BCA4FF8" w14:textId="77777777" w:rsidR="00D65A14" w:rsidRPr="00CF2ADE" w:rsidRDefault="00D65A14" w:rsidP="00A95677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601" w:type="dxa"/>
            <w:gridSpan w:val="2"/>
          </w:tcPr>
          <w:p w14:paraId="0D41D036" w14:textId="77777777" w:rsidR="00A95677" w:rsidRDefault="00A95677" w:rsidP="00D65A14">
            <w:r w:rsidRPr="00032F63">
              <w:t>4</w:t>
            </w:r>
          </w:p>
          <w:p w14:paraId="30DD4D88" w14:textId="77777777" w:rsidR="00A95677" w:rsidRDefault="00A95677" w:rsidP="00D65A14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61CAB544" wp14:editId="3898CC71">
                      <wp:extent cx="2057400" cy="1379220"/>
                      <wp:effectExtent l="0" t="0" r="0" b="1905"/>
                      <wp:docPr id="12566" name="Полотно 1256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539" name="Oval 123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2950" y="233680"/>
                                  <a:ext cx="914400" cy="9144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40" name="Oval 1236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38200" y="334645"/>
                                  <a:ext cx="720090" cy="7200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41" name="Line 123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3090" y="690880"/>
                                  <a:ext cx="11430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42" name="Line 1236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944880" y="444500"/>
                                  <a:ext cx="241300" cy="241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43" name="AutoShape 1236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407160" y="323850"/>
                                  <a:ext cx="71755" cy="71755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44" name="Line 123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00785" y="162560"/>
                                  <a:ext cx="635" cy="1028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45" name="Arc 12365"/>
                              <wps:cNvSpPr>
                                <a:spLocks noChangeAspect="1"/>
                              </wps:cNvSpPr>
                              <wps:spPr bwMode="auto">
                                <a:xfrm rot="6000000" flipH="1">
                                  <a:off x="582930" y="643890"/>
                                  <a:ext cx="327660" cy="179070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1 w 43200"/>
                                    <a:gd name="T1" fmla="*/ 21845 h 23634"/>
                                    <a:gd name="T2" fmla="*/ 43104 w 43200"/>
                                    <a:gd name="T3" fmla="*/ 23634 h 23634"/>
                                    <a:gd name="T4" fmla="*/ 21600 w 43200"/>
                                    <a:gd name="T5" fmla="*/ 21600 h 236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634" fill="none" extrusionOk="0">
                                      <a:moveTo>
                                        <a:pt x="1" y="21844"/>
                                      </a:moveTo>
                                      <a:cubicBezTo>
                                        <a:pt x="0" y="21763"/>
                                        <a:pt x="0" y="21681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199" y="22279"/>
                                        <a:pt x="43167" y="22957"/>
                                        <a:pt x="43104" y="23634"/>
                                      </a:cubicBezTo>
                                    </a:path>
                                    <a:path w="43200" h="23634" stroke="0" extrusionOk="0">
                                      <a:moveTo>
                                        <a:pt x="1" y="21844"/>
                                      </a:moveTo>
                                      <a:cubicBezTo>
                                        <a:pt x="0" y="21763"/>
                                        <a:pt x="0" y="21681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199" y="22279"/>
                                        <a:pt x="43167" y="22957"/>
                                        <a:pt x="43104" y="23634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12546" name="Group 12366"/>
                              <wpg:cNvGrpSpPr>
                                <a:grpSpLocks/>
                              </wpg:cNvGrpSpPr>
                              <wpg:grpSpPr bwMode="auto">
                                <a:xfrm rot="5400000">
                                  <a:off x="551815" y="611505"/>
                                  <a:ext cx="205740" cy="165735"/>
                                  <a:chOff x="3372" y="13131"/>
                                  <a:chExt cx="330" cy="274"/>
                                </a:xfrm>
                              </wpg:grpSpPr>
                              <wpg:grpSp>
                                <wpg:cNvPr id="12547" name="Group 1236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79" y="13324"/>
                                    <a:ext cx="291" cy="81"/>
                                    <a:chOff x="3379" y="13324"/>
                                    <a:chExt cx="291" cy="81"/>
                                  </a:xfrm>
                                </wpg:grpSpPr>
                                <wpg:grpSp>
                                  <wpg:cNvPr id="12548" name="Group 1236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79" y="13324"/>
                                      <a:ext cx="133" cy="74"/>
                                      <a:chOff x="3467" y="14644"/>
                                      <a:chExt cx="133" cy="74"/>
                                    </a:xfrm>
                                  </wpg:grpSpPr>
                                  <wps:wsp>
                                    <wps:cNvPr id="12549" name="Line 1236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467" y="14644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550" name="Line 1237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12" y="14651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551" name="Line 1237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69" y="14648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2552" name="Group 1237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7" y="13331"/>
                                      <a:ext cx="133" cy="74"/>
                                      <a:chOff x="3467" y="14644"/>
                                      <a:chExt cx="133" cy="74"/>
                                    </a:xfrm>
                                  </wpg:grpSpPr>
                                  <wps:wsp>
                                    <wps:cNvPr id="12553" name="Line 1237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467" y="14644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554" name="Line 1237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12" y="14651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555" name="Line 1237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69" y="14648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2556" name="Group 1237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72" y="13131"/>
                                    <a:ext cx="330" cy="188"/>
                                    <a:chOff x="3372" y="13131"/>
                                    <a:chExt cx="330" cy="188"/>
                                  </a:xfrm>
                                </wpg:grpSpPr>
                                <wps:wsp>
                                  <wps:cNvPr id="12557" name="Line 1237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372" y="13310"/>
                                      <a:ext cx="330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558" name="Line 1237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403" y="13175"/>
                                      <a:ext cx="127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559" name="Line 1237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3551" y="13191"/>
                                      <a:ext cx="121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560" name="Oval 12380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H="1" flipV="1">
                                      <a:off x="3495" y="13131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  <wps:wsp>
                              <wps:cNvPr id="12561" name="Text Box 123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200" y="759460"/>
                                  <a:ext cx="2286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51041FD" w14:textId="77777777" w:rsidR="00D65A14" w:rsidRPr="009A1D29" w:rsidRDefault="00D65A14" w:rsidP="00A95677">
                                    <w:pPr>
                                      <w:rPr>
                                        <w:i/>
                                        <w:vertAlign w:val="subscript"/>
                                      </w:rPr>
                                    </w:pPr>
                                    <w:proofErr w:type="spellStart"/>
                                    <w:r w:rsidRPr="00F628B0">
                                      <w:t>φ</w:t>
                                    </w:r>
                                    <w:r>
                                      <w:rPr>
                                        <w:i/>
                                        <w:vertAlign w:val="subscript"/>
                                      </w:rPr>
                                      <w:t>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562" name="Text Box 123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85900" y="11430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2F841B2" w14:textId="77777777" w:rsidR="00D65A14" w:rsidRPr="009A1D29" w:rsidRDefault="00D65A14" w:rsidP="00A95677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563" name="Text Box 123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14500" y="492760"/>
                                  <a:ext cx="9271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50DDDBD" w14:textId="77777777" w:rsidR="00D65A14" w:rsidRPr="009A1D29" w:rsidRDefault="00D65A14" w:rsidP="00A95677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564" name="Text Box 123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5210" y="377825"/>
                                  <a:ext cx="762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15CEAFD" w14:textId="77777777" w:rsidR="00D65A14" w:rsidRPr="00125E4B" w:rsidRDefault="00D65A14" w:rsidP="00A95677">
                                    <w:r w:rsidRPr="00125E4B"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565" name="Text Box 123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1500" y="377825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062CC0F" w14:textId="77777777" w:rsidR="00D65A14" w:rsidRPr="002A7A12" w:rsidRDefault="00D65A14" w:rsidP="00A95677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O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1CAB544" id="Полотно 12566" o:spid="_x0000_s2372" editas="canvas" style="width:162pt;height:108.6pt;mso-position-horizontal-relative:char;mso-position-vertical-relative:line" coordsize="20574,137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">
                      <v:shape id="_x0000_s2373" type="#_x0000_t75" style="position:absolute;width:20574;height:13792;visibility:visible;mso-wrap-style:square">
                        <v:fill o:detectmouseclick="t"/>
                        <v:path o:connecttype="none"/>
                      </v:shape>
                      <v:oval id="Oval 12359" o:spid="_x0000_s2374" style="position:absolute;left:7429;top:2336;width:9144;height:9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" strokeweight="1.5pt"/>
                      <v:oval id="Oval 12360" o:spid="_x0000_s2375" style="position:absolute;left:8382;top:3346;width:7200;height:7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" strokeweight="1.5pt">
                        <o:lock v:ext="edit" aspectratio="t"/>
                      </v:oval>
                      <v:line id="Line 12361" o:spid="_x0000_s2376" style="position:absolute;visibility:visible;mso-wrap-style:square" from="5930,6908" to="17360,6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">
                        <v:stroke dashstyle="longDash"/>
                      </v:line>
                      <v:line id="Line 12362" o:spid="_x0000_s2377" style="position:absolute;visibility:visible;mso-wrap-style:square" from="9448,4445" to="11861,6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">
                        <v:stroke startarrow="block" startarrowwidth="narrow" startarrowlength="short" endarrowwidth="narrow" endarrowlength="short"/>
                        <o:lock v:ext="edit" aspectratio="t"/>
                      </v:line>
                      <v:shape id="AutoShape 12363" o:spid="_x0000_s2378" type="#_x0000_t120" style="position:absolute;left:14071;top:3238;width:718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" fillcolor="black">
                        <o:lock v:ext="edit" aspectratio="t"/>
                      </v:shape>
                      <v:line id="Line 12364" o:spid="_x0000_s2379" style="position:absolute;visibility:visible;mso-wrap-style:square" from="12007,1625" to="12014,11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">
                        <v:stroke dashstyle="longDash"/>
                      </v:line>
                      <v:shape id="Arc 12365" o:spid="_x0000_s2380" style="position:absolute;left:5828;top:6439;width:3277;height:1790;rotation:-100;flip:x;visibility:visible;mso-wrap-style:square;v-text-anchor:top" coordsize="43200,23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" path="m1,21844nfc,21763,,21681,,21600,,9670,9670,,21600,,33529,,43200,9670,43200,21600v-1,679,-33,1357,-96,2034em1,21844nsc,21763,,21681,,21600,,9670,9670,,21600,,33529,,43200,9670,43200,21600v-1,679,-33,1357,-96,2034l21600,21600,1,21844xe" filled="f">
                        <v:stroke startarrow="block" startarrowwidth="narrow" startarrowlength="short" endarrowwidth="narrow" endarrowlength="short"/>
                        <v:path arrowok="t" o:extrusionok="f" o:connecttype="custom" o:connectlocs="8,165515;326932,179070;163830,163659" o:connectangles="0,0,0"/>
                        <o:lock v:ext="edit" aspectratio="t"/>
                      </v:shape>
                      <v:group id="Group 12366" o:spid="_x0000_s2381" style="position:absolute;left:5518;top:6115;width:2057;height:1657;rotation:90" coordorigin="3372,13131" coordsize="330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">
                        <v:group id="Group 12367" o:spid="_x0000_s2382" style="position:absolute;left:3379;top:13324;width:291;height:81" coordorigin="3379,13324" coordsize="291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">
                          <v:group id="Group 12368" o:spid="_x0000_s2383" style="position:absolute;left:3379;top:13324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">
                            <v:line id="Line 12369" o:spid="_x0000_s2384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"/>
                            <v:line id="Line 12370" o:spid="_x0000_s2385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"/>
                            <v:line id="Line 12371" o:spid="_x0000_s2386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"/>
                          </v:group>
                          <v:group id="Group 12372" o:spid="_x0000_s2387" style="position:absolute;left:3537;top:13331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">
                            <v:line id="Line 12373" o:spid="_x0000_s2388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"/>
                            <v:line id="Line 12374" o:spid="_x0000_s2389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"/>
                            <v:line id="Line 12375" o:spid="_x0000_s2390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"/>
                          </v:group>
                        </v:group>
                        <v:group id="Group 12376" o:spid="_x0000_s2391" style="position:absolute;left:3372;top:13131;width:330;height:188" coordorigin="3372,13131" coordsize="330,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">
                          <v:line id="Line 12377" o:spid="_x0000_s2392" style="position:absolute;visibility:visible;mso-wrap-style:square" from="3372,13310" to="3702,13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" strokeweight="1.5pt"/>
                          <v:line id="Line 12378" o:spid="_x0000_s2393" style="position:absolute;flip:y;visibility:visible;mso-wrap-style:square" from="3403,13175" to="3530,13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"/>
                          <v:line id="Line 12379" o:spid="_x0000_s2394" style="position:absolute;flip:x y;visibility:visible;mso-wrap-style:square" from="3551,13191" to="3672,13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"/>
                          <v:oval id="Oval 12380" o:spid="_x0000_s2395" style="position:absolute;left:3495;top:13131;width:71;height:7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"/>
                        </v:group>
                      </v:group>
                      <v:shape id="Text Box 12381" o:spid="_x0000_s2396" type="#_x0000_t202" style="position:absolute;left:4572;top:7594;width:2286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751041FD" w14:textId="77777777" w:rsidR="00D65A14" w:rsidRPr="009A1D29" w:rsidRDefault="00D65A14" w:rsidP="00A95677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proofErr w:type="spellStart"/>
                              <w:r w:rsidRPr="00F628B0">
                                <w:t>φ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e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2382" o:spid="_x0000_s2397" type="#_x0000_t202" style="position:absolute;left:14859;top:1143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72F841B2" w14:textId="77777777" w:rsidR="00D65A14" w:rsidRPr="009A1D29" w:rsidRDefault="00D65A14" w:rsidP="00A95677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12383" o:spid="_x0000_s2398" type="#_x0000_t202" style="position:absolute;left:17145;top:4927;width:92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650DDDBD" w14:textId="77777777" w:rsidR="00D65A14" w:rsidRPr="009A1D29" w:rsidRDefault="00D65A14" w:rsidP="00A95677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2384" o:spid="_x0000_s2399" type="#_x0000_t202" style="position:absolute;left:10452;top:3778;width:76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115CEAFD" w14:textId="77777777" w:rsidR="00D65A14" w:rsidRPr="00125E4B" w:rsidRDefault="00D65A14" w:rsidP="00A95677">
                              <w:r w:rsidRPr="00125E4B">
                                <w:t>R</w:t>
                              </w:r>
                            </w:p>
                          </w:txbxContent>
                        </v:textbox>
                      </v:shape>
                      <v:shape id="Text Box 12385" o:spid="_x0000_s2400" type="#_x0000_t202" style="position:absolute;left:5715;top:3778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" filled="f" stroked="f" strokeweight="1.5pt">
                        <v:stroke endarrowwidth="narrow" endarrowlength="short"/>
                        <v:textbox inset="0,0,0,0">
                          <w:txbxContent>
                            <w:p w14:paraId="5062CC0F" w14:textId="77777777" w:rsidR="00D65A14" w:rsidRPr="002A7A12" w:rsidRDefault="00D65A14" w:rsidP="00A9567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O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A95677" w14:paraId="394091A2" w14:textId="77777777" w:rsidTr="002328FD">
        <w:trPr>
          <w:gridAfter w:val="1"/>
          <w:wAfter w:w="113" w:type="dxa"/>
          <w:jc w:val="center"/>
        </w:trPr>
        <w:tc>
          <w:tcPr>
            <w:tcW w:w="4608" w:type="dxa"/>
            <w:gridSpan w:val="2"/>
          </w:tcPr>
          <w:p w14:paraId="1700EC83" w14:textId="77777777" w:rsidR="00A95677" w:rsidRDefault="00A95677" w:rsidP="00D65A14">
            <w:pPr>
              <w:jc w:val="center"/>
            </w:pPr>
            <w:r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8E7E39D" wp14:editId="5313F2B3">
                      <wp:extent cx="2711450" cy="1507490"/>
                      <wp:effectExtent l="0" t="9525" r="3175" b="6985"/>
                      <wp:docPr id="12538" name="Полотно 1253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502" name="AutoShape 1245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959610" y="1022350"/>
                                  <a:ext cx="71755" cy="70485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12503" name="Group 12457"/>
                              <wpg:cNvGrpSpPr>
                                <a:grpSpLocks/>
                              </wpg:cNvGrpSpPr>
                              <wpg:grpSpPr bwMode="auto">
                                <a:xfrm rot="10800000">
                                  <a:off x="1203960" y="0"/>
                                  <a:ext cx="1096645" cy="1507490"/>
                                  <a:chOff x="2751" y="4551"/>
                                  <a:chExt cx="1727" cy="2374"/>
                                </a:xfrm>
                              </wpg:grpSpPr>
                              <wps:wsp>
                                <wps:cNvPr id="12504" name="Line 1245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14" y="5008"/>
                                    <a:ext cx="0" cy="19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05" name="Line 124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51" y="5199"/>
                                    <a:ext cx="863" cy="129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06" name="Line 1246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614" y="5199"/>
                                    <a:ext cx="863" cy="129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07" name="Line 124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51" y="5199"/>
                                    <a:ext cx="172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08" name="Freeform 1246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845" y="5337"/>
                                    <a:ext cx="1531" cy="1"/>
                                  </a:xfrm>
                                  <a:custGeom>
                                    <a:avLst/>
                                    <a:gdLst>
                                      <a:gd name="T0" fmla="*/ 0 w 1370"/>
                                      <a:gd name="T1" fmla="*/ 0 h 1"/>
                                      <a:gd name="T2" fmla="*/ 1370 w 137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370" h="1">
                                        <a:moveTo>
                                          <a:pt x="0" y="0"/>
                                        </a:moveTo>
                                        <a:lnTo>
                                          <a:pt x="137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 cmpd="sng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09" name="Line 124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51" y="4551"/>
                                    <a:ext cx="1" cy="6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10" name="Line 1246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77" y="4551"/>
                                    <a:ext cx="1" cy="6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11" name="Line 1246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51" y="4731"/>
                                    <a:ext cx="1726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sm" len="sm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12" name="Arc 12466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3398" y="6171"/>
                                    <a:ext cx="432" cy="316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12 w 43200"/>
                                      <a:gd name="T1" fmla="*/ 22307 h 31519"/>
                                      <a:gd name="T2" fmla="*/ 40788 w 43200"/>
                                      <a:gd name="T3" fmla="*/ 31519 h 31519"/>
                                      <a:gd name="T4" fmla="*/ 21600 w 43200"/>
                                      <a:gd name="T5" fmla="*/ 21600 h 315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1519" fill="none" extrusionOk="0">
                                        <a:moveTo>
                                          <a:pt x="11" y="22307"/>
                                        </a:moveTo>
                                        <a:cubicBezTo>
                                          <a:pt x="3" y="22071"/>
                                          <a:pt x="0" y="2183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5051"/>
                                          <a:pt x="42372" y="28452"/>
                                          <a:pt x="40787" y="31518"/>
                                        </a:cubicBezTo>
                                      </a:path>
                                      <a:path w="43200" h="31519" stroke="0" extrusionOk="0">
                                        <a:moveTo>
                                          <a:pt x="11" y="22307"/>
                                        </a:moveTo>
                                        <a:cubicBezTo>
                                          <a:pt x="3" y="22071"/>
                                          <a:pt x="0" y="2183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5051"/>
                                          <a:pt x="42372" y="28452"/>
                                          <a:pt x="40787" y="31518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13" name="Arc 12467"/>
                                <wps:cNvSpPr>
                                  <a:spLocks noChangeAspect="1"/>
                                </wps:cNvSpPr>
                                <wps:spPr bwMode="auto">
                                  <a:xfrm rot="2820000">
                                    <a:off x="3078" y="5348"/>
                                    <a:ext cx="150" cy="30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14" name="Arc 12468"/>
                                <wps:cNvSpPr>
                                  <a:spLocks noChangeAspect="1"/>
                                </wps:cNvSpPr>
                                <wps:spPr bwMode="auto">
                                  <a:xfrm rot="10800000">
                                    <a:off x="4002" y="5331"/>
                                    <a:ext cx="150" cy="30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2515" name="Group 1246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63" y="6451"/>
                                    <a:ext cx="324" cy="261"/>
                                    <a:chOff x="3372" y="13131"/>
                                    <a:chExt cx="330" cy="274"/>
                                  </a:xfrm>
                                </wpg:grpSpPr>
                                <wpg:grpSp>
                                  <wpg:cNvPr id="12516" name="Group 1247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79" y="13324"/>
                                      <a:ext cx="291" cy="81"/>
                                      <a:chOff x="3379" y="13324"/>
                                      <a:chExt cx="291" cy="81"/>
                                    </a:xfrm>
                                  </wpg:grpSpPr>
                                  <wpg:grpSp>
                                    <wpg:cNvPr id="12517" name="Group 1247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379" y="13324"/>
                                        <a:ext cx="133" cy="74"/>
                                        <a:chOff x="3467" y="14644"/>
                                        <a:chExt cx="133" cy="74"/>
                                      </a:xfrm>
                                    </wpg:grpSpPr>
                                    <wps:wsp>
                                      <wps:cNvPr id="12518" name="Line 1247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467" y="14644"/>
                                          <a:ext cx="31" cy="6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519" name="Line 1247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512" y="14651"/>
                                          <a:ext cx="31" cy="6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520" name="Line 1247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569" y="14648"/>
                                          <a:ext cx="31" cy="6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521" name="Group 1247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537" y="13331"/>
                                        <a:ext cx="133" cy="74"/>
                                        <a:chOff x="3467" y="14644"/>
                                        <a:chExt cx="133" cy="74"/>
                                      </a:xfrm>
                                    </wpg:grpSpPr>
                                    <wps:wsp>
                                      <wps:cNvPr id="12522" name="Line 1247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467" y="14644"/>
                                          <a:ext cx="31" cy="6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523" name="Line 1247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512" y="14651"/>
                                          <a:ext cx="31" cy="6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524" name="Line 1247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569" y="14648"/>
                                          <a:ext cx="31" cy="6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g:grpSp>
                                  <wpg:cNvPr id="12525" name="Group 1247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72" y="13131"/>
                                      <a:ext cx="330" cy="188"/>
                                      <a:chOff x="3372" y="13131"/>
                                      <a:chExt cx="330" cy="188"/>
                                    </a:xfrm>
                                  </wpg:grpSpPr>
                                  <wps:wsp>
                                    <wps:cNvPr id="12526" name="Line 1248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372" y="13310"/>
                                        <a:ext cx="330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527" name="Line 1248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403" y="13175"/>
                                        <a:ext cx="127" cy="1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528" name="Line 1248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551" y="13191"/>
                                        <a:ext cx="121" cy="12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529" name="Oval 1248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 flipV="1">
                                        <a:off x="3495" y="13131"/>
                                        <a:ext cx="71" cy="71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wgp>
                            <wps:wsp>
                              <wps:cNvPr id="12530" name="Text Box 124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4260" y="1065530"/>
                                  <a:ext cx="9271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0723E4D" w14:textId="77777777" w:rsidR="00D65A14" w:rsidRPr="009A1D29" w:rsidRDefault="00D65A14" w:rsidP="00A95677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531" name="Text Box 124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28190" y="108204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8E737A1" w14:textId="77777777" w:rsidR="00D65A14" w:rsidRPr="009A1D29" w:rsidRDefault="00D65A14" w:rsidP="00A95677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532" name="Text Box 124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20240" y="228600"/>
                                  <a:ext cx="25146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2EE1978" w14:textId="77777777" w:rsidR="00D65A14" w:rsidRPr="009A1D29" w:rsidRDefault="00D65A14" w:rsidP="00A95677">
                                    <w:pPr>
                                      <w:rPr>
                                        <w:i/>
                                        <w:vertAlign w:val="subscript"/>
                                      </w:rPr>
                                    </w:pPr>
                                    <w:proofErr w:type="spellStart"/>
                                    <w:r w:rsidRPr="00F628B0">
                                      <w:t>φ</w:t>
                                    </w:r>
                                    <w:r>
                                      <w:rPr>
                                        <w:i/>
                                        <w:vertAlign w:val="subscript"/>
                                      </w:rPr>
                                      <w:t>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533" name="Text Box 124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13230" y="1196340"/>
                                  <a:ext cx="7239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198410F" w14:textId="77777777" w:rsidR="00D65A14" w:rsidRPr="009A1D29" w:rsidRDefault="00D65A14" w:rsidP="00A95677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9A1D29"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534" name="Text Box 124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12570" y="800100"/>
                                  <a:ext cx="7937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930343F" w14:textId="77777777" w:rsidR="00D65A14" w:rsidRPr="00125E4B" w:rsidRDefault="00D65A14" w:rsidP="00A95677">
                                    <w:r>
                                      <w:t>α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535" name="Text Box 124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68805" y="800100"/>
                                  <a:ext cx="7937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BA279ED" w14:textId="77777777" w:rsidR="00D65A14" w:rsidRPr="00125E4B" w:rsidRDefault="00D65A14" w:rsidP="00A95677">
                                    <w:r>
                                      <w:t>α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536" name="Text Box 124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78280" y="11430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046BA1F" w14:textId="77777777" w:rsidR="00D65A14" w:rsidRPr="002A7A12" w:rsidRDefault="00D65A14" w:rsidP="00A95677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O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537" name="Text Box 124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180" y="4318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9689A70" w14:textId="77777777" w:rsidR="00D65A14" w:rsidRPr="00436E68" w:rsidRDefault="00D65A14" w:rsidP="00A95677">
                                    <w: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8E7E39D" id="Полотно 12538" o:spid="_x0000_s2401" editas="canvas" style="width:213.5pt;height:118.7pt;mso-position-horizontal-relative:char;mso-position-vertical-relative:line" coordsize="27114,150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">
                      <v:shape id="_x0000_s2402" type="#_x0000_t75" style="position:absolute;width:27114;height:15074;visibility:visible;mso-wrap-style:square">
                        <v:fill o:detectmouseclick="t"/>
                        <v:path o:connecttype="none"/>
                      </v:shape>
                      <v:shape id="AutoShape 12456" o:spid="_x0000_s2403" type="#_x0000_t120" style="position:absolute;left:19596;top:10223;width:717;height: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" fillcolor="black">
                        <o:lock v:ext="edit" aspectratio="t"/>
                      </v:shape>
                      <v:group id="Group 12457" o:spid="_x0000_s2404" style="position:absolute;left:12039;width:10967;height:15074;rotation:180" coordorigin="2751,4551" coordsize="1727,2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">
                        <v:line id="Line 12458" o:spid="_x0000_s2405" style="position:absolute;visibility:visible;mso-wrap-style:square" from="3614,5008" to="3614,6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">
                          <v:stroke dashstyle="longDash"/>
                        </v:line>
                        <v:line id="Line 12459" o:spid="_x0000_s2406" style="position:absolute;visibility:visible;mso-wrap-style:square" from="2751,5199" to="3614,6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" strokeweight="1.5pt"/>
                        <v:line id="Line 12460" o:spid="_x0000_s2407" style="position:absolute;flip:y;visibility:visible;mso-wrap-style:square" from="3614,5199" to="4477,6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" strokeweight="1.5pt"/>
                        <v:line id="Line 12461" o:spid="_x0000_s2408" style="position:absolute;visibility:visible;mso-wrap-style:square" from="2751,5199" to="4477,5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" strokeweight="1.5pt"/>
                        <v:shape id="Freeform 12462" o:spid="_x0000_s2409" style="position:absolute;left:2845;top:5337;width:1531;height:1;visibility:visible;mso-wrap-style:square;v-text-anchor:top" coordsize="1370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" path="m,l1370,e" filled="f" strokeweight="1.5pt">
                          <v:path arrowok="t" o:connecttype="custom" o:connectlocs="0,0;1531,0" o:connectangles="0,0"/>
                        </v:shape>
                        <v:line id="Line 12463" o:spid="_x0000_s2410" style="position:absolute;visibility:visible;mso-wrap-style:square" from="2751,4551" to="2752,5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"/>
                        <v:line id="Line 12464" o:spid="_x0000_s2411" style="position:absolute;visibility:visible;mso-wrap-style:square" from="4477,4551" to="4478,5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"/>
                        <v:line id="Line 12465" o:spid="_x0000_s2412" style="position:absolute;flip:x;visibility:visible;mso-wrap-style:square" from="2751,4731" to="4477,4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">
                          <v:stroke startarrow="open" startarrowwidth="narrow" startarrowlength="short" endarrow="open"/>
                        </v:line>
                        <v:shape id="Arc 12466" o:spid="_x0000_s2413" style="position:absolute;left:3398;top:6171;width:432;height:316;flip:x;visibility:visible;mso-wrap-style:square;v-text-anchor:top" coordsize="43200,31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" path="m11,22307nfc3,22071,,21835,,21600,,9670,9670,,21600,,33529,,43200,9670,43200,21600v-1,3451,-828,6852,-2413,9918em11,22307nsc3,22071,,21835,,21600,,9670,9670,,21600,,33529,,43200,9670,43200,21600v-1,3451,-828,6852,-2413,9918l21600,21600,11,22307xe" filled="f">
                          <v:stroke endarrow="block" endarrowwidth="narrow" endarrowlength="short"/>
                          <v:path arrowok="t" o:extrusionok="f" o:connecttype="custom" o:connectlocs="0,224;408,316;216,217" o:connectangles="0,0,0"/>
                        </v:shape>
                        <v:shape id="Arc 12467" o:spid="_x0000_s2414" style="position:absolute;left:3078;top:5348;width:150;height:300;rotation:4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" path="m,nfc11929,,21600,9670,21600,21600em,nsc11929,,21600,9670,21600,21600l,21600,,xe" filled="f">
                          <v:path arrowok="t" o:extrusionok="f" o:connecttype="custom" o:connectlocs="0,0;150,300;0,300" o:connectangles="0,0,0"/>
                          <o:lock v:ext="edit" aspectratio="t"/>
                        </v:shape>
                        <v:shape id="Arc 12468" o:spid="_x0000_s2415" style="position:absolute;left:4002;top:5331;width:150;height:300;rotation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" path="m,nfc11929,,21600,9670,21600,21600em,nsc11929,,21600,9670,21600,21600l,21600,,xe" filled="f">
                          <v:path arrowok="t" o:extrusionok="f" o:connecttype="custom" o:connectlocs="0,0;150,300;0,300" o:connectangles="0,0,0"/>
                          <o:lock v:ext="edit" aspectratio="t"/>
                        </v:shape>
                        <v:group id="Group 12469" o:spid="_x0000_s2416" style="position:absolute;left:3463;top:6451;width:324;height:261" coordorigin="3372,13131" coordsize="330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">
                          <v:group id="Group 12470" o:spid="_x0000_s2417" style="position:absolute;left:3379;top:13324;width:291;height:81" coordorigin="3379,13324" coordsize="291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">
                            <v:group id="Group 12471" o:spid="_x0000_s2418" style="position:absolute;left:3379;top:13324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">
                              <v:line id="Line 12472" o:spid="_x0000_s2419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"/>
                              <v:line id="Line 12473" o:spid="_x0000_s2420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"/>
                              <v:line id="Line 12474" o:spid="_x0000_s2421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"/>
                            </v:group>
                            <v:group id="Group 12475" o:spid="_x0000_s2422" style="position:absolute;left:3537;top:13331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">
                              <v:line id="Line 12476" o:spid="_x0000_s2423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"/>
                              <v:line id="Line 12477" o:spid="_x0000_s2424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"/>
                              <v:line id="Line 12478" o:spid="_x0000_s2425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"/>
                            </v:group>
                          </v:group>
                          <v:group id="Group 12479" o:spid="_x0000_s2426" style="position:absolute;left:3372;top:13131;width:330;height:188" coordorigin="3372,13131" coordsize="330,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">
                            <v:line id="Line 12480" o:spid="_x0000_s2427" style="position:absolute;visibility:visible;mso-wrap-style:square" from="3372,13310" to="3702,13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" strokeweight="1.5pt"/>
                            <v:line id="Line 12481" o:spid="_x0000_s2428" style="position:absolute;flip:y;visibility:visible;mso-wrap-style:square" from="3403,13175" to="3530,13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"/>
                            <v:line id="Line 12482" o:spid="_x0000_s2429" style="position:absolute;flip:x y;visibility:visible;mso-wrap-style:square" from="3551,13191" to="3672,13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"/>
                            <v:oval id="Oval 12483" o:spid="_x0000_s2430" style="position:absolute;left:3495;top:13131;width:71;height:7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"/>
                          </v:group>
                        </v:group>
                      </v:group>
                      <v:shape id="Text Box 12484" o:spid="_x0000_s2431" type="#_x0000_t202" style="position:absolute;left:10642;top:10655;width:92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70723E4D" w14:textId="77777777" w:rsidR="00D65A14" w:rsidRPr="009A1D29" w:rsidRDefault="00D65A14" w:rsidP="00A95677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2485" o:spid="_x0000_s2432" type="#_x0000_t202" style="position:absolute;left:20281;top:10820;width:120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78E737A1" w14:textId="77777777" w:rsidR="00D65A14" w:rsidRPr="009A1D29" w:rsidRDefault="00D65A14" w:rsidP="00A95677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12486" o:spid="_x0000_s2433" type="#_x0000_t202" style="position:absolute;left:19202;top:2286;width:2515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22EE1978" w14:textId="77777777" w:rsidR="00D65A14" w:rsidRPr="009A1D29" w:rsidRDefault="00D65A14" w:rsidP="00A95677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proofErr w:type="spellStart"/>
                              <w:r w:rsidRPr="00F628B0">
                                <w:t>φ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e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2487" o:spid="_x0000_s2434" type="#_x0000_t202" style="position:absolute;left:17132;top:11963;width:724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6198410F" w14:textId="77777777" w:rsidR="00D65A14" w:rsidRPr="009A1D29" w:rsidRDefault="00D65A14" w:rsidP="00A95677">
                              <w:pPr>
                                <w:rPr>
                                  <w:i/>
                                </w:rPr>
                              </w:pPr>
                              <w:r w:rsidRPr="009A1D29"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2488" o:spid="_x0000_s2435" type="#_x0000_t202" style="position:absolute;left:15125;top:8001;width:794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3930343F" w14:textId="77777777" w:rsidR="00D65A14" w:rsidRPr="00125E4B" w:rsidRDefault="00D65A14" w:rsidP="00A95677">
                              <w:r>
                                <w:t>α</w:t>
                              </w:r>
                            </w:p>
                          </w:txbxContent>
                        </v:textbox>
                      </v:shape>
                      <v:shape id="Text Box 12489" o:spid="_x0000_s2436" type="#_x0000_t202" style="position:absolute;left:18688;top:8001;width:793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0BA279ED" w14:textId="77777777" w:rsidR="00D65A14" w:rsidRPr="00125E4B" w:rsidRDefault="00D65A14" w:rsidP="00A95677">
                              <w:r>
                                <w:t>α</w:t>
                              </w:r>
                            </w:p>
                          </w:txbxContent>
                        </v:textbox>
                      </v:shape>
                      <v:shape id="Text Box 12490" o:spid="_x0000_s2437" type="#_x0000_t202" style="position:absolute;left:14782;top:1143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" filled="f" stroked="f" strokeweight="1.5pt">
                        <v:stroke endarrowwidth="narrow" endarrowlength="short"/>
                        <v:textbox inset="0,0,0,0">
                          <w:txbxContent>
                            <w:p w14:paraId="0046BA1F" w14:textId="77777777" w:rsidR="00D65A14" w:rsidRPr="002A7A12" w:rsidRDefault="00D65A14" w:rsidP="00A9567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O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2491" o:spid="_x0000_s2438" type="#_x0000_t202" style="position:absolute;left:431;top:431;width:71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39689A70" w14:textId="77777777" w:rsidR="00D65A14" w:rsidRPr="00436E68" w:rsidRDefault="00D65A14" w:rsidP="00A95677">
                              <w:r>
                                <w:t>5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601" w:type="dxa"/>
            <w:gridSpan w:val="2"/>
          </w:tcPr>
          <w:p w14:paraId="197E0E5F" w14:textId="77777777" w:rsidR="00A95677" w:rsidRDefault="00A95677" w:rsidP="00D65A14">
            <w:r w:rsidRPr="00032F63">
              <w:t>6</w:t>
            </w:r>
          </w:p>
          <w:p w14:paraId="13FA0F82" w14:textId="77777777" w:rsidR="00A95677" w:rsidRPr="00032F63" w:rsidRDefault="00A95677" w:rsidP="00D65A14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3F528FC0" wp14:editId="5D61809B">
                      <wp:extent cx="2171700" cy="1265555"/>
                      <wp:effectExtent l="0" t="0" r="0" b="10795"/>
                      <wp:docPr id="12501" name="Полотно 1250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472" name="Oval 122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0260" y="114300"/>
                                  <a:ext cx="914400" cy="9144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73" name="Line 122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67460" y="57150"/>
                                  <a:ext cx="635" cy="1028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74" name="Line 122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7395" y="571500"/>
                                  <a:ext cx="10287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75" name="Line 1221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99795" y="296545"/>
                                  <a:ext cx="821055" cy="3282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76" name="Freeform 1221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957580" y="213995"/>
                                  <a:ext cx="761365" cy="306070"/>
                                </a:xfrm>
                                <a:custGeom>
                                  <a:avLst/>
                                  <a:gdLst>
                                    <a:gd name="T0" fmla="*/ 0 w 1000"/>
                                    <a:gd name="T1" fmla="*/ 0 h 402"/>
                                    <a:gd name="T2" fmla="*/ 1000 w 1000"/>
                                    <a:gd name="T3" fmla="*/ 402 h 40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000" h="402">
                                      <a:moveTo>
                                        <a:pt x="0" y="0"/>
                                      </a:moveTo>
                                      <a:lnTo>
                                        <a:pt x="1000" y="402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77" name="Freeform 122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941070" y="571500"/>
                                  <a:ext cx="326390" cy="316230"/>
                                </a:xfrm>
                                <a:custGeom>
                                  <a:avLst/>
                                  <a:gdLst>
                                    <a:gd name="T0" fmla="*/ 514 w 514"/>
                                    <a:gd name="T1" fmla="*/ 0 h 498"/>
                                    <a:gd name="T2" fmla="*/ 0 w 514"/>
                                    <a:gd name="T3" fmla="*/ 498 h 4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514" h="498">
                                      <a:moveTo>
                                        <a:pt x="514" y="0"/>
                                      </a:moveTo>
                                      <a:lnTo>
                                        <a:pt x="0" y="498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78" name="Arc 12216"/>
                              <wps:cNvSpPr>
                                <a:spLocks noChangeAspect="1"/>
                              </wps:cNvSpPr>
                              <wps:spPr bwMode="auto">
                                <a:xfrm flipH="1">
                                  <a:off x="1028700" y="385445"/>
                                  <a:ext cx="93345" cy="18605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79" name="Arc 12217"/>
                              <wps:cNvSpPr>
                                <a:spLocks noChangeAspect="1"/>
                              </wps:cNvSpPr>
                              <wps:spPr bwMode="auto">
                                <a:xfrm rot="21000000" flipH="1">
                                  <a:off x="1119505" y="931545"/>
                                  <a:ext cx="276225" cy="154940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164 w 43200"/>
                                    <a:gd name="T1" fmla="*/ 24258 h 24258"/>
                                    <a:gd name="T2" fmla="*/ 43185 w 43200"/>
                                    <a:gd name="T3" fmla="*/ 22408 h 24258"/>
                                    <a:gd name="T4" fmla="*/ 21600 w 43200"/>
                                    <a:gd name="T5" fmla="*/ 21600 h 242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4258" fill="none" extrusionOk="0">
                                      <a:moveTo>
                                        <a:pt x="164" y="24257"/>
                                      </a:moveTo>
                                      <a:cubicBezTo>
                                        <a:pt x="54" y="23376"/>
                                        <a:pt x="0" y="22488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199" y="21869"/>
                                        <a:pt x="43194" y="22138"/>
                                        <a:pt x="43184" y="22407"/>
                                      </a:cubicBezTo>
                                    </a:path>
                                    <a:path w="43200" h="24258" stroke="0" extrusionOk="0">
                                      <a:moveTo>
                                        <a:pt x="164" y="24257"/>
                                      </a:moveTo>
                                      <a:cubicBezTo>
                                        <a:pt x="54" y="23376"/>
                                        <a:pt x="0" y="22488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199" y="21869"/>
                                        <a:pt x="43194" y="22138"/>
                                        <a:pt x="43184" y="22407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80" name="AutoShape 1221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143000" y="320040"/>
                                  <a:ext cx="71755" cy="71755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12481" name="Group 122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73480" y="1019175"/>
                                  <a:ext cx="205740" cy="165735"/>
                                  <a:chOff x="3372" y="13131"/>
                                  <a:chExt cx="330" cy="274"/>
                                </a:xfrm>
                              </wpg:grpSpPr>
                              <wpg:grpSp>
                                <wpg:cNvPr id="12482" name="Group 1222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79" y="13324"/>
                                    <a:ext cx="291" cy="81"/>
                                    <a:chOff x="3379" y="13324"/>
                                    <a:chExt cx="291" cy="81"/>
                                  </a:xfrm>
                                </wpg:grpSpPr>
                                <wpg:grpSp>
                                  <wpg:cNvPr id="12483" name="Group 1222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79" y="13324"/>
                                      <a:ext cx="133" cy="74"/>
                                      <a:chOff x="3467" y="14644"/>
                                      <a:chExt cx="133" cy="74"/>
                                    </a:xfrm>
                                  </wpg:grpSpPr>
                                  <wps:wsp>
                                    <wps:cNvPr id="12484" name="Line 122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467" y="14644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485" name="Line 1222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12" y="14651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486" name="Line 1222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69" y="14648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2487" name="Group 1222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7" y="13331"/>
                                      <a:ext cx="133" cy="74"/>
                                      <a:chOff x="3467" y="14644"/>
                                      <a:chExt cx="133" cy="74"/>
                                    </a:xfrm>
                                  </wpg:grpSpPr>
                                  <wps:wsp>
                                    <wps:cNvPr id="12488" name="Line 122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467" y="14644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489" name="Line 1222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12" y="14651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490" name="Line 1222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69" y="14648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2491" name="Group 1222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72" y="13131"/>
                                    <a:ext cx="330" cy="188"/>
                                    <a:chOff x="3372" y="13131"/>
                                    <a:chExt cx="330" cy="188"/>
                                  </a:xfrm>
                                </wpg:grpSpPr>
                                <wps:wsp>
                                  <wps:cNvPr id="12492" name="Line 1223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372" y="13310"/>
                                      <a:ext cx="330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493" name="Line 1223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403" y="13175"/>
                                      <a:ext cx="127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494" name="Line 1223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3551" y="13191"/>
                                      <a:ext cx="121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495" name="Oval 12233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H="1" flipV="1">
                                      <a:off x="3495" y="13131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  <wps:wsp>
                              <wps:cNvPr id="12496" name="Text Box 122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2600" y="396240"/>
                                  <a:ext cx="9271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AC7331E" w14:textId="77777777" w:rsidR="00D65A14" w:rsidRPr="009A1D29" w:rsidRDefault="00D65A14" w:rsidP="00A95677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497" name="Text Box 122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8710" y="15113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510444E" w14:textId="77777777" w:rsidR="00D65A14" w:rsidRPr="009A1D29" w:rsidRDefault="00D65A14" w:rsidP="00A95677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498" name="Text Box 122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4400" y="624840"/>
                                  <a:ext cx="7620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9FE14DF" w14:textId="77777777" w:rsidR="00D65A14" w:rsidRPr="00125E4B" w:rsidRDefault="00D65A14" w:rsidP="00A95677">
                                    <w:r w:rsidRPr="00125E4B"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499" name="Text Box 12237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949960" y="982345"/>
                                  <a:ext cx="34544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37557F0" w14:textId="77777777" w:rsidR="00D65A14" w:rsidRPr="002A01C8" w:rsidRDefault="00D65A14" w:rsidP="00A95677">
                                    <w:pPr>
                                      <w:rPr>
                                        <w:i/>
                                        <w:vertAlign w:val="subscript"/>
                                      </w:rPr>
                                    </w:pPr>
                                    <w:proofErr w:type="spellStart"/>
                                    <w:r w:rsidRPr="002254DC">
                                      <w:t>φ</w:t>
                                    </w:r>
                                    <w:r w:rsidRPr="002A01C8">
                                      <w:rPr>
                                        <w:i/>
                                        <w:vertAlign w:val="subscript"/>
                                      </w:rPr>
                                      <w:t>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500" name="Text Box 12238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914400" y="356235"/>
                                  <a:ext cx="7937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7D68C22" w14:textId="77777777" w:rsidR="00D65A14" w:rsidRPr="002A01C8" w:rsidRDefault="00D65A14" w:rsidP="00A95677">
                                    <w:r w:rsidRPr="002A01C8">
                                      <w:t>α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3F528FC0" id="Полотно 12501" o:spid="_x0000_s2439" editas="canvas" style="width:171pt;height:99.65pt;mso-position-horizontal-relative:char;mso-position-vertical-relative:line" coordsize="21717,12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">
                      <v:shape id="_x0000_s2440" type="#_x0000_t75" style="position:absolute;width:21717;height:12655;visibility:visible;mso-wrap-style:square">
                        <v:fill o:detectmouseclick="t"/>
                        <v:path o:connecttype="none"/>
                      </v:shape>
                      <v:oval id="Oval 12210" o:spid="_x0000_s2441" style="position:absolute;left:8102;top:1143;width:9144;height:9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" strokeweight="1.5pt"/>
                      <v:line id="Line 12211" o:spid="_x0000_s2442" style="position:absolute;visibility:visible;mso-wrap-style:square" from="12674,571" to="12680,10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">
                        <v:stroke dashstyle="longDash"/>
                      </v:line>
                      <v:line id="Line 12212" o:spid="_x0000_s2443" style="position:absolute;visibility:visible;mso-wrap-style:square" from="7473,5715" to="17760,5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">
                        <v:stroke dashstyle="longDash"/>
                      </v:line>
                      <v:line id="Line 12213" o:spid="_x0000_s2444" style="position:absolute;visibility:visible;mso-wrap-style:square" from="8997,2965" to="17208,6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" strokeweight="1.5pt">
                        <o:lock v:ext="edit" aspectratio="t"/>
                      </v:line>
                      <v:shape id="Freeform 12214" o:spid="_x0000_s2445" style="position:absolute;left:9575;top:2139;width:7614;height:3061;visibility:visible;mso-wrap-style:square;v-text-anchor:top" coordsize=",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" path="m,l1000,402e" filled="f" strokeweight="1.5pt">
                        <v:path arrowok="t" o:connecttype="custom" o:connectlocs="0,0;761365,306070" o:connectangles="0,0"/>
                        <o:lock v:ext="edit" aspectratio="t"/>
                      </v:shape>
                      <v:shape id="Freeform 12215" o:spid="_x0000_s2446" style="position:absolute;left:9410;top:5715;width:3264;height:3162;visibility:visible;mso-wrap-style:square;v-text-anchor:top" coordsize="514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" path="m514,l,498e" filled="f">
                        <v:stroke endarrow="block" endarrowwidth="narrow" endarrowlength="short"/>
                        <v:path arrowok="t" o:connecttype="custom" o:connectlocs="326390,0;0,316230" o:connectangles="0,0"/>
                      </v:shape>
                      <v:shape id="Arc 12216" o:spid="_x0000_s2447" style="position:absolute;left:10287;top:3854;width:933;height:1861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" path="m,nfc11929,,21600,9670,21600,21600em,nsc11929,,21600,9670,21600,21600l,21600,,xe" filled="f">
                        <v:path arrowok="t" o:extrusionok="f" o:connecttype="custom" o:connectlocs="0,0;93345,186055;0,186055" o:connectangles="0,0,0"/>
                        <o:lock v:ext="edit" aspectratio="t"/>
                      </v:shape>
                      <v:shape id="Arc 12217" o:spid="_x0000_s2448" style="position:absolute;left:11195;top:9315;width:2762;height:1549;rotation:10;flip:x;visibility:visible;mso-wrap-style:square;v-text-anchor:top" coordsize="43200,24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" path="m164,24257nfc54,23376,,22488,,21600,,9670,9670,,21600,,33529,,43200,9670,43200,21600v-1,269,-6,538,-16,807em164,24257nsc54,23376,,22488,,21600,,9670,9670,,21600,,33529,,43200,9670,43200,21600v-1,269,-6,538,-16,807l21600,21600,164,24257xe" filled="f">
                        <v:stroke endarrow="block" endarrowwidth="narrow" endarrowlength="short"/>
                        <v:path arrowok="t" o:extrusionok="f" o:connecttype="custom" o:connectlocs="1049,154940;276129,143124;138113,137963" o:connectangles="0,0,0"/>
                        <o:lock v:ext="edit" aspectratio="t"/>
                      </v:shape>
                      <v:shape id="AutoShape 12218" o:spid="_x0000_s2449" type="#_x0000_t120" style="position:absolute;left:11430;top:3200;width:717;height: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" fillcolor="black">
                        <o:lock v:ext="edit" aspectratio="t"/>
                      </v:shape>
                      <v:group id="Group 12219" o:spid="_x0000_s2450" style="position:absolute;left:11734;top:10191;width:2058;height:1658" coordorigin="3372,13131" coordsize="330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">
                        <v:group id="Group 12220" o:spid="_x0000_s2451" style="position:absolute;left:3379;top:13324;width:291;height:81" coordorigin="3379,13324" coordsize="291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">
                          <v:group id="Group 12221" o:spid="_x0000_s2452" style="position:absolute;left:3379;top:13324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">
                            <v:line id="Line 12222" o:spid="_x0000_s2453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"/>
                            <v:line id="Line 12223" o:spid="_x0000_s2454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"/>
                            <v:line id="Line 12224" o:spid="_x0000_s2455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"/>
                          </v:group>
                          <v:group id="Group 12225" o:spid="_x0000_s2456" style="position:absolute;left:3537;top:13331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">
                            <v:line id="Line 12226" o:spid="_x0000_s2457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"/>
                            <v:line id="Line 12227" o:spid="_x0000_s2458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"/>
                            <v:line id="Line 12228" o:spid="_x0000_s2459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"/>
                          </v:group>
                        </v:group>
                        <v:group id="Group 12229" o:spid="_x0000_s2460" style="position:absolute;left:3372;top:13131;width:330;height:188" coordorigin="3372,13131" coordsize="330,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">
                          <v:line id="Line 12230" o:spid="_x0000_s2461" style="position:absolute;visibility:visible;mso-wrap-style:square" from="3372,13310" to="3702,13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" strokeweight="1.5pt"/>
                          <v:line id="Line 12231" o:spid="_x0000_s2462" style="position:absolute;flip:y;visibility:visible;mso-wrap-style:square" from="3403,13175" to="3530,13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"/>
                          <v:line id="Line 12232" o:spid="_x0000_s2463" style="position:absolute;flip:x y;visibility:visible;mso-wrap-style:square" from="3551,13191" to="3672,13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"/>
                          <v:oval id="Oval 12233" o:spid="_x0000_s2464" style="position:absolute;left:3495;top:13131;width:71;height:7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"/>
                        </v:group>
                      </v:group>
                      <v:shape id="Text Box 12234" o:spid="_x0000_s2465" type="#_x0000_t202" style="position:absolute;left:17526;top:3962;width:92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0AC7331E" w14:textId="77777777" w:rsidR="00D65A14" w:rsidRPr="009A1D29" w:rsidRDefault="00D65A14" w:rsidP="00A95677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2235" o:spid="_x0000_s2466" type="#_x0000_t202" style="position:absolute;left:11087;top:1511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1510444E" w14:textId="77777777" w:rsidR="00D65A14" w:rsidRPr="009A1D29" w:rsidRDefault="00D65A14" w:rsidP="00A95677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12236" o:spid="_x0000_s2467" type="#_x0000_t202" style="position:absolute;left:9144;top:6248;width:76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59FE14DF" w14:textId="77777777" w:rsidR="00D65A14" w:rsidRPr="00125E4B" w:rsidRDefault="00D65A14" w:rsidP="00A95677">
                              <w:r w:rsidRPr="00125E4B">
                                <w:t>R</w:t>
                              </w:r>
                            </w:p>
                          </w:txbxContent>
                        </v:textbox>
                      </v:shape>
                      <v:shape id="Text Box 12237" o:spid="_x0000_s2468" type="#_x0000_t202" style="position:absolute;left:9499;top:9823;width:3455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" filled="f" stroked="f" strokeweight="1.5pt">
                        <v:stroke endarrowwidth="narrow" endarrowlength="short"/>
                        <o:lock v:ext="edit" aspectratio="t"/>
                        <v:textbox style="mso-fit-shape-to-text:t" inset="0,0,0,0">
                          <w:txbxContent>
                            <w:p w14:paraId="037557F0" w14:textId="77777777" w:rsidR="00D65A14" w:rsidRPr="002A01C8" w:rsidRDefault="00D65A14" w:rsidP="00A95677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proofErr w:type="spellStart"/>
                              <w:r w:rsidRPr="002254DC">
                                <w:t>φ</w:t>
                              </w:r>
                              <w:r w:rsidRPr="002A01C8">
                                <w:rPr>
                                  <w:i/>
                                  <w:vertAlign w:val="subscript"/>
                                </w:rPr>
                                <w:t>e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2238" o:spid="_x0000_s2469" type="#_x0000_t202" style="position:absolute;left:9144;top:3562;width:793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" filled="f" stroked="f" strokeweight="1.5pt">
                        <v:stroke endarrowwidth="narrow" endarrowlength="short"/>
                        <o:lock v:ext="edit" aspectratio="t"/>
                        <v:textbox style="mso-fit-shape-to-text:t" inset="0,0,0,0">
                          <w:txbxContent>
                            <w:p w14:paraId="77D68C22" w14:textId="77777777" w:rsidR="00D65A14" w:rsidRPr="002A01C8" w:rsidRDefault="00D65A14" w:rsidP="00A95677">
                              <w:r w:rsidRPr="002A01C8">
                                <w:t>α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7B319C28" w14:textId="77777777" w:rsidR="00A95677" w:rsidRDefault="00A95677" w:rsidP="00D65A14">
            <w:pPr>
              <w:jc w:val="center"/>
            </w:pPr>
          </w:p>
        </w:tc>
      </w:tr>
      <w:tr w:rsidR="00A95677" w14:paraId="31EA7D7F" w14:textId="77777777" w:rsidTr="002328FD">
        <w:trPr>
          <w:gridAfter w:val="1"/>
          <w:wAfter w:w="113" w:type="dxa"/>
          <w:trHeight w:val="2550"/>
          <w:jc w:val="center"/>
        </w:trPr>
        <w:tc>
          <w:tcPr>
            <w:tcW w:w="4608" w:type="dxa"/>
            <w:gridSpan w:val="2"/>
          </w:tcPr>
          <w:p w14:paraId="7D1FCB4A" w14:textId="77777777" w:rsidR="00A95677" w:rsidRDefault="00A95677" w:rsidP="00D65A14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008F9B92" wp14:editId="204FDAAD">
                      <wp:extent cx="2743200" cy="1749425"/>
                      <wp:effectExtent l="0" t="9525" r="0" b="12700"/>
                      <wp:docPr id="12471" name="Полотно 1247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437" name="Line 12323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6200000">
                                  <a:off x="1066522" y="874141"/>
                                  <a:ext cx="1543610" cy="11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38" name="AutoShape 12324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16200000">
                                  <a:off x="1025397" y="627773"/>
                                  <a:ext cx="1131981" cy="493307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39" name="Freeform 12325"/>
                              <wps:cNvSpPr>
                                <a:spLocks noChangeAspect="1"/>
                              </wps:cNvSpPr>
                              <wps:spPr bwMode="auto">
                                <a:xfrm rot="16200000">
                                  <a:off x="1146021" y="735821"/>
                                  <a:ext cx="971903" cy="428143"/>
                                </a:xfrm>
                                <a:custGeom>
                                  <a:avLst/>
                                  <a:gdLst>
                                    <a:gd name="T0" fmla="*/ 0 w 1784"/>
                                    <a:gd name="T1" fmla="*/ 0 h 654"/>
                                    <a:gd name="T2" fmla="*/ 1784 w 1784"/>
                                    <a:gd name="T3" fmla="*/ 654 h 6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784" h="654">
                                      <a:moveTo>
                                        <a:pt x="0" y="0"/>
                                      </a:moveTo>
                                      <a:lnTo>
                                        <a:pt x="1784" y="654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40" name="AutoShape 12326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16200000">
                                  <a:off x="1591383" y="860997"/>
                                  <a:ext cx="64603" cy="64593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41" name="Arc 12327"/>
                              <wps:cNvSpPr>
                                <a:spLocks noChangeAspect="1"/>
                              </wps:cNvSpPr>
                              <wps:spPr bwMode="auto">
                                <a:xfrm rot="16200000" flipH="1">
                                  <a:off x="1731998" y="708355"/>
                                  <a:ext cx="102907" cy="126899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6407 0 0"/>
                                    <a:gd name="G2" fmla="+- 21600 0 0"/>
                                    <a:gd name="T0" fmla="*/ 14048 w 21600"/>
                                    <a:gd name="T1" fmla="*/ 0 h 22188"/>
                                    <a:gd name="T2" fmla="*/ 20812 w 21600"/>
                                    <a:gd name="T3" fmla="*/ 22188 h 22188"/>
                                    <a:gd name="T4" fmla="*/ 0 w 21600"/>
                                    <a:gd name="T5" fmla="*/ 16407 h 2218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2188" fill="none" extrusionOk="0">
                                      <a:moveTo>
                                        <a:pt x="14048" y="-1"/>
                                      </a:moveTo>
                                      <a:cubicBezTo>
                                        <a:pt x="18841" y="4103"/>
                                        <a:pt x="21600" y="10097"/>
                                        <a:pt x="21600" y="16407"/>
                                      </a:cubicBezTo>
                                      <a:cubicBezTo>
                                        <a:pt x="21600" y="18360"/>
                                        <a:pt x="21334" y="20305"/>
                                        <a:pt x="20812" y="22188"/>
                                      </a:cubicBezTo>
                                    </a:path>
                                    <a:path w="21600" h="22188" stroke="0" extrusionOk="0">
                                      <a:moveTo>
                                        <a:pt x="14048" y="-1"/>
                                      </a:moveTo>
                                      <a:cubicBezTo>
                                        <a:pt x="18841" y="4103"/>
                                        <a:pt x="21600" y="10097"/>
                                        <a:pt x="21600" y="16407"/>
                                      </a:cubicBezTo>
                                      <a:cubicBezTo>
                                        <a:pt x="21600" y="18360"/>
                                        <a:pt x="21334" y="20305"/>
                                        <a:pt x="20812" y="22188"/>
                                      </a:cubicBezTo>
                                      <a:lnTo>
                                        <a:pt x="0" y="16407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12442" name="Group 12328"/>
                              <wpg:cNvGrpSpPr>
                                <a:grpSpLocks noChangeAspect="1"/>
                              </wpg:cNvGrpSpPr>
                              <wpg:grpSpPr bwMode="auto">
                                <a:xfrm rot="16200000">
                                  <a:off x="1689682" y="68047"/>
                                  <a:ext cx="311009" cy="174915"/>
                                  <a:chOff x="2391" y="5259"/>
                                  <a:chExt cx="705" cy="735"/>
                                </a:xfrm>
                              </wpg:grpSpPr>
                              <wpg:grpSp>
                                <wpg:cNvPr id="12443" name="Group 12329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601" y="5259"/>
                                    <a:ext cx="495" cy="195"/>
                                    <a:chOff x="6381" y="5259"/>
                                    <a:chExt cx="495" cy="195"/>
                                  </a:xfrm>
                                </wpg:grpSpPr>
                                <wps:wsp>
                                  <wps:cNvPr id="12444" name="Line 1233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381" y="5454"/>
                                      <a:ext cx="3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2445" name="Group 12331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6381" y="5259"/>
                                      <a:ext cx="495" cy="195"/>
                                      <a:chOff x="6381" y="5274"/>
                                      <a:chExt cx="495" cy="195"/>
                                    </a:xfrm>
                                  </wpg:grpSpPr>
                                  <wps:wsp>
                                    <wps:cNvPr id="12446" name="Line 1233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6381" y="5274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447" name="Line 1233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6486" y="5274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448" name="Line 12334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6591" y="5289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449" name="Line 12335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6696" y="5289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2450" name="Group 12336"/>
                                <wpg:cNvGrpSpPr>
                                  <a:grpSpLocks noChangeAspect="1"/>
                                </wpg:cNvGrpSpPr>
                                <wpg:grpSpPr bwMode="auto">
                                  <a:xfrm rot="10800000">
                                    <a:off x="2391" y="5799"/>
                                    <a:ext cx="495" cy="195"/>
                                    <a:chOff x="6381" y="5259"/>
                                    <a:chExt cx="495" cy="195"/>
                                  </a:xfrm>
                                </wpg:grpSpPr>
                                <wps:wsp>
                                  <wps:cNvPr id="12451" name="Line 1233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381" y="5454"/>
                                      <a:ext cx="3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2452" name="Group 12338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6381" y="5259"/>
                                      <a:ext cx="495" cy="195"/>
                                      <a:chOff x="6381" y="5274"/>
                                      <a:chExt cx="495" cy="195"/>
                                    </a:xfrm>
                                  </wpg:grpSpPr>
                                  <wps:wsp>
                                    <wps:cNvPr id="12453" name="Line 1233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6381" y="5274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454" name="Line 1234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6486" y="5274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455" name="Line 12341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6591" y="5289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456" name="Line 1234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V="1">
                                        <a:off x="6696" y="5289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wgp>
                            <wps:wsp>
                              <wps:cNvPr id="12457" name="Freeform 12343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1706283" y="1011922"/>
                                  <a:ext cx="275520" cy="119487"/>
                                </a:xfrm>
                                <a:custGeom>
                                  <a:avLst/>
                                  <a:gdLst>
                                    <a:gd name="T0" fmla="*/ 180 w 900"/>
                                    <a:gd name="T1" fmla="*/ 0 h 390"/>
                                    <a:gd name="T2" fmla="*/ 0 w 900"/>
                                    <a:gd name="T3" fmla="*/ 180 h 390"/>
                                    <a:gd name="T4" fmla="*/ 180 w 900"/>
                                    <a:gd name="T5" fmla="*/ 360 h 390"/>
                                    <a:gd name="T6" fmla="*/ 720 w 900"/>
                                    <a:gd name="T7" fmla="*/ 360 h 390"/>
                                    <a:gd name="T8" fmla="*/ 900 w 900"/>
                                    <a:gd name="T9" fmla="*/ 180 h 390"/>
                                    <a:gd name="T10" fmla="*/ 720 w 900"/>
                                    <a:gd name="T11" fmla="*/ 0 h 3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900" h="390">
                                      <a:moveTo>
                                        <a:pt x="180" y="0"/>
                                      </a:moveTo>
                                      <a:cubicBezTo>
                                        <a:pt x="90" y="60"/>
                                        <a:pt x="0" y="120"/>
                                        <a:pt x="0" y="180"/>
                                      </a:cubicBezTo>
                                      <a:cubicBezTo>
                                        <a:pt x="0" y="240"/>
                                        <a:pt x="60" y="330"/>
                                        <a:pt x="180" y="360"/>
                                      </a:cubicBezTo>
                                      <a:cubicBezTo>
                                        <a:pt x="300" y="390"/>
                                        <a:pt x="600" y="390"/>
                                        <a:pt x="720" y="360"/>
                                      </a:cubicBezTo>
                                      <a:cubicBezTo>
                                        <a:pt x="840" y="330"/>
                                        <a:pt x="900" y="240"/>
                                        <a:pt x="900" y="180"/>
                                      </a:cubicBezTo>
                                      <a:cubicBezTo>
                                        <a:pt x="900" y="120"/>
                                        <a:pt x="810" y="60"/>
                                        <a:pt x="7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58" name="Text Box 12344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1714857" y="205815"/>
                                  <a:ext cx="9271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DEFE18C" w14:textId="77777777" w:rsidR="00D65A14" w:rsidRPr="00C1654E" w:rsidRDefault="00D65A14" w:rsidP="00A95677">
                                    <w:r w:rsidRPr="00C1654E"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459" name="Text Box 12345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1405611" y="720351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10E835C" w14:textId="77777777" w:rsidR="00D65A14" w:rsidRPr="00C1654E" w:rsidRDefault="00D65A14" w:rsidP="00A95677">
                                    <w:r w:rsidRPr="00C1654E"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460" name="Text Box 1234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2023532" y="926738"/>
                                  <a:ext cx="26225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1709E3D" w14:textId="77777777" w:rsidR="00D65A14" w:rsidRPr="00C1654E" w:rsidRDefault="00D65A14" w:rsidP="00A95677">
                                    <w:pPr>
                                      <w:rPr>
                                        <w:i/>
                                        <w:vertAlign w:val="subscript"/>
                                      </w:rPr>
                                    </w:pPr>
                                    <w:proofErr w:type="spellStart"/>
                                    <w:r w:rsidRPr="002254DC">
                                      <w:t>φ</w:t>
                                    </w:r>
                                    <w:r w:rsidRPr="00C1654E">
                                      <w:rPr>
                                        <w:i/>
                                        <w:vertAlign w:val="subscript"/>
                                      </w:rPr>
                                      <w:t>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461" name="Text Box 12347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1714857" y="822687"/>
                                  <a:ext cx="7937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763EFA5" w14:textId="77777777" w:rsidR="00D65A14" w:rsidRPr="00C1654E" w:rsidRDefault="00D65A14" w:rsidP="00A95677">
                                    <w:r w:rsidRPr="00C1654E">
                                      <w:t>α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g:wgp>
                              <wpg:cNvPr id="12462" name="Group 12348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1742295" y="1551614"/>
                                  <a:ext cx="189778" cy="197811"/>
                                  <a:chOff x="6597" y="5325"/>
                                  <a:chExt cx="720" cy="540"/>
                                </a:xfrm>
                              </wpg:grpSpPr>
                              <wps:wsp>
                                <wps:cNvPr id="12463" name="Line 1234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777" y="5325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464" name="Line 1235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137" y="5325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465" name="Line 1235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597" y="5685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466" name="Line 1235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6597" y="5685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467" name="Line 1235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6777" y="5685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468" name="Line 1235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6957" y="5685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469" name="Line 1235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7137" y="5685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12470" name="Text Box 1235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43443" y="4345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40AFB9E" w14:textId="77777777" w:rsidR="00D65A14" w:rsidRPr="00C1654E" w:rsidRDefault="00D65A14" w:rsidP="00A95677">
                                    <w: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08F9B92" id="Полотно 12471" o:spid="_x0000_s2470" editas="canvas" style="width:3in;height:137.75pt;mso-position-horizontal-relative:char;mso-position-vertical-relative:line" coordsize="27432,17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">
                      <v:shape id="_x0000_s2471" type="#_x0000_t75" style="position:absolute;width:27432;height:17494;visibility:visible;mso-wrap-style:square">
                        <v:fill o:detectmouseclick="t"/>
                        <v:path o:connecttype="none"/>
                      </v:shape>
                      <v:line id="Line 12323" o:spid="_x0000_s2472" style="position:absolute;rotation:-90;visibility:visible;mso-wrap-style:square" from="10665,8741" to="26101,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" strokeweight="1.5pt">
                        <o:lock v:ext="edit" aspectratio="t"/>
                      </v:line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12324" o:spid="_x0000_s2473" type="#_x0000_t6" style="position:absolute;left:10254;top:6277;width:11320;height:493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" strokeweight="1.5pt">
                        <o:lock v:ext="edit" aspectratio="t"/>
                      </v:shape>
                      <v:shape id="Freeform 12325" o:spid="_x0000_s2474" style="position:absolute;left:11460;top:7358;width:9719;height:4281;rotation:-90;visibility:visible;mso-wrap-style:square;v-text-anchor:top" coordsize="1784,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" path="m,l1784,654e" filled="f" strokeweight="1.5pt">
                        <v:path arrowok="t" o:connecttype="custom" o:connectlocs="0,0;971903,428143" o:connectangles="0,0"/>
                        <o:lock v:ext="edit" aspectratio="t"/>
                      </v:shape>
                      <v:shape id="AutoShape 12326" o:spid="_x0000_s2475" type="#_x0000_t120" style="position:absolute;left:15913;top:8609;width:646;height:64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" fillcolor="black">
                        <o:lock v:ext="edit" aspectratio="t"/>
                      </v:shape>
                      <v:shape id="Arc 12327" o:spid="_x0000_s2476" style="position:absolute;left:17320;top:7083;width:1029;height:1269;rotation:90;flip:x;visibility:visible;mso-wrap-style:square;v-text-anchor:top" coordsize="21600,22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" path="m14048,-1nfc18841,4103,21600,10097,21600,16407v,1953,-266,3898,-788,5781em14048,-1nsc18841,4103,21600,10097,21600,16407v,1953,-266,3898,-788,5781l,16407,14048,-1xe" filled="f">
                        <v:path arrowok="t" o:extrusionok="f" o:connecttype="custom" o:connectlocs="66928,0;99153,126899;0,93836" o:connectangles="0,0,0"/>
                        <o:lock v:ext="edit" aspectratio="t"/>
                      </v:shape>
                      <v:group id="Group 12328" o:spid="_x0000_s2477" style="position:absolute;left:16897;top:680;width:3110;height:1749;rotation:-90" coordorigin="2391,5259" coordsize="705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">
                        <o:lock v:ext="edit" aspectratio="t"/>
                        <v:group id="Group 12329" o:spid="_x0000_s2478" style="position:absolute;left:2601;top:5259;width:495;height:195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">
                          <o:lock v:ext="edit" aspectratio="t"/>
                          <v:line id="Line 12330" o:spid="_x0000_s2479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" strokeweight="1.5pt">
                            <o:lock v:ext="edit" aspectratio="t"/>
                          </v:line>
                          <v:group id="Group 12331" o:spid="_x0000_s2480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">
                            <o:lock v:ext="edit" aspectratio="t"/>
                            <v:line id="Line 12332" o:spid="_x0000_s2481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">
                              <o:lock v:ext="edit" aspectratio="t"/>
                            </v:line>
                            <v:line id="Line 12333" o:spid="_x0000_s2482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">
                              <o:lock v:ext="edit" aspectratio="t"/>
                            </v:line>
                            <v:line id="Line 12334" o:spid="_x0000_s2483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">
                              <o:lock v:ext="edit" aspectratio="t"/>
                            </v:line>
                            <v:line id="Line 12335" o:spid="_x0000_s2484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">
                              <o:lock v:ext="edit" aspectratio="t"/>
                            </v:line>
                          </v:group>
                        </v:group>
                        <v:group id="Group 12336" o:spid="_x0000_s2485" style="position:absolute;left:2391;top:5799;width:495;height:195;rotation:180" coordorigin="6381,5259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">
                          <o:lock v:ext="edit" aspectratio="t"/>
                          <v:line id="Line 12337" o:spid="_x0000_s2486" style="position:absolute;visibility:visible;mso-wrap-style:square" from="6381,5454" to="674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" strokeweight="1.5pt">
                            <o:lock v:ext="edit" aspectratio="t"/>
                          </v:line>
                          <v:group id="Group 12338" o:spid="_x0000_s2487" style="position:absolute;left:6381;top:5259;width:495;height:195" coordorigin="6381,5274" coordsize="495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">
                            <o:lock v:ext="edit" aspectratio="t"/>
                            <v:line id="Line 12339" o:spid="_x0000_s2488" style="position:absolute;flip:y;visibility:visible;mso-wrap-style:square" from="6381,5274" to="6561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">
                              <o:lock v:ext="edit" aspectratio="t"/>
                            </v:line>
                            <v:line id="Line 12340" o:spid="_x0000_s2489" style="position:absolute;flip:y;visibility:visible;mso-wrap-style:square" from="6486,5274" to="6666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">
                              <o:lock v:ext="edit" aspectratio="t"/>
                            </v:line>
                            <v:line id="Line 12341" o:spid="_x0000_s2490" style="position:absolute;flip:y;visibility:visible;mso-wrap-style:square" from="6591,5289" to="6771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">
                              <o:lock v:ext="edit" aspectratio="t"/>
                            </v:line>
                            <v:line id="Line 12342" o:spid="_x0000_s2491" style="position:absolute;flip:y;visibility:visible;mso-wrap-style:square" from="6696,5289" to="6876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">
                              <o:lock v:ext="edit" aspectratio="t"/>
                            </v:line>
                          </v:group>
                        </v:group>
                      </v:group>
                      <v:shape id="Freeform 12343" o:spid="_x0000_s2492" style="position:absolute;left:17062;top:10119;width:2756;height:1195;visibility:visible;mso-wrap-style:square;v-text-anchor:top" coordsize="90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" path="m180,c90,60,,120,,180v,60,60,150,180,180c300,390,600,390,720,360,840,330,900,240,900,180,900,120,810,60,720,e" filled="f">
                        <v:stroke endarrow="block" endarrowwidth="narrow" endarrowlength="short"/>
                        <v:path arrowok="t" o:connecttype="custom" o:connectlocs="55104,0;0,55148;55104,110296;220416,110296;275520,55148;220416,0" o:connectangles="0,0,0,0,0,0"/>
                        <o:lock v:ext="edit" aspectratio="t"/>
                      </v:shape>
                      <v:shape id="Text Box 12344" o:spid="_x0000_s2493" type="#_x0000_t202" style="position:absolute;left:17148;top:2058;width:92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" filled="f" stroked="f" strokeweight="1.5pt">
                        <v:stroke endarrowwidth="narrow" endarrowlength="short"/>
                        <o:lock v:ext="edit" aspectratio="t"/>
                        <v:textbox style="mso-fit-shape-to-text:t" inset="0,0,0,0">
                          <w:txbxContent>
                            <w:p w14:paraId="0DEFE18C" w14:textId="77777777" w:rsidR="00D65A14" w:rsidRPr="00C1654E" w:rsidRDefault="00D65A14" w:rsidP="00A95677">
                              <w:r w:rsidRPr="00C1654E">
                                <w:t>O</w:t>
                              </w:r>
                            </w:p>
                          </w:txbxContent>
                        </v:textbox>
                      </v:shape>
                      <v:shape id="Text Box 12345" o:spid="_x0000_s2494" type="#_x0000_t202" style="position:absolute;left:14056;top:7203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" filled="f" stroked="f" strokeweight="1.5pt">
                        <v:stroke endarrowwidth="narrow" endarrowlength="short"/>
                        <o:lock v:ext="edit" aspectratio="t"/>
                        <v:textbox style="mso-fit-shape-to-text:t" inset="0,0,0,0">
                          <w:txbxContent>
                            <w:p w14:paraId="610E835C" w14:textId="77777777" w:rsidR="00D65A14" w:rsidRPr="00C1654E" w:rsidRDefault="00D65A14" w:rsidP="00A95677">
                              <w:r w:rsidRPr="00C1654E">
                                <w:t>M</w:t>
                              </w:r>
                            </w:p>
                          </w:txbxContent>
                        </v:textbox>
                      </v:shape>
                      <v:shape id="Text Box 12346" o:spid="_x0000_s2495" type="#_x0000_t202" style="position:absolute;left:20235;top:9267;width:2622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" filled="f" stroked="f" strokeweight="1.5pt">
                        <v:stroke endarrowwidth="narrow" endarrowlength="short"/>
                        <o:lock v:ext="edit" aspectratio="t"/>
                        <v:textbox style="mso-fit-shape-to-text:t" inset="0,0,0,0">
                          <w:txbxContent>
                            <w:p w14:paraId="11709E3D" w14:textId="77777777" w:rsidR="00D65A14" w:rsidRPr="00C1654E" w:rsidRDefault="00D65A14" w:rsidP="00A95677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proofErr w:type="spellStart"/>
                              <w:r w:rsidRPr="002254DC">
                                <w:t>φ</w:t>
                              </w:r>
                              <w:r w:rsidRPr="00C1654E">
                                <w:rPr>
                                  <w:i/>
                                  <w:vertAlign w:val="subscript"/>
                                </w:rPr>
                                <w:t>e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2347" o:spid="_x0000_s2496" type="#_x0000_t202" style="position:absolute;left:17148;top:8226;width:794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" filled="f" stroked="f" strokeweight="1.5pt">
                        <v:stroke endarrowwidth="narrow" endarrowlength="short"/>
                        <o:lock v:ext="edit" aspectratio="t"/>
                        <v:textbox style="mso-fit-shape-to-text:t" inset="0,0,0,0">
                          <w:txbxContent>
                            <w:p w14:paraId="6763EFA5" w14:textId="77777777" w:rsidR="00D65A14" w:rsidRPr="00C1654E" w:rsidRDefault="00D65A14" w:rsidP="00A95677">
                              <w:r w:rsidRPr="00C1654E">
                                <w:t>α</w:t>
                              </w:r>
                            </w:p>
                          </w:txbxContent>
                        </v:textbox>
                      </v:shape>
                      <v:group id="Group 12348" o:spid="_x0000_s2497" style="position:absolute;left:17422;top:15516;width:1898;height:1978" coordorigin="6597,5325" coordsize="72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">
                        <o:lock v:ext="edit" aspectratio="t"/>
                        <v:line id="Line 12349" o:spid="_x0000_s2498" style="position:absolute;visibility:visible;mso-wrap-style:square" from="6777,5325" to="6777,5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" strokeweight="1.5pt">
                          <v:stroke endarrowwidth="narrow" endarrowlength="short"/>
                          <o:lock v:ext="edit" aspectratio="t"/>
                        </v:line>
                        <v:line id="Line 12350" o:spid="_x0000_s2499" style="position:absolute;visibility:visible;mso-wrap-style:square" from="7137,5325" to="7137,5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" strokeweight="1.5pt">
                          <v:stroke endarrowwidth="narrow" endarrowlength="short"/>
                          <o:lock v:ext="edit" aspectratio="t"/>
                        </v:line>
                        <v:line id="Line 12351" o:spid="_x0000_s2500" style="position:absolute;visibility:visible;mso-wrap-style:square" from="6597,5685" to="7317,5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" strokeweight="1.5pt">
                          <v:stroke endarrowwidth="narrow" endarrowlength="short"/>
                          <o:lock v:ext="edit" aspectratio="t"/>
                        </v:line>
                        <v:line id="Line 12352" o:spid="_x0000_s2501" style="position:absolute;flip:x;visibility:visible;mso-wrap-style:square" from="6597,5685" to="6777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">
                          <v:stroke endarrowwidth="narrow" endarrowlength="short"/>
                          <o:lock v:ext="edit" aspectratio="t"/>
                        </v:line>
                        <v:line id="Line 12353" o:spid="_x0000_s2502" style="position:absolute;flip:x;visibility:visible;mso-wrap-style:square" from="6777,5685" to="6957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">
                          <v:stroke endarrowwidth="narrow" endarrowlength="short"/>
                          <o:lock v:ext="edit" aspectratio="t"/>
                        </v:line>
                        <v:line id="Line 12354" o:spid="_x0000_s2503" style="position:absolute;flip:x;visibility:visible;mso-wrap-style:square" from="6957,5685" to="7137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">
                          <v:stroke endarrowwidth="narrow" endarrowlength="short"/>
                          <o:lock v:ext="edit" aspectratio="t"/>
                        </v:line>
                        <v:line id="Line 12355" o:spid="_x0000_s2504" style="position:absolute;flip:x;visibility:visible;mso-wrap-style:square" from="7137,5685" to="7317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">
                          <v:stroke endarrowwidth="narrow" endarrowlength="short"/>
                          <o:lock v:ext="edit" aspectratio="t"/>
                        </v:line>
                      </v:group>
                      <v:shape id="Text Box 12356" o:spid="_x0000_s2505" type="#_x0000_t202" style="position:absolute;left:434;top:434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" filled="f" stroked="f" strokeweight="1.5pt">
                        <v:stroke endarrowwidth="narrow" endarrowlength="short"/>
                        <o:lock v:ext="edit" aspectratio="t"/>
                        <v:textbox style="mso-fit-shape-to-text:t" inset="0,0,0,0">
                          <w:txbxContent>
                            <w:p w14:paraId="540AFB9E" w14:textId="77777777" w:rsidR="00D65A14" w:rsidRPr="00C1654E" w:rsidRDefault="00D65A14" w:rsidP="00A95677">
                              <w:r>
                                <w:t>7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601" w:type="dxa"/>
            <w:gridSpan w:val="2"/>
          </w:tcPr>
          <w:p w14:paraId="47C6D51C" w14:textId="77777777" w:rsidR="00A95677" w:rsidRDefault="00A95677" w:rsidP="00D65A14">
            <w:r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811840" behindDoc="0" locked="0" layoutInCell="1" allowOverlap="1" wp14:anchorId="3284DFE3" wp14:editId="2E8DDFEB">
                      <wp:simplePos x="0" y="0"/>
                      <wp:positionH relativeFrom="column">
                        <wp:posOffset>-65405</wp:posOffset>
                      </wp:positionH>
                      <wp:positionV relativeFrom="line">
                        <wp:posOffset>17145</wp:posOffset>
                      </wp:positionV>
                      <wp:extent cx="2475230" cy="1492885"/>
                      <wp:effectExtent l="1270" t="0" r="0" b="13970"/>
                      <wp:wrapNone/>
                      <wp:docPr id="12436" name="Полотно 1243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405" name="Freeform 12526"/>
                              <wps:cNvSpPr>
                                <a:spLocks noChangeAspect="1"/>
                              </wps:cNvSpPr>
                              <wps:spPr bwMode="auto">
                                <a:xfrm rot="5400000">
                                  <a:off x="1778000" y="172085"/>
                                  <a:ext cx="511175" cy="504825"/>
                                </a:xfrm>
                                <a:custGeom>
                                  <a:avLst/>
                                  <a:gdLst>
                                    <a:gd name="T0" fmla="*/ 0 w 742"/>
                                    <a:gd name="T1" fmla="*/ 734 h 734"/>
                                    <a:gd name="T2" fmla="*/ 742 w 742"/>
                                    <a:gd name="T3" fmla="*/ 0 h 7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42" h="734">
                                      <a:moveTo>
                                        <a:pt x="0" y="734"/>
                                      </a:moveTo>
                                      <a:lnTo>
                                        <a:pt x="742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06" name="AutoShape 125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0775" y="312420"/>
                                  <a:ext cx="1028700" cy="1028065"/>
                                </a:xfrm>
                                <a:prstGeom prst="diamond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07" name="Freeform 12528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1180465" y="369570"/>
                                  <a:ext cx="497840" cy="497205"/>
                                </a:xfrm>
                                <a:custGeom>
                                  <a:avLst/>
                                  <a:gdLst>
                                    <a:gd name="T0" fmla="*/ 0 w 784"/>
                                    <a:gd name="T1" fmla="*/ 0 h 784"/>
                                    <a:gd name="T2" fmla="*/ 784 w 784"/>
                                    <a:gd name="T3" fmla="*/ 784 h 78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84" h="784">
                                      <a:moveTo>
                                        <a:pt x="0" y="0"/>
                                      </a:moveTo>
                                      <a:lnTo>
                                        <a:pt x="784" y="784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08" name="Line 125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31315" y="251460"/>
                                  <a:ext cx="635" cy="11423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09" name="Line 125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50925" y="827405"/>
                                  <a:ext cx="11430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0" name="Line 12531"/>
                              <wps:cNvCnPr>
                                <a:cxnSpLocks noChangeShapeType="1"/>
                              </wps:cNvCnPr>
                              <wps:spPr bwMode="auto">
                                <a:xfrm rot="5400000" flipV="1">
                                  <a:off x="1335405" y="527685"/>
                                  <a:ext cx="342900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1" name="Arc 12532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508125" y="1226185"/>
                                  <a:ext cx="228600" cy="167005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12 w 43200"/>
                                    <a:gd name="T1" fmla="*/ 22307 h 31519"/>
                                    <a:gd name="T2" fmla="*/ 40788 w 43200"/>
                                    <a:gd name="T3" fmla="*/ 31519 h 31519"/>
                                    <a:gd name="T4" fmla="*/ 21600 w 43200"/>
                                    <a:gd name="T5" fmla="*/ 21600 h 315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31519" fill="none" extrusionOk="0">
                                      <a:moveTo>
                                        <a:pt x="11" y="22307"/>
                                      </a:moveTo>
                                      <a:cubicBezTo>
                                        <a:pt x="3" y="22071"/>
                                        <a:pt x="0" y="21835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199" y="25051"/>
                                        <a:pt x="42372" y="28452"/>
                                        <a:pt x="40787" y="31518"/>
                                      </a:cubicBezTo>
                                    </a:path>
                                    <a:path w="43200" h="31519" stroke="0" extrusionOk="0">
                                      <a:moveTo>
                                        <a:pt x="11" y="22307"/>
                                      </a:moveTo>
                                      <a:cubicBezTo>
                                        <a:pt x="3" y="22071"/>
                                        <a:pt x="0" y="21835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199" y="25051"/>
                                        <a:pt x="42372" y="28452"/>
                                        <a:pt x="40787" y="31518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12" name="AutoShape 1253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485900" y="437515"/>
                                  <a:ext cx="71755" cy="71755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12413" name="Group 125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32890" y="1327150"/>
                                  <a:ext cx="205740" cy="165735"/>
                                  <a:chOff x="3372" y="13131"/>
                                  <a:chExt cx="330" cy="274"/>
                                </a:xfrm>
                              </wpg:grpSpPr>
                              <wpg:grpSp>
                                <wpg:cNvPr id="12414" name="Group 1253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79" y="13324"/>
                                    <a:ext cx="291" cy="81"/>
                                    <a:chOff x="3379" y="13324"/>
                                    <a:chExt cx="291" cy="81"/>
                                  </a:xfrm>
                                </wpg:grpSpPr>
                                <wpg:grpSp>
                                  <wpg:cNvPr id="12415" name="Group 1253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79" y="13324"/>
                                      <a:ext cx="133" cy="74"/>
                                      <a:chOff x="3467" y="14644"/>
                                      <a:chExt cx="133" cy="74"/>
                                    </a:xfrm>
                                  </wpg:grpSpPr>
                                  <wps:wsp>
                                    <wps:cNvPr id="12416" name="Line 125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467" y="14644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417" name="Line 1253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12" y="14651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418" name="Line 1253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69" y="14648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2419" name="Group 1254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7" y="13331"/>
                                      <a:ext cx="133" cy="74"/>
                                      <a:chOff x="3467" y="14644"/>
                                      <a:chExt cx="133" cy="74"/>
                                    </a:xfrm>
                                  </wpg:grpSpPr>
                                  <wps:wsp>
                                    <wps:cNvPr id="12420" name="Line 1254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467" y="14644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421" name="Line 1254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12" y="14651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422" name="Line 125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69" y="14648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2423" name="Group 1254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72" y="13131"/>
                                    <a:ext cx="330" cy="188"/>
                                    <a:chOff x="3372" y="13131"/>
                                    <a:chExt cx="330" cy="188"/>
                                  </a:xfrm>
                                </wpg:grpSpPr>
                                <wps:wsp>
                                  <wps:cNvPr id="12424" name="Line 1254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372" y="13310"/>
                                      <a:ext cx="330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425" name="Line 1254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403" y="13175"/>
                                      <a:ext cx="127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426" name="Line 1254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3551" y="13191"/>
                                      <a:ext cx="121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427" name="Oval 12548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H="1" flipV="1">
                                      <a:off x="3495" y="13131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  <wps:wsp>
                              <wps:cNvPr id="12428" name="Line 1254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2134235" y="603250"/>
                                  <a:ext cx="2286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29" name="Line 12550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1583690" y="135255"/>
                                  <a:ext cx="2286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30" name="Text Box 125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9040" y="490855"/>
                                  <a:ext cx="9271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1220A85" w14:textId="77777777" w:rsidR="00D65A14" w:rsidRPr="009A1D29" w:rsidRDefault="00D65A14" w:rsidP="00A95677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431" name="Text Box 125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1600" y="262255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03D0165" w14:textId="77777777" w:rsidR="00D65A14" w:rsidRPr="009A1D29" w:rsidRDefault="00D65A14" w:rsidP="00A95677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432" name="Text Box 125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10005" y="1148080"/>
                                  <a:ext cx="35814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EB948BE" w14:textId="77777777" w:rsidR="00D65A14" w:rsidRPr="009A1D29" w:rsidRDefault="00D65A14" w:rsidP="00A95677">
                                    <w:pPr>
                                      <w:rPr>
                                        <w:i/>
                                        <w:vertAlign w:val="subscript"/>
                                      </w:rPr>
                                    </w:pPr>
                                    <w:proofErr w:type="spellStart"/>
                                    <w:r w:rsidRPr="002254DC">
                                      <w:t>φ</w:t>
                                    </w:r>
                                    <w:r>
                                      <w:rPr>
                                        <w:i/>
                                        <w:vertAlign w:val="subscript"/>
                                      </w:rPr>
                                      <w:t>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433" name="Text Box 125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7400" y="262255"/>
                                  <a:ext cx="14287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B4395E0" w14:textId="77777777" w:rsidR="00D65A14" w:rsidRPr="009A1D29" w:rsidRDefault="00D65A14" w:rsidP="00A95677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2</w:t>
                                    </w:r>
                                    <w:r w:rsidRPr="009A1D29"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434" name="Text Box 125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125" y="71755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4330AB0" w14:textId="77777777" w:rsidR="00D65A14" w:rsidRPr="00D10FFA" w:rsidRDefault="00D65A14" w:rsidP="00A95677">
                                    <w: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435" name="Text Box 125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6410" y="1264285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FC1C016" w14:textId="77777777" w:rsidR="00D65A14" w:rsidRPr="002A7A12" w:rsidRDefault="00D65A14" w:rsidP="00A95677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O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84DFE3" id="Полотно 12436" o:spid="_x0000_s2506" editas="canvas" style="position:absolute;margin-left:-5.15pt;margin-top:1.35pt;width:194.9pt;height:117.55pt;z-index:251811840;mso-position-horizontal-relative:text;mso-position-vertical-relative:line" coordsize="24752,14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">
                      <v:shape id="_x0000_s2507" type="#_x0000_t75" style="position:absolute;width:24752;height:14928;visibility:visible;mso-wrap-style:square">
                        <v:fill o:detectmouseclick="t"/>
                        <v:path o:connecttype="none"/>
                      </v:shape>
                      <v:shape id="Freeform 12526" o:spid="_x0000_s2508" style="position:absolute;left:17780;top:1720;width:5111;height:5049;rotation:90;visibility:visible;mso-wrap-style:square;v-text-anchor:top" coordsize="742,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" path="m,734l742,e" filled="f">
                        <v:stroke startarrow="block" startarrowwidth="narrow" startarrowlength="short" endarrow="block" endarrowwidth="narrow" endarrowlength="short"/>
                        <v:path arrowok="t" o:connecttype="custom" o:connectlocs="0,504825;511175,0" o:connectangles="0,0"/>
                        <o:lock v:ext="edit" aspectratio="t"/>
                      </v:shape>
                      <v:shapetype id="_x0000_t4" coordsize="21600,21600" o:spt="4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AutoShape 12527" o:spid="_x0000_s2509" type="#_x0000_t4" style="position:absolute;left:11207;top:3124;width:10287;height:10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" filled="f" strokeweight="1.5pt"/>
                      <v:shape id="Freeform 12528" o:spid="_x0000_s2510" style="position:absolute;left:11804;top:3695;width:4978;height:4972;rotation:90;visibility:visible;mso-wrap-style:square;v-text-anchor:top" coordsize="784,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" path="m,l784,784e" filled="f" strokeweight="1.5pt">
                        <v:path arrowok="t" o:connecttype="custom" o:connectlocs="0,0;497840,497205" o:connectangles="0,0"/>
                      </v:shape>
                      <v:line id="Line 12529" o:spid="_x0000_s2511" style="position:absolute;visibility:visible;mso-wrap-style:square" from="16313,2514" to="16319,13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">
                        <v:stroke dashstyle="longDash"/>
                      </v:line>
                      <v:line id="Line 12530" o:spid="_x0000_s2512" style="position:absolute;visibility:visible;mso-wrap-style:square" from="10509,8274" to="21939,8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">
                        <v:stroke dashstyle="longDash"/>
                      </v:line>
                      <v:line id="Line 12531" o:spid="_x0000_s2513" style="position:absolute;rotation:-90;flip:y;visibility:visible;mso-wrap-style:square" from="13354,5276" to="16783,8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">
                        <v:stroke dashstyle="longDash"/>
                      </v:line>
                      <v:shape id="Arc 12532" o:spid="_x0000_s2514" style="position:absolute;left:15081;top:12261;width:2286;height:1670;flip:x;visibility:visible;mso-wrap-style:square;v-text-anchor:top" coordsize="43200,31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" path="m11,22307nfc3,22071,,21835,,21600,,9670,9670,,21600,,33529,,43200,9670,43200,21600v-1,3451,-828,6852,-2413,9918em11,22307nsc3,22071,,21835,,21600,,9670,9670,,21600,,33529,,43200,9670,43200,21600v-1,3451,-828,6852,-2413,9918l21600,21600,11,22307xe" filled="f">
                        <v:stroke endarrow="block" endarrowwidth="narrow" endarrowlength="short"/>
                        <v:path arrowok="t" o:extrusionok="f" o:connecttype="custom" o:connectlocs="64,118195;215837,167005;114300,114449" o:connectangles="0,0,0"/>
                      </v:shape>
                      <v:shape id="AutoShape 12533" o:spid="_x0000_s2515" type="#_x0000_t120" style="position:absolute;left:14859;top:4375;width:717;height: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" fillcolor="black">
                        <o:lock v:ext="edit" aspectratio="t"/>
                      </v:shape>
                      <v:group id="Group 12534" o:spid="_x0000_s2516" style="position:absolute;left:15328;top:13271;width:2058;height:1657" coordorigin="3372,13131" coordsize="330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">
                        <v:group id="Group 12535" o:spid="_x0000_s2517" style="position:absolute;left:3379;top:13324;width:291;height:81" coordorigin="3379,13324" coordsize="291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">
                          <v:group id="Group 12536" o:spid="_x0000_s2518" style="position:absolute;left:3379;top:13324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">
                            <v:line id="Line 12537" o:spid="_x0000_s2519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"/>
                            <v:line id="Line 12538" o:spid="_x0000_s2520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"/>
                            <v:line id="Line 12539" o:spid="_x0000_s2521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"/>
                          </v:group>
                          <v:group id="Group 12540" o:spid="_x0000_s2522" style="position:absolute;left:3537;top:13331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">
                            <v:line id="Line 12541" o:spid="_x0000_s2523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"/>
                            <v:line id="Line 12542" o:spid="_x0000_s2524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"/>
                            <v:line id="Line 12543" o:spid="_x0000_s2525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"/>
                          </v:group>
                        </v:group>
                        <v:group id="Group 12544" o:spid="_x0000_s2526" style="position:absolute;left:3372;top:13131;width:330;height:188" coordorigin="3372,13131" coordsize="330,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">
                          <v:line id="Line 12545" o:spid="_x0000_s2527" style="position:absolute;visibility:visible;mso-wrap-style:square" from="3372,13310" to="3702,13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" strokeweight="1.5pt"/>
                          <v:line id="Line 12546" o:spid="_x0000_s2528" style="position:absolute;flip:y;visibility:visible;mso-wrap-style:square" from="3403,13175" to="3530,13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"/>
                          <v:line id="Line 12547" o:spid="_x0000_s2529" style="position:absolute;flip:x y;visibility:visible;mso-wrap-style:square" from="3551,13191" to="3672,13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"/>
                          <v:oval id="Oval 12548" o:spid="_x0000_s2530" style="position:absolute;left:3495;top:13131;width:71;height:7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"/>
                        </v:group>
                      </v:group>
                      <v:line id="Line 12549" o:spid="_x0000_s2531" style="position:absolute;rotation:90;visibility:visible;mso-wrap-style:square" from="21342,6032" to="23628,8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">
                        <v:stroke endarrowwidth="narrow" endarrowlength="short"/>
                      </v:line>
                      <v:line id="Line 12550" o:spid="_x0000_s2532" style="position:absolute;rotation:90;visibility:visible;mso-wrap-style:square" from="15836,1352" to="18122,3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">
                        <v:stroke endarrowwidth="narrow" endarrowlength="short"/>
                      </v:line>
                      <v:shape id="Text Box 12551" o:spid="_x0000_s2533" type="#_x0000_t202" style="position:absolute;left:12090;top:4908;width:92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41220A85" w14:textId="77777777" w:rsidR="00D65A14" w:rsidRPr="009A1D29" w:rsidRDefault="00D65A14" w:rsidP="00A95677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2552" o:spid="_x0000_s2534" type="#_x0000_t202" style="position:absolute;left:13716;top:2622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103D0165" w14:textId="77777777" w:rsidR="00D65A14" w:rsidRPr="009A1D29" w:rsidRDefault="00D65A14" w:rsidP="00A95677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12553" o:spid="_x0000_s2535" type="#_x0000_t202" style="position:absolute;left:13100;top:11480;width:3581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1EB948BE" w14:textId="77777777" w:rsidR="00D65A14" w:rsidRPr="009A1D29" w:rsidRDefault="00D65A14" w:rsidP="00A95677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proofErr w:type="spellStart"/>
                              <w:r w:rsidRPr="002254DC">
                                <w:t>φ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e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2554" o:spid="_x0000_s2536" type="#_x0000_t202" style="position:absolute;left:20574;top:2622;width:1428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3B4395E0" w14:textId="77777777" w:rsidR="00D65A14" w:rsidRPr="009A1D29" w:rsidRDefault="00D65A14" w:rsidP="00A9567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2</w:t>
                              </w:r>
                              <w:r w:rsidRPr="009A1D29"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2555" o:spid="_x0000_s2537" type="#_x0000_t202" style="position:absolute;left:1111;top:717;width:711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74330AB0" w14:textId="77777777" w:rsidR="00D65A14" w:rsidRPr="00D10FFA" w:rsidRDefault="00D65A14" w:rsidP="00A95677">
                              <w:r>
                                <w:t>8</w:t>
                              </w:r>
                            </w:p>
                          </w:txbxContent>
                        </v:textbox>
                      </v:shape>
                      <v:shape id="Text Box 12556" o:spid="_x0000_s2538" type="#_x0000_t202" style="position:absolute;left:17564;top:12642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" filled="f" stroked="f" strokeweight="1.5pt">
                        <v:stroke endarrowwidth="narrow" endarrowlength="short"/>
                        <v:textbox inset="0,0,0,0">
                          <w:txbxContent>
                            <w:p w14:paraId="2FC1C016" w14:textId="77777777" w:rsidR="00D65A14" w:rsidRPr="002A7A12" w:rsidRDefault="00D65A14" w:rsidP="00A9567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O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w10:wrap anchory="line"/>
                    </v:group>
                  </w:pict>
                </mc:Fallback>
              </mc:AlternateContent>
            </w:r>
          </w:p>
        </w:tc>
      </w:tr>
      <w:tr w:rsidR="00A95677" w14:paraId="4E5C9433" w14:textId="77777777" w:rsidTr="002328FD">
        <w:trPr>
          <w:gridAfter w:val="1"/>
          <w:wAfter w:w="113" w:type="dxa"/>
          <w:jc w:val="center"/>
        </w:trPr>
        <w:tc>
          <w:tcPr>
            <w:tcW w:w="4608" w:type="dxa"/>
            <w:gridSpan w:val="2"/>
          </w:tcPr>
          <w:p w14:paraId="0BDD4150" w14:textId="77777777" w:rsidR="00A95677" w:rsidRPr="00032F63" w:rsidRDefault="00A95677" w:rsidP="00D65A14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13D41167" wp14:editId="49AC6223">
                      <wp:extent cx="2760980" cy="1371600"/>
                      <wp:effectExtent l="0" t="0" r="1270" b="0"/>
                      <wp:docPr id="12404" name="Полотно 1240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371" name="Rectangle 124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5800" y="387985"/>
                                  <a:ext cx="1600200" cy="685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72" name="Line 124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5800" y="477520"/>
                                  <a:ext cx="1600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73" name="Line 124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85900" y="273685"/>
                                  <a:ext cx="635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74" name="Line 124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85800" y="730885"/>
                                  <a:ext cx="8001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75" name="Line 124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85900" y="730885"/>
                                  <a:ext cx="8001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76" name="Freeform 124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86000" y="1066800"/>
                                  <a:ext cx="295275" cy="635"/>
                                </a:xfrm>
                                <a:custGeom>
                                  <a:avLst/>
                                  <a:gdLst>
                                    <a:gd name="T0" fmla="*/ 0 w 180"/>
                                    <a:gd name="T1" fmla="*/ 6 h 6"/>
                                    <a:gd name="T2" fmla="*/ 180 w 180"/>
                                    <a:gd name="T3" fmla="*/ 0 h 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0" h="6">
                                      <a:moveTo>
                                        <a:pt x="0" y="6"/>
                                      </a:moveTo>
                                      <a:lnTo>
                                        <a:pt x="18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77" name="Line 124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86000" y="388620"/>
                                  <a:ext cx="2952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78" name="Line 124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13965" y="377190"/>
                                  <a:ext cx="635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79" name="Arc 12429"/>
                              <wps:cNvSpPr>
                                <a:spLocks noChangeAspect="1"/>
                              </wps:cNvSpPr>
                              <wps:spPr bwMode="auto">
                                <a:xfrm flipH="1">
                                  <a:off x="2157095" y="914400"/>
                                  <a:ext cx="277495" cy="144145"/>
                                </a:xfrm>
                                <a:custGeom>
                                  <a:avLst/>
                                  <a:gdLst>
                                    <a:gd name="G0" fmla="+- 21591 0 0"/>
                                    <a:gd name="G1" fmla="+- 21600 0 0"/>
                                    <a:gd name="G2" fmla="+- 21600 0 0"/>
                                    <a:gd name="T0" fmla="*/ 0 w 43191"/>
                                    <a:gd name="T1" fmla="*/ 20974 h 22408"/>
                                    <a:gd name="T2" fmla="*/ 43176 w 43191"/>
                                    <a:gd name="T3" fmla="*/ 22408 h 22408"/>
                                    <a:gd name="T4" fmla="*/ 21591 w 43191"/>
                                    <a:gd name="T5" fmla="*/ 21600 h 2240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191" h="22408" fill="none" extrusionOk="0">
                                      <a:moveTo>
                                        <a:pt x="0" y="20974"/>
                                      </a:moveTo>
                                      <a:cubicBezTo>
                                        <a:pt x="338" y="9293"/>
                                        <a:pt x="9905" y="0"/>
                                        <a:pt x="21591" y="0"/>
                                      </a:cubicBezTo>
                                      <a:cubicBezTo>
                                        <a:pt x="33520" y="0"/>
                                        <a:pt x="43191" y="9670"/>
                                        <a:pt x="43191" y="21600"/>
                                      </a:cubicBezTo>
                                      <a:cubicBezTo>
                                        <a:pt x="43191" y="21869"/>
                                        <a:pt x="43185" y="22138"/>
                                        <a:pt x="43175" y="22407"/>
                                      </a:cubicBezTo>
                                    </a:path>
                                    <a:path w="43191" h="22408" stroke="0" extrusionOk="0">
                                      <a:moveTo>
                                        <a:pt x="0" y="20974"/>
                                      </a:moveTo>
                                      <a:cubicBezTo>
                                        <a:pt x="338" y="9293"/>
                                        <a:pt x="9905" y="0"/>
                                        <a:pt x="21591" y="0"/>
                                      </a:cubicBezTo>
                                      <a:cubicBezTo>
                                        <a:pt x="33520" y="0"/>
                                        <a:pt x="43191" y="9670"/>
                                        <a:pt x="43191" y="21600"/>
                                      </a:cubicBezTo>
                                      <a:cubicBezTo>
                                        <a:pt x="43191" y="21869"/>
                                        <a:pt x="43185" y="22138"/>
                                        <a:pt x="43175" y="22407"/>
                                      </a:cubicBezTo>
                                      <a:lnTo>
                                        <a:pt x="21591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80" name="AutoShape 1243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903095" y="400685"/>
                                  <a:ext cx="71755" cy="71755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12381" name="Group 124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84400" y="1045210"/>
                                  <a:ext cx="205740" cy="165735"/>
                                  <a:chOff x="3372" y="13131"/>
                                  <a:chExt cx="330" cy="274"/>
                                </a:xfrm>
                              </wpg:grpSpPr>
                              <wpg:grpSp>
                                <wpg:cNvPr id="12382" name="Group 1243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79" y="13324"/>
                                    <a:ext cx="291" cy="81"/>
                                    <a:chOff x="3379" y="13324"/>
                                    <a:chExt cx="291" cy="81"/>
                                  </a:xfrm>
                                </wpg:grpSpPr>
                                <wpg:grpSp>
                                  <wpg:cNvPr id="12383" name="Group 1243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79" y="13324"/>
                                      <a:ext cx="133" cy="74"/>
                                      <a:chOff x="3467" y="14644"/>
                                      <a:chExt cx="133" cy="74"/>
                                    </a:xfrm>
                                  </wpg:grpSpPr>
                                  <wps:wsp>
                                    <wps:cNvPr id="12384" name="Line 124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467" y="14644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385" name="Line 1243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12" y="14651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386" name="Line 1243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69" y="14648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2387" name="Group 1243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7" y="13331"/>
                                      <a:ext cx="133" cy="74"/>
                                      <a:chOff x="3467" y="14644"/>
                                      <a:chExt cx="133" cy="74"/>
                                    </a:xfrm>
                                  </wpg:grpSpPr>
                                  <wps:wsp>
                                    <wps:cNvPr id="12388" name="Line 1243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467" y="14644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389" name="Line 1243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12" y="14651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390" name="Line 1244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69" y="14648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2391" name="Group 1244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72" y="13131"/>
                                    <a:ext cx="330" cy="188"/>
                                    <a:chOff x="3372" y="13131"/>
                                    <a:chExt cx="330" cy="188"/>
                                  </a:xfrm>
                                </wpg:grpSpPr>
                                <wps:wsp>
                                  <wps:cNvPr id="12392" name="Line 1244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372" y="13310"/>
                                      <a:ext cx="330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393" name="Line 1244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403" y="13175"/>
                                      <a:ext cx="127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394" name="Line 1244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3551" y="13191"/>
                                      <a:ext cx="121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395" name="Oval 12445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H="1" flipV="1">
                                      <a:off x="3495" y="13131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  <wps:wsp>
                              <wps:cNvPr id="12396" name="Text Box 124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2450" y="228600"/>
                                  <a:ext cx="9271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E84D845" w14:textId="77777777" w:rsidR="00D65A14" w:rsidRPr="009A1D29" w:rsidRDefault="00D65A14" w:rsidP="00A95677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397" name="Text Box 124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08810" y="19431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27C60BF" w14:textId="77777777" w:rsidR="00D65A14" w:rsidRPr="009A1D29" w:rsidRDefault="00D65A14" w:rsidP="00A95677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398" name="Text Box 124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8700" y="571500"/>
                                  <a:ext cx="7239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13A8197" w14:textId="77777777" w:rsidR="00D65A14" w:rsidRPr="009A1D29" w:rsidRDefault="00D65A14" w:rsidP="00A95677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9A1D29"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399" name="Text Box 124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28800" y="571500"/>
                                  <a:ext cx="7239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E7365F4" w14:textId="77777777" w:rsidR="00D65A14" w:rsidRPr="009A1D29" w:rsidRDefault="00D65A14" w:rsidP="00A95677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9A1D29"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400" name="Text Box 124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92705" y="651510"/>
                                  <a:ext cx="7239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741EC1F" w14:textId="77777777" w:rsidR="00D65A14" w:rsidRPr="009A1D29" w:rsidRDefault="00D65A14" w:rsidP="00A95677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9A1D29"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401" name="Text Box 124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19935" y="800100"/>
                                  <a:ext cx="26606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D01B212" w14:textId="77777777" w:rsidR="00D65A14" w:rsidRPr="009A1D29" w:rsidRDefault="00D65A14" w:rsidP="00A95677">
                                    <w:pPr>
                                      <w:rPr>
                                        <w:i/>
                                        <w:vertAlign w:val="subscript"/>
                                      </w:rPr>
                                    </w:pPr>
                                    <w:proofErr w:type="spellStart"/>
                                    <w:r w:rsidRPr="002254DC">
                                      <w:t>φ</w:t>
                                    </w:r>
                                    <w:r>
                                      <w:rPr>
                                        <w:i/>
                                        <w:vertAlign w:val="subscript"/>
                                      </w:rPr>
                                      <w:t>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402" name="Text Box 124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21840" y="107188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5394289" w14:textId="77777777" w:rsidR="00D65A14" w:rsidRPr="002A7A12" w:rsidRDefault="00D65A14" w:rsidP="00A95677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O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403" name="Text Box 124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180" y="43180"/>
                                  <a:ext cx="7112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AAC4693" w14:textId="77777777" w:rsidR="00D65A14" w:rsidRPr="004D0BCE" w:rsidRDefault="00D65A14" w:rsidP="00A95677">
                                    <w: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13D41167" id="Полотно 12404" o:spid="_x0000_s2539" editas="canvas" style="width:217.4pt;height:108pt;mso-position-horizontal-relative:char;mso-position-vertical-relative:line" coordsize="27609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">
                      <v:shape id="_x0000_s2540" type="#_x0000_t75" style="position:absolute;width:27609;height:13716;visibility:visible;mso-wrap-style:square">
                        <v:fill o:detectmouseclick="t"/>
                        <v:path o:connecttype="none"/>
                      </v:shape>
                      <v:rect id="Rectangle 12421" o:spid="_x0000_s2541" style="position:absolute;left:6858;top:3879;width:16002;height:6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" strokeweight="1.5pt"/>
                      <v:line id="Line 12422" o:spid="_x0000_s2542" style="position:absolute;visibility:visible;mso-wrap-style:square" from="6858,4775" to="22860,4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" strokeweight="1.5pt"/>
                      <v:line id="Line 12423" o:spid="_x0000_s2543" style="position:absolute;visibility:visible;mso-wrap-style:square" from="14859,2736" to="14865,11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">
                        <v:stroke dashstyle="longDash"/>
                      </v:line>
                      <v:line id="Line 12424" o:spid="_x0000_s2544" style="position:absolute;flip:x;visibility:visible;mso-wrap-style:square" from="6858,7308" to="14859,7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">
                        <v:stroke startarrow="block" startarrowwidth="narrow" startarrowlength="short" endarrow="block" endarrowwidth="narrow" endarrowlength="short"/>
                      </v:line>
                      <v:line id="Line 12425" o:spid="_x0000_s2545" style="position:absolute;visibility:visible;mso-wrap-style:square" from="14859,7308" to="22860,7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">
                        <v:stroke startarrow="block" startarrowwidth="narrow" startarrowlength="short" endarrow="block" endarrowwidth="narrow" endarrowlength="short"/>
                      </v:line>
                      <v:shape id="Freeform 12426" o:spid="_x0000_s2546" style="position:absolute;left:22860;top:10668;width:2952;height:6;visibility:visible;mso-wrap-style:square;v-text-anchor:top" coordsize="18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" path="m,6l180,e" filled="f">
                        <v:path arrowok="t" o:connecttype="custom" o:connectlocs="0,635;295275,0" o:connectangles="0,0"/>
                      </v:shape>
                      <v:line id="Line 12427" o:spid="_x0000_s2547" style="position:absolute;visibility:visible;mso-wrap-style:square" from="22860,3886" to="25812,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"/>
                      <v:line id="Line 12428" o:spid="_x0000_s2548" style="position:absolute;visibility:visible;mso-wrap-style:square" from="25139,3771" to="25146,10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">
                        <v:stroke startarrow="block" startarrowwidth="narrow" startarrowlength="short" endarrow="block" endarrowwidth="narrow" endarrowlength="short"/>
                      </v:line>
                      <v:shape id="Arc 12429" o:spid="_x0000_s2549" style="position:absolute;left:21570;top:9144;width:2775;height:1441;flip:x;visibility:visible;mso-wrap-style:square;v-text-anchor:top" coordsize="43191,22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" path="m,20974nfc338,9293,9905,,21591,,33520,,43191,9670,43191,21600v,269,-6,538,-16,807em,20974nsc338,9293,9905,,21591,,33520,,43191,9670,43191,21600v,269,-6,538,-16,807l21591,21600,,20974xe" filled="f">
                        <v:stroke startarrow="block" startarrowwidth="narrow" startarrowlength="short"/>
                        <v:path arrowok="t" o:extrusionok="f" o:connecttype="custom" o:connectlocs="0,134920;277399,144145;138719,138947" o:connectangles="0,0,0"/>
                        <o:lock v:ext="edit" aspectratio="t"/>
                      </v:shape>
                      <v:shape id="AutoShape 12430" o:spid="_x0000_s2550" type="#_x0000_t120" style="position:absolute;left:19030;top:4006;width:718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" fillcolor="black">
                        <o:lock v:ext="edit" aspectratio="t"/>
                      </v:shape>
                      <v:group id="Group 12431" o:spid="_x0000_s2551" style="position:absolute;left:21844;top:10452;width:2057;height:1657" coordorigin="3372,13131" coordsize="330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">
                        <v:group id="Group 12432" o:spid="_x0000_s2552" style="position:absolute;left:3379;top:13324;width:291;height:81" coordorigin="3379,13324" coordsize="291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">
                          <v:group id="Group 12433" o:spid="_x0000_s2553" style="position:absolute;left:3379;top:13324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">
                            <v:line id="Line 12434" o:spid="_x0000_s2554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"/>
                            <v:line id="Line 12435" o:spid="_x0000_s2555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"/>
                            <v:line id="Line 12436" o:spid="_x0000_s2556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"/>
                          </v:group>
                          <v:group id="Group 12437" o:spid="_x0000_s2557" style="position:absolute;left:3537;top:13331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">
                            <v:line id="Line 12438" o:spid="_x0000_s2558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"/>
                            <v:line id="Line 12439" o:spid="_x0000_s2559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"/>
                            <v:line id="Line 12440" o:spid="_x0000_s2560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"/>
                          </v:group>
                        </v:group>
                        <v:group id="Group 12441" o:spid="_x0000_s2561" style="position:absolute;left:3372;top:13131;width:330;height:188" coordorigin="3372,13131" coordsize="330,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">
                          <v:line id="Line 12442" o:spid="_x0000_s2562" style="position:absolute;visibility:visible;mso-wrap-style:square" from="3372,13310" to="3702,13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" strokeweight="1.5pt"/>
                          <v:line id="Line 12443" o:spid="_x0000_s2563" style="position:absolute;flip:y;visibility:visible;mso-wrap-style:square" from="3403,13175" to="3530,13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"/>
                          <v:line id="Line 12444" o:spid="_x0000_s2564" style="position:absolute;flip:x y;visibility:visible;mso-wrap-style:square" from="3551,13191" to="3672,13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"/>
                          <v:oval id="Oval 12445" o:spid="_x0000_s2565" style="position:absolute;left:3495;top:13131;width:71;height:7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"/>
                        </v:group>
                      </v:group>
                      <v:shape id="Text Box 12446" o:spid="_x0000_s2566" type="#_x0000_t202" style="position:absolute;left:5524;top:2286;width:92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1E84D845" w14:textId="77777777" w:rsidR="00D65A14" w:rsidRPr="009A1D29" w:rsidRDefault="00D65A14" w:rsidP="00A95677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2447" o:spid="_x0000_s2567" type="#_x0000_t202" style="position:absolute;left:19088;top:1943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127C60BF" w14:textId="77777777" w:rsidR="00D65A14" w:rsidRPr="009A1D29" w:rsidRDefault="00D65A14" w:rsidP="00A95677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12448" o:spid="_x0000_s2568" type="#_x0000_t202" style="position:absolute;left:10287;top:5715;width:723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113A8197" w14:textId="77777777" w:rsidR="00D65A14" w:rsidRPr="009A1D29" w:rsidRDefault="00D65A14" w:rsidP="00A95677">
                              <w:pPr>
                                <w:rPr>
                                  <w:i/>
                                </w:rPr>
                              </w:pPr>
                              <w:r w:rsidRPr="009A1D29"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2449" o:spid="_x0000_s2569" type="#_x0000_t202" style="position:absolute;left:18288;top:5715;width:723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2E7365F4" w14:textId="77777777" w:rsidR="00D65A14" w:rsidRPr="009A1D29" w:rsidRDefault="00D65A14" w:rsidP="00A95677">
                              <w:pPr>
                                <w:rPr>
                                  <w:i/>
                                </w:rPr>
                              </w:pPr>
                              <w:r w:rsidRPr="009A1D29"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2450" o:spid="_x0000_s2570" type="#_x0000_t202" style="position:absolute;left:25927;top:6515;width:723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5741EC1F" w14:textId="77777777" w:rsidR="00D65A14" w:rsidRPr="009A1D29" w:rsidRDefault="00D65A14" w:rsidP="00A95677">
                              <w:pPr>
                                <w:rPr>
                                  <w:i/>
                                </w:rPr>
                              </w:pPr>
                              <w:r w:rsidRPr="009A1D29"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2451" o:spid="_x0000_s2571" type="#_x0000_t202" style="position:absolute;left:20199;top:8001;width:2661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4D01B212" w14:textId="77777777" w:rsidR="00D65A14" w:rsidRPr="009A1D29" w:rsidRDefault="00D65A14" w:rsidP="00A95677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proofErr w:type="spellStart"/>
                              <w:r w:rsidRPr="002254DC">
                                <w:t>φ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e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2452" o:spid="_x0000_s2572" type="#_x0000_t202" style="position:absolute;left:20218;top:10718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" filled="f" stroked="f" strokeweight="1.5pt">
                        <v:stroke endarrowwidth="narrow" endarrowlength="short"/>
                        <v:textbox inset="0,0,0,0">
                          <w:txbxContent>
                            <w:p w14:paraId="45394289" w14:textId="77777777" w:rsidR="00D65A14" w:rsidRPr="002A7A12" w:rsidRDefault="00D65A14" w:rsidP="00A9567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O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2453" o:spid="_x0000_s2573" type="#_x0000_t202" style="position:absolute;left:431;top:431;width:712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4AAC4693" w14:textId="77777777" w:rsidR="00D65A14" w:rsidRPr="004D0BCE" w:rsidRDefault="00D65A14" w:rsidP="00A95677">
                              <w:r>
                                <w:t>9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421F5B2D" w14:textId="77777777" w:rsidR="00A95677" w:rsidRDefault="00A95677" w:rsidP="00D65A14">
            <w:pPr>
              <w:jc w:val="center"/>
            </w:pPr>
          </w:p>
        </w:tc>
        <w:tc>
          <w:tcPr>
            <w:tcW w:w="4601" w:type="dxa"/>
            <w:gridSpan w:val="2"/>
          </w:tcPr>
          <w:p w14:paraId="47F9A144" w14:textId="77777777" w:rsidR="00A95677" w:rsidRPr="00032F63" w:rsidRDefault="00A95677" w:rsidP="00D65A14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753DC65F" wp14:editId="5DF01103">
                      <wp:extent cx="2698115" cy="1486535"/>
                      <wp:effectExtent l="0" t="0" r="0" b="0"/>
                      <wp:docPr id="12370" name="Полотно 1237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339" name="Oval 123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88720" y="464820"/>
                                  <a:ext cx="823595" cy="82359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40" name="Line 1238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325880" y="571500"/>
                                  <a:ext cx="549275" cy="1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41" name="Freeform 1239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64920" y="654050"/>
                                  <a:ext cx="666115" cy="3810"/>
                                </a:xfrm>
                                <a:custGeom>
                                  <a:avLst/>
                                  <a:gdLst>
                                    <a:gd name="T0" fmla="*/ 0 w 778"/>
                                    <a:gd name="T1" fmla="*/ 5 h 5"/>
                                    <a:gd name="T2" fmla="*/ 778 w 778"/>
                                    <a:gd name="T3" fmla="*/ 0 h 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78" h="5">
                                      <a:moveTo>
                                        <a:pt x="0" y="5"/>
                                      </a:moveTo>
                                      <a:lnTo>
                                        <a:pt x="77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42" name="Line 123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13790" y="876935"/>
                                  <a:ext cx="9601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43" name="Line 123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00835" y="417195"/>
                                  <a:ext cx="635" cy="960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44" name="Line 123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75155" y="567690"/>
                                  <a:ext cx="481965" cy="1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45" name="Line 123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12315" y="876935"/>
                                  <a:ext cx="3448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46" name="Freeform 123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77110" y="572770"/>
                                  <a:ext cx="10160" cy="304165"/>
                                </a:xfrm>
                                <a:custGeom>
                                  <a:avLst/>
                                  <a:gdLst>
                                    <a:gd name="T0" fmla="*/ 0 w 13"/>
                                    <a:gd name="T1" fmla="*/ 0 h 399"/>
                                    <a:gd name="T2" fmla="*/ 13 w 13"/>
                                    <a:gd name="T3" fmla="*/ 399 h 39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3" h="399">
                                      <a:moveTo>
                                        <a:pt x="0" y="0"/>
                                      </a:moveTo>
                                      <a:lnTo>
                                        <a:pt x="13" y="399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sm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47" name="Arc 12396"/>
                              <wps:cNvSpPr>
                                <a:spLocks/>
                              </wps:cNvSpPr>
                              <wps:spPr bwMode="auto">
                                <a:xfrm rot="21360000" flipH="1">
                                  <a:off x="1463675" y="798195"/>
                                  <a:ext cx="274320" cy="153670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164 w 43200"/>
                                    <a:gd name="T1" fmla="*/ 24258 h 24258"/>
                                    <a:gd name="T2" fmla="*/ 43185 w 43200"/>
                                    <a:gd name="T3" fmla="*/ 22408 h 24258"/>
                                    <a:gd name="T4" fmla="*/ 21600 w 43200"/>
                                    <a:gd name="T5" fmla="*/ 21600 h 242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4258" fill="none" extrusionOk="0">
                                      <a:moveTo>
                                        <a:pt x="164" y="24257"/>
                                      </a:moveTo>
                                      <a:cubicBezTo>
                                        <a:pt x="54" y="23376"/>
                                        <a:pt x="0" y="22488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199" y="21869"/>
                                        <a:pt x="43194" y="22138"/>
                                        <a:pt x="43184" y="22407"/>
                                      </a:cubicBezTo>
                                    </a:path>
                                    <a:path w="43200" h="24258" stroke="0" extrusionOk="0">
                                      <a:moveTo>
                                        <a:pt x="164" y="24257"/>
                                      </a:moveTo>
                                      <a:cubicBezTo>
                                        <a:pt x="54" y="23376"/>
                                        <a:pt x="0" y="22488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199" y="21869"/>
                                        <a:pt x="43194" y="22138"/>
                                        <a:pt x="43184" y="22407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48" name="AutoShape 1239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414780" y="574675"/>
                                  <a:ext cx="71755" cy="71755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12349" name="Group 123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02410" y="862965"/>
                                  <a:ext cx="206375" cy="165735"/>
                                  <a:chOff x="3372" y="13131"/>
                                  <a:chExt cx="330" cy="274"/>
                                </a:xfrm>
                              </wpg:grpSpPr>
                              <wpg:grpSp>
                                <wpg:cNvPr id="12350" name="Group 1239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79" y="13324"/>
                                    <a:ext cx="291" cy="81"/>
                                    <a:chOff x="3379" y="13324"/>
                                    <a:chExt cx="291" cy="81"/>
                                  </a:xfrm>
                                </wpg:grpSpPr>
                                <wpg:grpSp>
                                  <wpg:cNvPr id="12351" name="Group 1240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79" y="13324"/>
                                      <a:ext cx="133" cy="74"/>
                                      <a:chOff x="3467" y="14644"/>
                                      <a:chExt cx="133" cy="74"/>
                                    </a:xfrm>
                                  </wpg:grpSpPr>
                                  <wps:wsp>
                                    <wps:cNvPr id="12352" name="Line 1240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467" y="14644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353" name="Line 1240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12" y="14651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354" name="Line 1240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69" y="14648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2355" name="Group 1240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7" y="13331"/>
                                      <a:ext cx="133" cy="74"/>
                                      <a:chOff x="3467" y="14644"/>
                                      <a:chExt cx="133" cy="74"/>
                                    </a:xfrm>
                                  </wpg:grpSpPr>
                                  <wps:wsp>
                                    <wps:cNvPr id="12356" name="Line 124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467" y="14644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357" name="Line 1240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12" y="14651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358" name="Line 1240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69" y="14648"/>
                                        <a:ext cx="31" cy="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2359" name="Group 1240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72" y="13131"/>
                                    <a:ext cx="330" cy="188"/>
                                    <a:chOff x="3372" y="13131"/>
                                    <a:chExt cx="330" cy="188"/>
                                  </a:xfrm>
                                </wpg:grpSpPr>
                                <wps:wsp>
                                  <wps:cNvPr id="12360" name="Line 1240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372" y="13310"/>
                                      <a:ext cx="330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361" name="Line 1241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403" y="13175"/>
                                      <a:ext cx="127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362" name="Line 1241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3551" y="13191"/>
                                      <a:ext cx="121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363" name="Oval 12412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H="1" flipV="1">
                                      <a:off x="3495" y="13131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  <wps:wsp>
                              <wps:cNvPr id="12364" name="Text Box 124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41475" y="640715"/>
                                  <a:ext cx="9271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DABBF9F" w14:textId="77777777" w:rsidR="00D65A14" w:rsidRPr="009A1D29" w:rsidRDefault="00D65A14" w:rsidP="00A95677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365" name="Text Box 124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92225" y="651510"/>
                                  <a:ext cx="1200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FE16E10" w14:textId="77777777" w:rsidR="00D65A14" w:rsidRPr="009A1D29" w:rsidRDefault="00D65A14" w:rsidP="00A95677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366" name="Text Box 124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23465" y="624840"/>
                                  <a:ext cx="7239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72BA849" w14:textId="77777777" w:rsidR="00D65A14" w:rsidRPr="009A1D29" w:rsidRDefault="00D65A14" w:rsidP="00A95677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9A1D29"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367" name="Text Box 124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1600" y="91440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EF00642" w14:textId="77777777" w:rsidR="00D65A14" w:rsidRPr="002A7A12" w:rsidRDefault="00D65A14" w:rsidP="00A95677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O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368" name="Text Box 124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84985" y="842010"/>
                                  <a:ext cx="272415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B1D6592" w14:textId="77777777" w:rsidR="00D65A14" w:rsidRPr="009A1D29" w:rsidRDefault="00D65A14" w:rsidP="00A95677">
                                    <w:pPr>
                                      <w:rPr>
                                        <w:i/>
                                        <w:vertAlign w:val="subscript"/>
                                      </w:rPr>
                                    </w:pPr>
                                    <w:proofErr w:type="spellStart"/>
                                    <w:r w:rsidRPr="002254DC">
                                      <w:t>φ</w:t>
                                    </w:r>
                                    <w:r>
                                      <w:rPr>
                                        <w:i/>
                                        <w:vertAlign w:val="subscript"/>
                                      </w:rPr>
                                      <w:t>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369" name="Text Box 124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180" y="43180"/>
                                  <a:ext cx="142240" cy="283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sm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9B0EA2B" w14:textId="77777777" w:rsidR="00D65A14" w:rsidRPr="00077D1D" w:rsidRDefault="00D65A14" w:rsidP="00A95677">
                                    <w: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53DC65F" id="Полотно 12370" o:spid="_x0000_s2574" editas="canvas" style="width:212.45pt;height:117.05pt;mso-position-horizontal-relative:char;mso-position-vertical-relative:line" coordsize="26981,14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">
                      <v:shape id="_x0000_s2575" type="#_x0000_t75" style="position:absolute;width:26981;height:14865;visibility:visible;mso-wrap-style:square">
                        <v:fill o:detectmouseclick="t"/>
                        <v:path o:connecttype="none"/>
                      </v:shape>
                      <v:oval id="Oval 12388" o:spid="_x0000_s2576" style="position:absolute;left:11887;top:4648;width:8236;height:8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" strokeweight="1.5pt"/>
                      <v:line id="Line 12389" o:spid="_x0000_s2577" style="position:absolute;flip:x;visibility:visible;mso-wrap-style:square" from="13258,5715" to="18751,5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" strokeweight="1.5pt"/>
                      <v:shape id="Freeform 12390" o:spid="_x0000_s2578" style="position:absolute;left:12649;top:6540;width:6661;height:38;visibility:visible;mso-wrap-style:square;v-text-anchor:top" coordsize="778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" path="m,5l778,e" filled="f" strokeweight="1.5pt">
                        <v:path arrowok="t" o:connecttype="custom" o:connectlocs="0,3810;666115,0" o:connectangles="0,0"/>
                      </v:shape>
                      <v:line id="Line 12391" o:spid="_x0000_s2579" style="position:absolute;visibility:visible;mso-wrap-style:square" from="11137,8769" to="20739,8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">
                        <v:stroke dashstyle="longDash"/>
                      </v:line>
                      <v:line id="Line 12392" o:spid="_x0000_s2580" style="position:absolute;visibility:visible;mso-wrap-style:square" from="16008,4171" to="16014,13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">
                        <v:stroke dashstyle="longDash"/>
                      </v:line>
                      <v:line id="Line 12393" o:spid="_x0000_s2581" style="position:absolute;visibility:visible;mso-wrap-style:square" from="18751,5676" to="23571,5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"/>
                      <v:line id="Line 12394" o:spid="_x0000_s2582" style="position:absolute;visibility:visible;mso-wrap-style:square" from="20123,8769" to="23571,8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"/>
                      <v:shape id="Freeform 12395" o:spid="_x0000_s2583" style="position:absolute;left:22771;top:5727;width:101;height:3042;visibility:visible;mso-wrap-style:square;v-text-anchor:top" coordsize="13,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" path="m,l13,399e" filled="f">
                        <v:stroke startarrow="block" startarrowwidth="narrow" startarrowlength="short" endarrow="block" endarrowwidth="narrow" endarrowlength="short"/>
                        <v:path arrowok="t" o:connecttype="custom" o:connectlocs="0,0;10160,304165" o:connectangles="0,0"/>
                      </v:shape>
                      <v:shape id="Arc 12396" o:spid="_x0000_s2584" style="position:absolute;left:14636;top:7981;width:2743;height:1537;rotation:4;flip:x;visibility:visible;mso-wrap-style:square;v-text-anchor:top" coordsize="43200,24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" path="m164,24257nfc54,23376,,22488,,21600,,9670,9670,,21600,,33529,,43200,9670,43200,21600v-1,269,-6,538,-16,807em164,24257nsc54,23376,,22488,,21600,,9670,9670,,21600,,33529,,43200,9670,43200,21600v-1,269,-6,538,-16,807l21600,21600,164,24257xe" filled="f">
                        <v:stroke endarrow="block" endarrowwidth="narrow" endarrowlength="short"/>
                        <v:path arrowok="t" o:extrusionok="f" o:connecttype="custom" o:connectlocs="1041,153670;274225,141951;137160,136832" o:connectangles="0,0,0"/>
                      </v:shape>
                      <v:shape id="AutoShape 12397" o:spid="_x0000_s2585" type="#_x0000_t120" style="position:absolute;left:14147;top:5746;width:718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" fillcolor="black">
                        <o:lock v:ext="edit" aspectratio="t"/>
                      </v:shape>
                      <v:group id="Group 12398" o:spid="_x0000_s2586" style="position:absolute;left:15024;top:8629;width:2063;height:1658" coordorigin="3372,13131" coordsize="330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">
                        <v:group id="Group 12399" o:spid="_x0000_s2587" style="position:absolute;left:3379;top:13324;width:291;height:81" coordorigin="3379,13324" coordsize="291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">
                          <v:group id="Group 12400" o:spid="_x0000_s2588" style="position:absolute;left:3379;top:13324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">
                            <v:line id="Line 12401" o:spid="_x0000_s2589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"/>
                            <v:line id="Line 12402" o:spid="_x0000_s2590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"/>
                            <v:line id="Line 12403" o:spid="_x0000_s2591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"/>
                          </v:group>
                          <v:group id="Group 12404" o:spid="_x0000_s2592" style="position:absolute;left:3537;top:13331;width:133;height:74" coordorigin="3467,14644" coordsize="133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">
                            <v:line id="Line 12405" o:spid="_x0000_s2593" style="position:absolute;flip:x;visibility:visible;mso-wrap-style:square" from="3467,14644" to="3498,1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"/>
                            <v:line id="Line 12406" o:spid="_x0000_s2594" style="position:absolute;flip:x;visibility:visible;mso-wrap-style:square" from="3512,14651" to="3543,1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"/>
                            <v:line id="Line 12407" o:spid="_x0000_s2595" style="position:absolute;flip:x;visibility:visible;mso-wrap-style:square" from="3569,14648" to="3600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"/>
                          </v:group>
                        </v:group>
                        <v:group id="Group 12408" o:spid="_x0000_s2596" style="position:absolute;left:3372;top:13131;width:330;height:188" coordorigin="3372,13131" coordsize="330,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">
                          <v:line id="Line 12409" o:spid="_x0000_s2597" style="position:absolute;visibility:visible;mso-wrap-style:square" from="3372,13310" to="3702,13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" strokeweight="1.5pt"/>
                          <v:line id="Line 12410" o:spid="_x0000_s2598" style="position:absolute;flip:y;visibility:visible;mso-wrap-style:square" from="3403,13175" to="3530,13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"/>
                          <v:line id="Line 12411" o:spid="_x0000_s2599" style="position:absolute;flip:x y;visibility:visible;mso-wrap-style:square" from="3551,13191" to="3672,13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"/>
                          <v:oval id="Oval 12412" o:spid="_x0000_s2600" style="position:absolute;left:3495;top:13131;width:71;height:7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"/>
                        </v:group>
                      </v:group>
                      <v:shape id="Text Box 12413" o:spid="_x0000_s2601" type="#_x0000_t202" style="position:absolute;left:16414;top:6407;width:927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2DABBF9F" w14:textId="77777777" w:rsidR="00D65A14" w:rsidRPr="009A1D29" w:rsidRDefault="00D65A14" w:rsidP="00A95677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2414" o:spid="_x0000_s2602" type="#_x0000_t202" style="position:absolute;left:12922;top:6515;width:1200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0FE16E10" w14:textId="77777777" w:rsidR="00D65A14" w:rsidRPr="009A1D29" w:rsidRDefault="00D65A14" w:rsidP="00A95677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12415" o:spid="_x0000_s2603" type="#_x0000_t202" style="position:absolute;left:23234;top:6248;width:724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272BA849" w14:textId="77777777" w:rsidR="00D65A14" w:rsidRPr="009A1D29" w:rsidRDefault="00D65A14" w:rsidP="00A95677">
                              <w:pPr>
                                <w:rPr>
                                  <w:i/>
                                </w:rPr>
                              </w:pPr>
                              <w:r w:rsidRPr="009A1D29"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2416" o:spid="_x0000_s2604" type="#_x0000_t202" style="position:absolute;left:13716;top:9144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" filled="f" stroked="f" strokeweight="1.5pt">
                        <v:stroke endarrowwidth="narrow" endarrowlength="short"/>
                        <v:textbox inset="0,0,0,0">
                          <w:txbxContent>
                            <w:p w14:paraId="4EF00642" w14:textId="77777777" w:rsidR="00D65A14" w:rsidRPr="002A7A12" w:rsidRDefault="00D65A14" w:rsidP="00A9567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O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2417" o:spid="_x0000_s2605" type="#_x0000_t202" style="position:absolute;left:17849;top:8420;width:2725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7B1D6592" w14:textId="77777777" w:rsidR="00D65A14" w:rsidRPr="009A1D29" w:rsidRDefault="00D65A14" w:rsidP="00A95677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proofErr w:type="spellStart"/>
                              <w:r w:rsidRPr="002254DC">
                                <w:t>φ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e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2418" o:spid="_x0000_s2606" type="#_x0000_t202" style="position:absolute;left:431;top:431;width:1423;height:28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" filled="f" stroked="f" strokeweight="1.5pt">
                        <v:stroke endarrowwidth="narrow" endarrowlength="short"/>
                        <v:textbox style="mso-fit-shape-to-text:t" inset="0,0,0,0">
                          <w:txbxContent>
                            <w:p w14:paraId="59B0EA2B" w14:textId="77777777" w:rsidR="00D65A14" w:rsidRPr="00077D1D" w:rsidRDefault="00D65A14" w:rsidP="00A95677">
                              <w:r>
                                <w:t>10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4EAC9853" w14:textId="77777777" w:rsidR="00A95677" w:rsidRDefault="00A95677" w:rsidP="00D65A14">
            <w:pPr>
              <w:jc w:val="center"/>
            </w:pPr>
          </w:p>
        </w:tc>
      </w:tr>
    </w:tbl>
    <w:p w14:paraId="5762F60A" w14:textId="77777777" w:rsidR="00A95677" w:rsidRPr="00A95677" w:rsidRDefault="00A95677" w:rsidP="00A95677">
      <w:pPr>
        <w:rPr>
          <w:sz w:val="28"/>
          <w:szCs w:val="28"/>
        </w:rPr>
      </w:pPr>
    </w:p>
    <w:sectPr w:rsidR="00A95677" w:rsidRPr="00A95677" w:rsidSect="000E4C0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5BA4F1C"/>
    <w:multiLevelType w:val="hybridMultilevel"/>
    <w:tmpl w:val="3C24A894"/>
    <w:lvl w:ilvl="0" w:tplc="45EE18A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7E2D"/>
    <w:rsid w:val="000E4C0D"/>
    <w:rsid w:val="000F4224"/>
    <w:rsid w:val="001F03DD"/>
    <w:rsid w:val="002328FD"/>
    <w:rsid w:val="002862F6"/>
    <w:rsid w:val="002F7E2D"/>
    <w:rsid w:val="004C581E"/>
    <w:rsid w:val="007678C4"/>
    <w:rsid w:val="00944D32"/>
    <w:rsid w:val="0097322E"/>
    <w:rsid w:val="00A95677"/>
    <w:rsid w:val="00B42158"/>
    <w:rsid w:val="00CD2568"/>
    <w:rsid w:val="00D03DA9"/>
    <w:rsid w:val="00D65A14"/>
    <w:rsid w:val="00D923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3A84D4"/>
  <w15:chartTrackingRefBased/>
  <w15:docId w15:val="{BFDB7A47-881E-4EA3-AFE7-543B5E0896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F7E2D"/>
    <w:pPr>
      <w:spacing w:line="256" w:lineRule="auto"/>
    </w:pPr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F7E2D"/>
    <w:pPr>
      <w:ind w:left="720"/>
      <w:contextualSpacing/>
    </w:pPr>
  </w:style>
  <w:style w:type="table" w:styleId="a4">
    <w:name w:val="Table Grid"/>
    <w:basedOn w:val="a1"/>
    <w:uiPriority w:val="39"/>
    <w:rsid w:val="002F7E2D"/>
    <w:pPr>
      <w:spacing w:after="0" w:line="240" w:lineRule="auto"/>
    </w:pPr>
    <w:rPr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0682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21.bin"/><Relationship Id="rId117" Type="http://schemas.openxmlformats.org/officeDocument/2006/relationships/image" Target="media/image38.wmf"/><Relationship Id="rId21" Type="http://schemas.openxmlformats.org/officeDocument/2006/relationships/oleObject" Target="embeddings/oleObject16.bin"/><Relationship Id="rId42" Type="http://schemas.openxmlformats.org/officeDocument/2006/relationships/oleObject" Target="embeddings/oleObject32.bin"/><Relationship Id="rId47" Type="http://schemas.openxmlformats.org/officeDocument/2006/relationships/oleObject" Target="embeddings/oleObject35.bin"/><Relationship Id="rId63" Type="http://schemas.openxmlformats.org/officeDocument/2006/relationships/oleObject" Target="embeddings/oleObject47.bin"/><Relationship Id="rId68" Type="http://schemas.openxmlformats.org/officeDocument/2006/relationships/image" Target="media/image14.wmf"/><Relationship Id="rId84" Type="http://schemas.openxmlformats.org/officeDocument/2006/relationships/oleObject" Target="embeddings/oleObject59.bin"/><Relationship Id="rId89" Type="http://schemas.openxmlformats.org/officeDocument/2006/relationships/image" Target="media/image24.wmf"/><Relationship Id="rId112" Type="http://schemas.openxmlformats.org/officeDocument/2006/relationships/oleObject" Target="embeddings/oleObject73.bin"/><Relationship Id="rId16" Type="http://schemas.openxmlformats.org/officeDocument/2006/relationships/oleObject" Target="embeddings/oleObject11.bin"/><Relationship Id="rId107" Type="http://schemas.openxmlformats.org/officeDocument/2006/relationships/image" Target="media/image33.wmf"/><Relationship Id="rId11" Type="http://schemas.openxmlformats.org/officeDocument/2006/relationships/oleObject" Target="embeddings/oleObject6.bin"/><Relationship Id="rId32" Type="http://schemas.openxmlformats.org/officeDocument/2006/relationships/oleObject" Target="embeddings/oleObject25.bin"/><Relationship Id="rId37" Type="http://schemas.openxmlformats.org/officeDocument/2006/relationships/image" Target="media/image5.wmf"/><Relationship Id="rId53" Type="http://schemas.openxmlformats.org/officeDocument/2006/relationships/oleObject" Target="embeddings/oleObject39.bin"/><Relationship Id="rId58" Type="http://schemas.openxmlformats.org/officeDocument/2006/relationships/image" Target="media/image12.wmf"/><Relationship Id="rId74" Type="http://schemas.openxmlformats.org/officeDocument/2006/relationships/oleObject" Target="embeddings/oleObject54.bin"/><Relationship Id="rId79" Type="http://schemas.openxmlformats.org/officeDocument/2006/relationships/image" Target="media/image19.wmf"/><Relationship Id="rId102" Type="http://schemas.openxmlformats.org/officeDocument/2006/relationships/oleObject" Target="embeddings/oleObject68.bin"/><Relationship Id="rId123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oleObject" Target="embeddings/oleObject62.bin"/><Relationship Id="rId95" Type="http://schemas.openxmlformats.org/officeDocument/2006/relationships/image" Target="media/image27.wmf"/><Relationship Id="rId22" Type="http://schemas.openxmlformats.org/officeDocument/2006/relationships/oleObject" Target="embeddings/oleObject17.bin"/><Relationship Id="rId27" Type="http://schemas.openxmlformats.org/officeDocument/2006/relationships/oleObject" Target="embeddings/oleObject22.bin"/><Relationship Id="rId43" Type="http://schemas.openxmlformats.org/officeDocument/2006/relationships/image" Target="media/image7.wmf"/><Relationship Id="rId48" Type="http://schemas.openxmlformats.org/officeDocument/2006/relationships/oleObject" Target="embeddings/oleObject36.bin"/><Relationship Id="rId64" Type="http://schemas.openxmlformats.org/officeDocument/2006/relationships/oleObject" Target="embeddings/oleObject48.bin"/><Relationship Id="rId69" Type="http://schemas.openxmlformats.org/officeDocument/2006/relationships/oleObject" Target="embeddings/oleObject51.bin"/><Relationship Id="rId113" Type="http://schemas.openxmlformats.org/officeDocument/2006/relationships/image" Target="media/image36.wmf"/><Relationship Id="rId118" Type="http://schemas.openxmlformats.org/officeDocument/2006/relationships/oleObject" Target="embeddings/oleObject76.bin"/><Relationship Id="rId80" Type="http://schemas.openxmlformats.org/officeDocument/2006/relationships/oleObject" Target="embeddings/oleObject57.bin"/><Relationship Id="rId85" Type="http://schemas.openxmlformats.org/officeDocument/2006/relationships/image" Target="media/image22.wmf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2.bin"/><Relationship Id="rId33" Type="http://schemas.openxmlformats.org/officeDocument/2006/relationships/oleObject" Target="embeddings/oleObject26.bin"/><Relationship Id="rId38" Type="http://schemas.openxmlformats.org/officeDocument/2006/relationships/oleObject" Target="embeddings/oleObject29.bin"/><Relationship Id="rId59" Type="http://schemas.openxmlformats.org/officeDocument/2006/relationships/oleObject" Target="embeddings/oleObject43.bin"/><Relationship Id="rId103" Type="http://schemas.openxmlformats.org/officeDocument/2006/relationships/image" Target="media/image31.wmf"/><Relationship Id="rId108" Type="http://schemas.openxmlformats.org/officeDocument/2006/relationships/oleObject" Target="embeddings/oleObject71.bin"/><Relationship Id="rId124" Type="http://schemas.openxmlformats.org/officeDocument/2006/relationships/theme" Target="theme/theme1.xml"/><Relationship Id="rId54" Type="http://schemas.openxmlformats.org/officeDocument/2006/relationships/oleObject" Target="embeddings/oleObject40.bin"/><Relationship Id="rId70" Type="http://schemas.openxmlformats.org/officeDocument/2006/relationships/oleObject" Target="embeddings/oleObject52.bin"/><Relationship Id="rId75" Type="http://schemas.openxmlformats.org/officeDocument/2006/relationships/image" Target="media/image17.wmf"/><Relationship Id="rId91" Type="http://schemas.openxmlformats.org/officeDocument/2006/relationships/image" Target="media/image25.wmf"/><Relationship Id="rId96" Type="http://schemas.openxmlformats.org/officeDocument/2006/relationships/oleObject" Target="embeddings/oleObject6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8.bin"/><Relationship Id="rId28" Type="http://schemas.openxmlformats.org/officeDocument/2006/relationships/oleObject" Target="embeddings/oleObject23.bin"/><Relationship Id="rId49" Type="http://schemas.openxmlformats.org/officeDocument/2006/relationships/image" Target="media/image9.wmf"/><Relationship Id="rId114" Type="http://schemas.openxmlformats.org/officeDocument/2006/relationships/oleObject" Target="embeddings/oleObject74.bin"/><Relationship Id="rId119" Type="http://schemas.openxmlformats.org/officeDocument/2006/relationships/image" Target="media/image39.wmf"/><Relationship Id="rId44" Type="http://schemas.openxmlformats.org/officeDocument/2006/relationships/oleObject" Target="embeddings/oleObject33.bin"/><Relationship Id="rId60" Type="http://schemas.openxmlformats.org/officeDocument/2006/relationships/oleObject" Target="embeddings/oleObject44.bin"/><Relationship Id="rId65" Type="http://schemas.openxmlformats.org/officeDocument/2006/relationships/image" Target="media/image13.wmf"/><Relationship Id="rId81" Type="http://schemas.openxmlformats.org/officeDocument/2006/relationships/image" Target="media/image20.wmf"/><Relationship Id="rId86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3" Type="http://schemas.openxmlformats.org/officeDocument/2006/relationships/oleObject" Target="embeddings/oleObject8.bin"/><Relationship Id="rId18" Type="http://schemas.openxmlformats.org/officeDocument/2006/relationships/oleObject" Target="embeddings/oleObject13.bin"/><Relationship Id="rId39" Type="http://schemas.openxmlformats.org/officeDocument/2006/relationships/oleObject" Target="embeddings/oleObject30.bin"/><Relationship Id="rId109" Type="http://schemas.openxmlformats.org/officeDocument/2006/relationships/image" Target="media/image34.wmf"/><Relationship Id="rId34" Type="http://schemas.openxmlformats.org/officeDocument/2006/relationships/image" Target="media/image4.wmf"/><Relationship Id="rId50" Type="http://schemas.openxmlformats.org/officeDocument/2006/relationships/oleObject" Target="embeddings/oleObject37.bin"/><Relationship Id="rId55" Type="http://schemas.openxmlformats.org/officeDocument/2006/relationships/image" Target="media/image11.wmf"/><Relationship Id="rId76" Type="http://schemas.openxmlformats.org/officeDocument/2006/relationships/oleObject" Target="embeddings/oleObject55.bin"/><Relationship Id="rId97" Type="http://schemas.openxmlformats.org/officeDocument/2006/relationships/image" Target="media/image28.wmf"/><Relationship Id="rId104" Type="http://schemas.openxmlformats.org/officeDocument/2006/relationships/oleObject" Target="embeddings/oleObject69.bin"/><Relationship Id="rId120" Type="http://schemas.openxmlformats.org/officeDocument/2006/relationships/oleObject" Target="embeddings/oleObject77.bin"/><Relationship Id="rId7" Type="http://schemas.openxmlformats.org/officeDocument/2006/relationships/oleObject" Target="embeddings/oleObject2.bin"/><Relationship Id="rId71" Type="http://schemas.openxmlformats.org/officeDocument/2006/relationships/image" Target="media/image15.wmf"/><Relationship Id="rId92" Type="http://schemas.openxmlformats.org/officeDocument/2006/relationships/oleObject" Target="embeddings/oleObject63.bin"/><Relationship Id="rId2" Type="http://schemas.openxmlformats.org/officeDocument/2006/relationships/styles" Target="styles.xml"/><Relationship Id="rId29" Type="http://schemas.openxmlformats.org/officeDocument/2006/relationships/oleObject" Target="embeddings/oleObject24.bin"/><Relationship Id="rId24" Type="http://schemas.openxmlformats.org/officeDocument/2006/relationships/oleObject" Target="embeddings/oleObject19.bin"/><Relationship Id="rId40" Type="http://schemas.openxmlformats.org/officeDocument/2006/relationships/image" Target="media/image6.wmf"/><Relationship Id="rId45" Type="http://schemas.openxmlformats.org/officeDocument/2006/relationships/oleObject" Target="embeddings/oleObject34.bin"/><Relationship Id="rId66" Type="http://schemas.openxmlformats.org/officeDocument/2006/relationships/oleObject" Target="embeddings/oleObject49.bin"/><Relationship Id="rId87" Type="http://schemas.openxmlformats.org/officeDocument/2006/relationships/image" Target="media/image23.wmf"/><Relationship Id="rId110" Type="http://schemas.openxmlformats.org/officeDocument/2006/relationships/oleObject" Target="embeddings/oleObject72.bin"/><Relationship Id="rId115" Type="http://schemas.openxmlformats.org/officeDocument/2006/relationships/image" Target="media/image37.wmf"/><Relationship Id="rId61" Type="http://schemas.openxmlformats.org/officeDocument/2006/relationships/oleObject" Target="embeddings/oleObject45.bin"/><Relationship Id="rId82" Type="http://schemas.openxmlformats.org/officeDocument/2006/relationships/oleObject" Target="embeddings/oleObject58.bin"/><Relationship Id="rId19" Type="http://schemas.openxmlformats.org/officeDocument/2006/relationships/oleObject" Target="embeddings/oleObject14.bin"/><Relationship Id="rId14" Type="http://schemas.openxmlformats.org/officeDocument/2006/relationships/oleObject" Target="embeddings/oleObject9.bin"/><Relationship Id="rId30" Type="http://schemas.openxmlformats.org/officeDocument/2006/relationships/image" Target="media/image2.emf"/><Relationship Id="rId35" Type="http://schemas.openxmlformats.org/officeDocument/2006/relationships/oleObject" Target="embeddings/oleObject27.bin"/><Relationship Id="rId56" Type="http://schemas.openxmlformats.org/officeDocument/2006/relationships/oleObject" Target="embeddings/oleObject41.bin"/><Relationship Id="rId77" Type="http://schemas.openxmlformats.org/officeDocument/2006/relationships/image" Target="media/image18.wmf"/><Relationship Id="rId100" Type="http://schemas.openxmlformats.org/officeDocument/2006/relationships/oleObject" Target="embeddings/oleObject67.bin"/><Relationship Id="rId105" Type="http://schemas.openxmlformats.org/officeDocument/2006/relationships/image" Target="media/image32.wmf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38.bin"/><Relationship Id="rId72" Type="http://schemas.openxmlformats.org/officeDocument/2006/relationships/oleObject" Target="embeddings/oleObject53.bin"/><Relationship Id="rId93" Type="http://schemas.openxmlformats.org/officeDocument/2006/relationships/image" Target="media/image26.wmf"/><Relationship Id="rId98" Type="http://schemas.openxmlformats.org/officeDocument/2006/relationships/oleObject" Target="embeddings/oleObject66.bin"/><Relationship Id="rId121" Type="http://schemas.openxmlformats.org/officeDocument/2006/relationships/image" Target="media/image40.wmf"/><Relationship Id="rId3" Type="http://schemas.openxmlformats.org/officeDocument/2006/relationships/settings" Target="settings.xml"/><Relationship Id="rId25" Type="http://schemas.openxmlformats.org/officeDocument/2006/relationships/oleObject" Target="embeddings/oleObject20.bin"/><Relationship Id="rId46" Type="http://schemas.openxmlformats.org/officeDocument/2006/relationships/image" Target="media/image8.wmf"/><Relationship Id="rId67" Type="http://schemas.openxmlformats.org/officeDocument/2006/relationships/oleObject" Target="embeddings/oleObject50.bin"/><Relationship Id="rId116" Type="http://schemas.openxmlformats.org/officeDocument/2006/relationships/oleObject" Target="embeddings/oleObject75.bin"/><Relationship Id="rId20" Type="http://schemas.openxmlformats.org/officeDocument/2006/relationships/oleObject" Target="embeddings/oleObject15.bin"/><Relationship Id="rId41" Type="http://schemas.openxmlformats.org/officeDocument/2006/relationships/oleObject" Target="embeddings/oleObject31.bin"/><Relationship Id="rId62" Type="http://schemas.openxmlformats.org/officeDocument/2006/relationships/oleObject" Target="embeddings/oleObject46.bin"/><Relationship Id="rId83" Type="http://schemas.openxmlformats.org/officeDocument/2006/relationships/image" Target="media/image21.wmf"/><Relationship Id="rId88" Type="http://schemas.openxmlformats.org/officeDocument/2006/relationships/oleObject" Target="embeddings/oleObject61.bin"/><Relationship Id="rId111" Type="http://schemas.openxmlformats.org/officeDocument/2006/relationships/image" Target="media/image35.wmf"/><Relationship Id="rId15" Type="http://schemas.openxmlformats.org/officeDocument/2006/relationships/oleObject" Target="embeddings/oleObject10.bin"/><Relationship Id="rId36" Type="http://schemas.openxmlformats.org/officeDocument/2006/relationships/oleObject" Target="embeddings/oleObject28.bin"/><Relationship Id="rId57" Type="http://schemas.openxmlformats.org/officeDocument/2006/relationships/oleObject" Target="embeddings/oleObject42.bin"/><Relationship Id="rId106" Type="http://schemas.openxmlformats.org/officeDocument/2006/relationships/oleObject" Target="embeddings/oleObject70.bin"/><Relationship Id="rId10" Type="http://schemas.openxmlformats.org/officeDocument/2006/relationships/oleObject" Target="embeddings/oleObject5.bin"/><Relationship Id="rId31" Type="http://schemas.openxmlformats.org/officeDocument/2006/relationships/image" Target="media/image3.wmf"/><Relationship Id="rId52" Type="http://schemas.openxmlformats.org/officeDocument/2006/relationships/image" Target="media/image10.wmf"/><Relationship Id="rId73" Type="http://schemas.openxmlformats.org/officeDocument/2006/relationships/image" Target="media/image16.wmf"/><Relationship Id="rId78" Type="http://schemas.openxmlformats.org/officeDocument/2006/relationships/oleObject" Target="embeddings/oleObject56.bin"/><Relationship Id="rId94" Type="http://schemas.openxmlformats.org/officeDocument/2006/relationships/oleObject" Target="embeddings/oleObject64.bin"/><Relationship Id="rId99" Type="http://schemas.openxmlformats.org/officeDocument/2006/relationships/image" Target="media/image29.wmf"/><Relationship Id="rId101" Type="http://schemas.openxmlformats.org/officeDocument/2006/relationships/image" Target="media/image30.wmf"/><Relationship Id="rId122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1</Pages>
  <Words>521</Words>
  <Characters>2972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ег Буличев</dc:creator>
  <cp:keywords/>
  <dc:description/>
  <cp:lastModifiedBy>Innopolis University129</cp:lastModifiedBy>
  <cp:revision>8</cp:revision>
  <dcterms:created xsi:type="dcterms:W3CDTF">2019-10-03T05:32:00Z</dcterms:created>
  <dcterms:modified xsi:type="dcterms:W3CDTF">2020-10-14T07:46:00Z</dcterms:modified>
</cp:coreProperties>
</file>